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A7435C" w14:textId="77777777" w:rsidR="00EB510F" w:rsidRPr="00BF31F1" w:rsidRDefault="00EB510F" w:rsidP="00214EA2">
      <w:pPr>
        <w:pStyle w:val="Normal1"/>
        <w:jc w:val="center"/>
        <w:rPr>
          <w:rFonts w:eastAsia="SimSun"/>
          <w:sz w:val="28"/>
          <w:szCs w:val="28"/>
        </w:rPr>
      </w:pPr>
      <w:r w:rsidRPr="00BF31F1">
        <w:rPr>
          <w:rFonts w:eastAsia="SimSun"/>
          <w:sz w:val="28"/>
          <w:szCs w:val="28"/>
        </w:rPr>
        <w:t>Министерство образования Республики Беларусь</w:t>
      </w:r>
    </w:p>
    <w:p w14:paraId="4BCFDFBC" w14:textId="77777777" w:rsidR="00EB510F" w:rsidRPr="00BF31F1" w:rsidRDefault="00EB510F" w:rsidP="00214EA2">
      <w:pPr>
        <w:pStyle w:val="Normal1"/>
        <w:jc w:val="center"/>
        <w:rPr>
          <w:rFonts w:eastAsia="SimSun"/>
          <w:sz w:val="28"/>
          <w:szCs w:val="28"/>
        </w:rPr>
      </w:pPr>
    </w:p>
    <w:p w14:paraId="00C71BCC" w14:textId="77777777" w:rsidR="00EB510F" w:rsidRPr="00BF31F1" w:rsidRDefault="00EB510F" w:rsidP="00214EA2">
      <w:pPr>
        <w:pStyle w:val="Normal1"/>
        <w:jc w:val="center"/>
        <w:rPr>
          <w:rFonts w:eastAsia="SimSun"/>
          <w:sz w:val="28"/>
          <w:szCs w:val="28"/>
        </w:rPr>
      </w:pPr>
      <w:r w:rsidRPr="00BF31F1">
        <w:rPr>
          <w:rFonts w:eastAsia="SimSun"/>
          <w:sz w:val="28"/>
          <w:szCs w:val="28"/>
        </w:rPr>
        <w:t>Учреждение образования</w:t>
      </w:r>
    </w:p>
    <w:p w14:paraId="7182152F" w14:textId="77777777" w:rsidR="00EB510F" w:rsidRPr="00BF31F1" w:rsidRDefault="00EB510F" w:rsidP="00214EA2">
      <w:pPr>
        <w:pStyle w:val="Normal1"/>
        <w:jc w:val="center"/>
        <w:rPr>
          <w:rFonts w:eastAsia="SimSun"/>
          <w:sz w:val="28"/>
          <w:szCs w:val="28"/>
        </w:rPr>
      </w:pPr>
      <w:r w:rsidRPr="00BF31F1">
        <w:rPr>
          <w:rFonts w:eastAsia="SimSun"/>
          <w:sz w:val="28"/>
          <w:szCs w:val="28"/>
        </w:rPr>
        <w:t>«Белорусский государственный университет информатики</w:t>
      </w:r>
    </w:p>
    <w:p w14:paraId="26738F22" w14:textId="77777777" w:rsidR="00EB510F" w:rsidRPr="00BF31F1" w:rsidRDefault="00EB510F" w:rsidP="00214EA2">
      <w:pPr>
        <w:pStyle w:val="Normal1"/>
        <w:jc w:val="center"/>
        <w:rPr>
          <w:rFonts w:eastAsia="SimSun"/>
          <w:sz w:val="28"/>
          <w:szCs w:val="28"/>
        </w:rPr>
      </w:pPr>
      <w:r w:rsidRPr="00BF31F1">
        <w:rPr>
          <w:rFonts w:eastAsia="SimSun"/>
          <w:sz w:val="28"/>
          <w:szCs w:val="28"/>
        </w:rPr>
        <w:t>и радиоэлектроники»</w:t>
      </w:r>
    </w:p>
    <w:p w14:paraId="3A46CF50" w14:textId="77777777" w:rsidR="00EB510F" w:rsidRPr="00BF31F1" w:rsidRDefault="00EB510F" w:rsidP="00214EA2">
      <w:pPr>
        <w:pStyle w:val="Normal1"/>
        <w:jc w:val="center"/>
        <w:rPr>
          <w:rFonts w:eastAsia="SimSun"/>
          <w:sz w:val="28"/>
          <w:szCs w:val="28"/>
        </w:rPr>
      </w:pPr>
    </w:p>
    <w:p w14:paraId="498C003C" w14:textId="77777777" w:rsidR="00EB510F" w:rsidRPr="00BF31F1" w:rsidRDefault="00EB510F" w:rsidP="00214EA2">
      <w:pPr>
        <w:pStyle w:val="Normal1"/>
        <w:jc w:val="center"/>
        <w:rPr>
          <w:rFonts w:eastAsia="SimSun"/>
          <w:sz w:val="28"/>
          <w:szCs w:val="28"/>
        </w:rPr>
      </w:pPr>
      <w:r w:rsidRPr="00BF31F1">
        <w:rPr>
          <w:rFonts w:eastAsia="SimSun"/>
          <w:sz w:val="28"/>
          <w:szCs w:val="28"/>
        </w:rPr>
        <w:t>Кафедра систем управления</w:t>
      </w:r>
    </w:p>
    <w:p w14:paraId="1AF1E547" w14:textId="77777777" w:rsidR="00EB510F" w:rsidRPr="00BF31F1" w:rsidRDefault="00EB510F" w:rsidP="00214EA2">
      <w:pPr>
        <w:pStyle w:val="Normal1"/>
        <w:jc w:val="center"/>
        <w:rPr>
          <w:rFonts w:eastAsia="SimSun"/>
          <w:sz w:val="28"/>
          <w:szCs w:val="28"/>
        </w:rPr>
      </w:pPr>
    </w:p>
    <w:p w14:paraId="4CF58259" w14:textId="77777777" w:rsidR="00EB510F" w:rsidRPr="00BF31F1" w:rsidRDefault="00EB510F" w:rsidP="00214EA2">
      <w:pPr>
        <w:rPr>
          <w:sz w:val="28"/>
          <w:szCs w:val="28"/>
        </w:rPr>
      </w:pPr>
    </w:p>
    <w:p w14:paraId="01967AF6" w14:textId="77777777" w:rsidR="00EB510F" w:rsidRPr="00BF31F1" w:rsidRDefault="00EB510F" w:rsidP="00214EA2">
      <w:pPr>
        <w:rPr>
          <w:sz w:val="28"/>
          <w:szCs w:val="28"/>
        </w:rPr>
      </w:pPr>
    </w:p>
    <w:p w14:paraId="04F7CEB1" w14:textId="77777777" w:rsidR="00F7752C" w:rsidRPr="00BF31F1" w:rsidRDefault="00F7752C" w:rsidP="00214EA2">
      <w:pPr>
        <w:rPr>
          <w:sz w:val="28"/>
          <w:szCs w:val="28"/>
        </w:rPr>
      </w:pPr>
    </w:p>
    <w:p w14:paraId="31C10CEE" w14:textId="77777777" w:rsidR="00F7752C" w:rsidRPr="00BF31F1" w:rsidRDefault="00F7752C" w:rsidP="00214EA2">
      <w:pPr>
        <w:rPr>
          <w:sz w:val="28"/>
          <w:szCs w:val="28"/>
        </w:rPr>
      </w:pPr>
    </w:p>
    <w:p w14:paraId="5619E760" w14:textId="77777777" w:rsidR="003D3EF3" w:rsidRPr="00BF31F1" w:rsidRDefault="003D3EF3" w:rsidP="00214EA2">
      <w:pPr>
        <w:rPr>
          <w:sz w:val="28"/>
          <w:szCs w:val="28"/>
        </w:rPr>
      </w:pPr>
    </w:p>
    <w:p w14:paraId="3ACE316B" w14:textId="77777777" w:rsidR="003D3EF3" w:rsidRPr="00BF31F1" w:rsidRDefault="003D3EF3" w:rsidP="00214EA2">
      <w:pPr>
        <w:rPr>
          <w:sz w:val="28"/>
          <w:szCs w:val="28"/>
        </w:rPr>
      </w:pPr>
    </w:p>
    <w:p w14:paraId="134AA872" w14:textId="77777777" w:rsidR="003D3EF3" w:rsidRPr="00BF31F1" w:rsidRDefault="003D3EF3" w:rsidP="00214EA2">
      <w:pPr>
        <w:rPr>
          <w:sz w:val="28"/>
          <w:szCs w:val="28"/>
        </w:rPr>
      </w:pPr>
    </w:p>
    <w:p w14:paraId="322CD756" w14:textId="77777777" w:rsidR="003D3EF3" w:rsidRPr="00BF31F1" w:rsidRDefault="003D3EF3" w:rsidP="00214EA2">
      <w:pPr>
        <w:rPr>
          <w:sz w:val="28"/>
          <w:szCs w:val="28"/>
        </w:rPr>
      </w:pPr>
    </w:p>
    <w:p w14:paraId="7D4DC160" w14:textId="77777777" w:rsidR="003D3EF3" w:rsidRPr="00BF31F1" w:rsidRDefault="003D3EF3" w:rsidP="00214EA2">
      <w:pPr>
        <w:rPr>
          <w:sz w:val="28"/>
          <w:szCs w:val="28"/>
        </w:rPr>
      </w:pPr>
    </w:p>
    <w:p w14:paraId="2B00767D" w14:textId="77777777" w:rsidR="003D3EF3" w:rsidRPr="00BF31F1" w:rsidRDefault="003D3EF3" w:rsidP="00214EA2">
      <w:pPr>
        <w:pStyle w:val="4"/>
        <w:rPr>
          <w:caps/>
          <w:sz w:val="28"/>
          <w:szCs w:val="28"/>
        </w:rPr>
      </w:pPr>
    </w:p>
    <w:p w14:paraId="4BCE6191" w14:textId="77777777" w:rsidR="00EB510F" w:rsidRPr="00BF31F1" w:rsidRDefault="00EB510F" w:rsidP="00214EA2">
      <w:pPr>
        <w:pStyle w:val="4"/>
        <w:rPr>
          <w:caps/>
          <w:sz w:val="28"/>
          <w:szCs w:val="28"/>
        </w:rPr>
      </w:pPr>
      <w:r w:rsidRPr="00BF31F1">
        <w:rPr>
          <w:caps/>
          <w:sz w:val="28"/>
          <w:szCs w:val="28"/>
        </w:rPr>
        <w:t>ЗАДАНИЯ К КОНТРОЛЬНОЙ РАБОТЕ</w:t>
      </w:r>
    </w:p>
    <w:p w14:paraId="4781CE71" w14:textId="77777777" w:rsidR="003D3EF3" w:rsidRPr="00BF31F1" w:rsidRDefault="003D3EF3" w:rsidP="00214EA2">
      <w:pPr>
        <w:jc w:val="center"/>
        <w:rPr>
          <w:sz w:val="28"/>
          <w:szCs w:val="28"/>
        </w:rPr>
      </w:pPr>
    </w:p>
    <w:p w14:paraId="59D9ABED" w14:textId="77777777" w:rsidR="0042456C" w:rsidRPr="00BF31F1" w:rsidRDefault="00EB510F" w:rsidP="00214EA2">
      <w:pPr>
        <w:pStyle w:val="4"/>
        <w:rPr>
          <w:b w:val="0"/>
          <w:sz w:val="28"/>
          <w:szCs w:val="28"/>
        </w:rPr>
      </w:pPr>
      <w:r w:rsidRPr="00BF31F1">
        <w:rPr>
          <w:b w:val="0"/>
          <w:sz w:val="28"/>
          <w:szCs w:val="28"/>
        </w:rPr>
        <w:t xml:space="preserve">по курсу «Теория автоматического управления </w:t>
      </w:r>
    </w:p>
    <w:p w14:paraId="0EA58C00" w14:textId="77777777" w:rsidR="0042456C" w:rsidRPr="00BF31F1" w:rsidRDefault="00EB510F" w:rsidP="00214EA2">
      <w:pPr>
        <w:pStyle w:val="4"/>
        <w:rPr>
          <w:b w:val="0"/>
          <w:sz w:val="28"/>
          <w:szCs w:val="28"/>
        </w:rPr>
      </w:pPr>
      <w:r w:rsidRPr="00BF31F1">
        <w:rPr>
          <w:b w:val="0"/>
          <w:sz w:val="28"/>
          <w:szCs w:val="28"/>
        </w:rPr>
        <w:t>Ч.1 Линейные непрерывные системы»</w:t>
      </w:r>
    </w:p>
    <w:p w14:paraId="7FF89ADC" w14:textId="77777777" w:rsidR="00EB510F" w:rsidRPr="00BF31F1" w:rsidRDefault="00EB510F" w:rsidP="00214EA2">
      <w:pPr>
        <w:pStyle w:val="4"/>
        <w:rPr>
          <w:b w:val="0"/>
          <w:sz w:val="28"/>
          <w:szCs w:val="28"/>
        </w:rPr>
      </w:pPr>
      <w:r w:rsidRPr="00BF31F1">
        <w:rPr>
          <w:b w:val="0"/>
          <w:sz w:val="28"/>
          <w:szCs w:val="28"/>
        </w:rPr>
        <w:t xml:space="preserve"> для студентов специальности </w:t>
      </w:r>
      <w:r w:rsidRPr="00BF31F1">
        <w:rPr>
          <w:b w:val="0"/>
          <w:sz w:val="28"/>
          <w:szCs w:val="28"/>
          <w:lang w:val="en-US"/>
        </w:rPr>
        <w:t>I</w:t>
      </w:r>
      <w:r w:rsidRPr="00BF31F1">
        <w:rPr>
          <w:b w:val="0"/>
          <w:sz w:val="28"/>
          <w:szCs w:val="28"/>
        </w:rPr>
        <w:t xml:space="preserve">-53 01 07 «Информационные технологии и управление в технических системах» </w:t>
      </w:r>
      <w:r w:rsidRPr="00BF31F1">
        <w:rPr>
          <w:b w:val="0"/>
          <w:sz w:val="28"/>
          <w:szCs w:val="28"/>
        </w:rPr>
        <w:br/>
        <w:t>заочной формы обучения</w:t>
      </w:r>
    </w:p>
    <w:p w14:paraId="7F59F955" w14:textId="77777777" w:rsidR="00EB510F" w:rsidRPr="00BF31F1" w:rsidRDefault="00EB510F" w:rsidP="00214EA2">
      <w:pPr>
        <w:pStyle w:val="3"/>
        <w:jc w:val="left"/>
        <w:rPr>
          <w:sz w:val="28"/>
          <w:szCs w:val="28"/>
        </w:rPr>
      </w:pPr>
    </w:p>
    <w:p w14:paraId="39BF2532" w14:textId="77777777" w:rsidR="00EB510F" w:rsidRPr="00BF31F1" w:rsidRDefault="00EB510F" w:rsidP="00214EA2">
      <w:pPr>
        <w:pStyle w:val="3"/>
        <w:rPr>
          <w:sz w:val="28"/>
          <w:szCs w:val="28"/>
        </w:rPr>
      </w:pPr>
    </w:p>
    <w:p w14:paraId="7502B79E" w14:textId="77777777" w:rsidR="00EB510F" w:rsidRPr="00BF31F1" w:rsidRDefault="00EB510F" w:rsidP="00214EA2">
      <w:pPr>
        <w:pStyle w:val="3"/>
        <w:rPr>
          <w:sz w:val="28"/>
          <w:szCs w:val="28"/>
        </w:rPr>
      </w:pPr>
    </w:p>
    <w:p w14:paraId="044B1B0B" w14:textId="77777777" w:rsidR="00EB510F" w:rsidRPr="00BF31F1" w:rsidRDefault="00EB510F" w:rsidP="00214EA2">
      <w:pPr>
        <w:pStyle w:val="3"/>
        <w:rPr>
          <w:sz w:val="28"/>
          <w:szCs w:val="28"/>
        </w:rPr>
      </w:pPr>
    </w:p>
    <w:p w14:paraId="5059252D" w14:textId="77777777" w:rsidR="00EB510F" w:rsidRPr="00BF31F1" w:rsidRDefault="00EB510F" w:rsidP="00214EA2">
      <w:pPr>
        <w:pStyle w:val="3"/>
        <w:rPr>
          <w:sz w:val="28"/>
          <w:szCs w:val="28"/>
        </w:rPr>
      </w:pPr>
    </w:p>
    <w:p w14:paraId="06F40153" w14:textId="77777777" w:rsidR="00EB510F" w:rsidRPr="00BF31F1" w:rsidRDefault="00EB510F" w:rsidP="00214EA2">
      <w:pPr>
        <w:pStyle w:val="3"/>
        <w:rPr>
          <w:sz w:val="28"/>
          <w:szCs w:val="28"/>
        </w:rPr>
      </w:pPr>
    </w:p>
    <w:p w14:paraId="59E375B0" w14:textId="77777777" w:rsidR="00EB510F" w:rsidRPr="00BF31F1" w:rsidRDefault="00EB510F" w:rsidP="00214EA2">
      <w:pPr>
        <w:pStyle w:val="3"/>
        <w:rPr>
          <w:sz w:val="28"/>
          <w:szCs w:val="28"/>
        </w:rPr>
      </w:pPr>
    </w:p>
    <w:p w14:paraId="0626C50C" w14:textId="77777777" w:rsidR="00EB510F" w:rsidRPr="00BF31F1" w:rsidRDefault="00EB510F" w:rsidP="00214EA2">
      <w:pPr>
        <w:pStyle w:val="3"/>
        <w:rPr>
          <w:sz w:val="28"/>
          <w:szCs w:val="28"/>
        </w:rPr>
      </w:pPr>
    </w:p>
    <w:p w14:paraId="18620440" w14:textId="77777777" w:rsidR="00EB510F" w:rsidRPr="00BF31F1" w:rsidRDefault="00EB510F" w:rsidP="00214EA2">
      <w:pPr>
        <w:pStyle w:val="3"/>
        <w:rPr>
          <w:sz w:val="28"/>
          <w:szCs w:val="28"/>
        </w:rPr>
      </w:pPr>
    </w:p>
    <w:p w14:paraId="0349C925" w14:textId="77777777" w:rsidR="00EB510F" w:rsidRPr="00BF31F1" w:rsidRDefault="00EB510F" w:rsidP="00214EA2">
      <w:pPr>
        <w:pStyle w:val="3"/>
        <w:rPr>
          <w:sz w:val="28"/>
          <w:szCs w:val="28"/>
        </w:rPr>
      </w:pPr>
    </w:p>
    <w:p w14:paraId="40B64544" w14:textId="77777777" w:rsidR="00EB510F" w:rsidRPr="00BF31F1" w:rsidRDefault="00EB510F" w:rsidP="00214EA2">
      <w:pPr>
        <w:pStyle w:val="3"/>
        <w:rPr>
          <w:sz w:val="28"/>
          <w:szCs w:val="28"/>
        </w:rPr>
      </w:pPr>
    </w:p>
    <w:p w14:paraId="2B8C1DB8" w14:textId="77777777" w:rsidR="00EB510F" w:rsidRPr="00BF31F1" w:rsidRDefault="00EB510F" w:rsidP="00214EA2">
      <w:pPr>
        <w:pStyle w:val="3"/>
        <w:rPr>
          <w:sz w:val="28"/>
          <w:szCs w:val="28"/>
        </w:rPr>
      </w:pPr>
    </w:p>
    <w:p w14:paraId="395CE86C" w14:textId="77777777" w:rsidR="00EB510F" w:rsidRPr="00BF31F1" w:rsidRDefault="00EB510F" w:rsidP="00214EA2">
      <w:pPr>
        <w:rPr>
          <w:sz w:val="28"/>
          <w:szCs w:val="28"/>
        </w:rPr>
      </w:pPr>
    </w:p>
    <w:p w14:paraId="3C4D4323" w14:textId="77777777" w:rsidR="003D3EF3" w:rsidRPr="00BF31F1" w:rsidRDefault="003D3EF3" w:rsidP="00214EA2">
      <w:pPr>
        <w:rPr>
          <w:sz w:val="28"/>
          <w:szCs w:val="28"/>
        </w:rPr>
      </w:pPr>
    </w:p>
    <w:p w14:paraId="7B156FA0" w14:textId="77777777" w:rsidR="003D3EF3" w:rsidRPr="00BF31F1" w:rsidRDefault="003D3EF3" w:rsidP="00214EA2">
      <w:pPr>
        <w:rPr>
          <w:sz w:val="28"/>
          <w:szCs w:val="28"/>
        </w:rPr>
      </w:pPr>
    </w:p>
    <w:p w14:paraId="00684C22" w14:textId="77777777" w:rsidR="003D3EF3" w:rsidRPr="00BF31F1" w:rsidRDefault="003D3EF3" w:rsidP="00214EA2">
      <w:pPr>
        <w:rPr>
          <w:sz w:val="28"/>
          <w:szCs w:val="28"/>
        </w:rPr>
      </w:pPr>
    </w:p>
    <w:p w14:paraId="3C3D6355" w14:textId="77777777" w:rsidR="003D3EF3" w:rsidRPr="00BF31F1" w:rsidRDefault="003D3EF3" w:rsidP="00214EA2">
      <w:pPr>
        <w:rPr>
          <w:sz w:val="28"/>
          <w:szCs w:val="28"/>
        </w:rPr>
      </w:pPr>
    </w:p>
    <w:p w14:paraId="1A188973" w14:textId="7B189416" w:rsidR="00EB510F" w:rsidRPr="00BF31F1" w:rsidRDefault="004A7A43" w:rsidP="00214EA2">
      <w:pPr>
        <w:pStyle w:val="8"/>
        <w:rPr>
          <w:szCs w:val="28"/>
        </w:rPr>
      </w:pPr>
      <w:r w:rsidRPr="00BF31F1">
        <w:rPr>
          <w:szCs w:val="28"/>
        </w:rPr>
        <w:t>Минск 202</w:t>
      </w:r>
      <w:r w:rsidR="00FB209C" w:rsidRPr="00BF31F1">
        <w:rPr>
          <w:szCs w:val="28"/>
        </w:rPr>
        <w:t>1</w:t>
      </w:r>
    </w:p>
    <w:p w14:paraId="3A5DD346" w14:textId="77777777" w:rsidR="00EB510F" w:rsidRPr="00BF31F1" w:rsidRDefault="00EB510F" w:rsidP="00214EA2">
      <w:pPr>
        <w:rPr>
          <w:sz w:val="28"/>
          <w:szCs w:val="28"/>
        </w:rPr>
      </w:pPr>
    </w:p>
    <w:p w14:paraId="3C7EFDBF" w14:textId="77777777" w:rsidR="00817F00" w:rsidRPr="00BF31F1" w:rsidRDefault="00EB510F" w:rsidP="00214EA2">
      <w:pPr>
        <w:jc w:val="center"/>
        <w:rPr>
          <w:sz w:val="28"/>
          <w:szCs w:val="28"/>
        </w:rPr>
      </w:pPr>
      <w:r w:rsidRPr="00BF31F1">
        <w:rPr>
          <w:sz w:val="28"/>
          <w:szCs w:val="28"/>
        </w:rPr>
        <w:br w:type="page"/>
      </w:r>
    </w:p>
    <w:p w14:paraId="6ED94FA4" w14:textId="77777777" w:rsidR="00817F00" w:rsidRPr="00BF31F1" w:rsidRDefault="00817F00" w:rsidP="00214EA2">
      <w:pPr>
        <w:jc w:val="center"/>
        <w:rPr>
          <w:b/>
          <w:caps/>
          <w:sz w:val="28"/>
          <w:szCs w:val="28"/>
        </w:rPr>
      </w:pPr>
      <w:r w:rsidRPr="00BF31F1">
        <w:rPr>
          <w:b/>
          <w:caps/>
          <w:sz w:val="28"/>
          <w:szCs w:val="28"/>
        </w:rPr>
        <w:lastRenderedPageBreak/>
        <w:t xml:space="preserve">Линейные непрерывные системы автоматического </w:t>
      </w:r>
      <w:r w:rsidR="002A1859" w:rsidRPr="00BF31F1">
        <w:rPr>
          <w:b/>
          <w:caps/>
          <w:sz w:val="28"/>
          <w:szCs w:val="28"/>
        </w:rPr>
        <w:br/>
      </w:r>
      <w:r w:rsidRPr="00BF31F1">
        <w:rPr>
          <w:b/>
          <w:caps/>
          <w:sz w:val="28"/>
          <w:szCs w:val="28"/>
        </w:rPr>
        <w:t>управления</w:t>
      </w:r>
    </w:p>
    <w:p w14:paraId="21D13CD1" w14:textId="77777777" w:rsidR="00817F00" w:rsidRPr="00BF31F1" w:rsidRDefault="00817F00" w:rsidP="00214EA2">
      <w:pPr>
        <w:jc w:val="center"/>
        <w:rPr>
          <w:b/>
          <w:sz w:val="28"/>
          <w:szCs w:val="28"/>
        </w:rPr>
      </w:pPr>
    </w:p>
    <w:p w14:paraId="7316E9AD" w14:textId="77777777" w:rsidR="003E2D01" w:rsidRPr="00BF31F1" w:rsidRDefault="003D3EF3" w:rsidP="00214EA2">
      <w:pPr>
        <w:jc w:val="center"/>
        <w:rPr>
          <w:b/>
          <w:sz w:val="28"/>
          <w:szCs w:val="28"/>
        </w:rPr>
      </w:pPr>
      <w:r w:rsidRPr="00BF31F1">
        <w:rPr>
          <w:b/>
          <w:sz w:val="28"/>
          <w:szCs w:val="28"/>
        </w:rPr>
        <w:t>КОНТРОЛЬНАЯ РАБОТА №1</w:t>
      </w:r>
    </w:p>
    <w:p w14:paraId="5B4F0678" w14:textId="77777777" w:rsidR="003D3EF3" w:rsidRPr="00BF31F1" w:rsidRDefault="003D3EF3" w:rsidP="00214EA2">
      <w:pPr>
        <w:ind w:firstLine="709"/>
        <w:jc w:val="both"/>
        <w:rPr>
          <w:sz w:val="28"/>
          <w:szCs w:val="28"/>
        </w:rPr>
      </w:pPr>
      <w:r w:rsidRPr="00BF31F1">
        <w:rPr>
          <w:sz w:val="28"/>
          <w:szCs w:val="28"/>
        </w:rPr>
        <w:t xml:space="preserve">Изучение курса «Теория автоматического управления» осуществляется студентами заочного отделения самостоятельно, с привлечением специальной литературы и в сочетании с обзорными лекциями, лабораторно-практическими занятиями, групповыми и индивидуальными консультациями в период сессии. </w:t>
      </w:r>
    </w:p>
    <w:p w14:paraId="01B80C0E" w14:textId="77777777" w:rsidR="00EB510F" w:rsidRPr="00BF31F1" w:rsidRDefault="003D3EF3" w:rsidP="00214EA2">
      <w:pPr>
        <w:ind w:firstLine="709"/>
        <w:jc w:val="both"/>
        <w:rPr>
          <w:sz w:val="28"/>
          <w:szCs w:val="28"/>
        </w:rPr>
      </w:pPr>
      <w:r w:rsidRPr="00BF31F1">
        <w:rPr>
          <w:sz w:val="28"/>
          <w:szCs w:val="28"/>
        </w:rPr>
        <w:t>Самостоятельная работа включает изучение теоретического матери</w:t>
      </w:r>
      <w:r w:rsidR="00817F00" w:rsidRPr="00BF31F1">
        <w:rPr>
          <w:sz w:val="28"/>
          <w:szCs w:val="28"/>
        </w:rPr>
        <w:t>ала</w:t>
      </w:r>
      <w:r w:rsidR="008A0DBC" w:rsidRPr="00BF31F1">
        <w:rPr>
          <w:sz w:val="28"/>
          <w:szCs w:val="28"/>
        </w:rPr>
        <w:t xml:space="preserve"> курса по учебной литературе в </w:t>
      </w:r>
      <w:r w:rsidR="00817F00" w:rsidRPr="00BF31F1">
        <w:rPr>
          <w:sz w:val="28"/>
          <w:szCs w:val="28"/>
        </w:rPr>
        <w:t xml:space="preserve">соответствии </w:t>
      </w:r>
      <w:r w:rsidRPr="00BF31F1">
        <w:rPr>
          <w:sz w:val="28"/>
          <w:szCs w:val="28"/>
        </w:rPr>
        <w:t>с рабочей программой, выполнение контрольной работы. Содержание кон</w:t>
      </w:r>
      <w:r w:rsidR="00817F00" w:rsidRPr="00BF31F1">
        <w:rPr>
          <w:sz w:val="28"/>
          <w:szCs w:val="28"/>
        </w:rPr>
        <w:t>трольной</w:t>
      </w:r>
      <w:r w:rsidRPr="00BF31F1">
        <w:rPr>
          <w:sz w:val="28"/>
          <w:szCs w:val="28"/>
        </w:rPr>
        <w:t xml:space="preserve"> работ и методические указания к </w:t>
      </w:r>
      <w:r w:rsidR="00817F00" w:rsidRPr="00BF31F1">
        <w:rPr>
          <w:sz w:val="28"/>
          <w:szCs w:val="28"/>
        </w:rPr>
        <w:t>ней</w:t>
      </w:r>
      <w:r w:rsidRPr="00BF31F1">
        <w:rPr>
          <w:sz w:val="28"/>
          <w:szCs w:val="28"/>
        </w:rPr>
        <w:t xml:space="preserve"> изложены в настоящем руководстве.</w:t>
      </w:r>
    </w:p>
    <w:p w14:paraId="0CB31C21" w14:textId="78F60DDE" w:rsidR="003D3EF3" w:rsidRPr="00BF31F1" w:rsidRDefault="003D3EF3" w:rsidP="00214EA2">
      <w:pPr>
        <w:ind w:firstLine="709"/>
        <w:jc w:val="both"/>
        <w:rPr>
          <w:sz w:val="28"/>
          <w:szCs w:val="28"/>
        </w:rPr>
      </w:pPr>
      <w:r w:rsidRPr="00BF31F1">
        <w:rPr>
          <w:sz w:val="28"/>
          <w:szCs w:val="28"/>
        </w:rPr>
        <w:t xml:space="preserve">Решение каждой задачи должно содержать исходные данные, методику расчета, схемы и графики. </w:t>
      </w:r>
    </w:p>
    <w:p w14:paraId="4E4AC374" w14:textId="127F03D9" w:rsidR="003D3EF3" w:rsidRPr="00BF31F1" w:rsidRDefault="003D3EF3" w:rsidP="00FB209C">
      <w:pPr>
        <w:ind w:firstLine="709"/>
        <w:jc w:val="center"/>
        <w:rPr>
          <w:b/>
          <w:bCs/>
          <w:caps/>
          <w:sz w:val="28"/>
          <w:szCs w:val="28"/>
        </w:rPr>
      </w:pPr>
    </w:p>
    <w:p w14:paraId="0F241D39" w14:textId="77777777" w:rsidR="00FB209C" w:rsidRPr="00BF31F1" w:rsidRDefault="00FB209C" w:rsidP="00FB209C">
      <w:pPr>
        <w:ind w:firstLine="709"/>
        <w:jc w:val="center"/>
        <w:rPr>
          <w:b/>
          <w:bCs/>
          <w:caps/>
          <w:sz w:val="28"/>
          <w:szCs w:val="28"/>
        </w:rPr>
      </w:pPr>
      <w:r w:rsidRPr="00BF31F1">
        <w:rPr>
          <w:b/>
          <w:bCs/>
          <w:caps/>
          <w:sz w:val="28"/>
          <w:szCs w:val="28"/>
        </w:rPr>
        <w:t xml:space="preserve">Тема 1 Математическое описание систем </w:t>
      </w:r>
    </w:p>
    <w:p w14:paraId="2DC35B99" w14:textId="452CC520" w:rsidR="00FB209C" w:rsidRPr="00BF31F1" w:rsidRDefault="00FB209C" w:rsidP="00FB209C">
      <w:pPr>
        <w:ind w:firstLine="709"/>
        <w:jc w:val="center"/>
        <w:rPr>
          <w:b/>
          <w:bCs/>
          <w:caps/>
          <w:sz w:val="28"/>
          <w:szCs w:val="28"/>
        </w:rPr>
      </w:pPr>
      <w:r w:rsidRPr="00BF31F1">
        <w:rPr>
          <w:b/>
          <w:bCs/>
          <w:caps/>
          <w:sz w:val="28"/>
          <w:szCs w:val="28"/>
        </w:rPr>
        <w:t>управления</w:t>
      </w:r>
    </w:p>
    <w:p w14:paraId="61932A06" w14:textId="06741D77" w:rsidR="00BF31F1" w:rsidRDefault="00BF31F1" w:rsidP="00FB209C">
      <w:pPr>
        <w:ind w:firstLine="709"/>
        <w:jc w:val="center"/>
        <w:rPr>
          <w:b/>
          <w:bCs/>
          <w:caps/>
          <w:sz w:val="28"/>
          <w:szCs w:val="28"/>
        </w:rPr>
      </w:pPr>
    </w:p>
    <w:p w14:paraId="2F9B23FD" w14:textId="15C5C9EE" w:rsidR="00AE6817" w:rsidRPr="00AE6817" w:rsidRDefault="00AE6817" w:rsidP="00FB209C">
      <w:pPr>
        <w:ind w:firstLine="709"/>
        <w:jc w:val="center"/>
        <w:rPr>
          <w:b/>
          <w:bCs/>
          <w:i/>
          <w:iCs/>
          <w:sz w:val="28"/>
          <w:szCs w:val="28"/>
        </w:rPr>
      </w:pPr>
      <w:r w:rsidRPr="00AE6817">
        <w:rPr>
          <w:b/>
          <w:bCs/>
          <w:i/>
          <w:iCs/>
          <w:sz w:val="28"/>
          <w:szCs w:val="28"/>
        </w:rPr>
        <w:t>Уравнения и передаточные функции</w:t>
      </w:r>
    </w:p>
    <w:p w14:paraId="5FE070A6" w14:textId="77777777" w:rsidR="00AE6817" w:rsidRPr="00AE6817" w:rsidRDefault="00AE6817" w:rsidP="00FB209C">
      <w:pPr>
        <w:ind w:firstLine="709"/>
        <w:jc w:val="center"/>
        <w:rPr>
          <w:b/>
          <w:bCs/>
          <w:i/>
          <w:iCs/>
          <w:sz w:val="28"/>
          <w:szCs w:val="28"/>
        </w:rPr>
      </w:pPr>
    </w:p>
    <w:p w14:paraId="25392315" w14:textId="3C94793D" w:rsidR="001B253B" w:rsidRPr="00BF31F1" w:rsidRDefault="00FB209C" w:rsidP="00465973">
      <w:pPr>
        <w:ind w:firstLine="709"/>
        <w:jc w:val="both"/>
        <w:rPr>
          <w:sz w:val="28"/>
          <w:szCs w:val="28"/>
        </w:rPr>
      </w:pPr>
      <w:r w:rsidRPr="00BF31F1">
        <w:rPr>
          <w:b/>
          <w:bCs/>
          <w:sz w:val="28"/>
          <w:szCs w:val="28"/>
        </w:rPr>
        <w:t>Задание</w:t>
      </w:r>
      <w:r w:rsidR="00817F00" w:rsidRPr="00BF31F1">
        <w:rPr>
          <w:b/>
          <w:bCs/>
          <w:sz w:val="28"/>
          <w:szCs w:val="28"/>
        </w:rPr>
        <w:t xml:space="preserve"> 1</w:t>
      </w:r>
      <w:r w:rsidRPr="00BF31F1">
        <w:rPr>
          <w:b/>
          <w:bCs/>
          <w:sz w:val="28"/>
          <w:szCs w:val="28"/>
        </w:rPr>
        <w:t>.1</w:t>
      </w:r>
      <w:r w:rsidRPr="00BF31F1">
        <w:rPr>
          <w:sz w:val="28"/>
          <w:szCs w:val="28"/>
        </w:rPr>
        <w:t xml:space="preserve"> Определить передаточн</w:t>
      </w:r>
      <w:r w:rsidR="00BF31F1" w:rsidRPr="00BF31F1">
        <w:rPr>
          <w:sz w:val="28"/>
          <w:szCs w:val="28"/>
        </w:rPr>
        <w:t>ую</w:t>
      </w:r>
      <w:r w:rsidRPr="00BF31F1">
        <w:rPr>
          <w:sz w:val="28"/>
          <w:szCs w:val="28"/>
        </w:rPr>
        <w:t xml:space="preserve"> функци</w:t>
      </w:r>
      <w:r w:rsidR="00BF31F1" w:rsidRPr="00BF31F1">
        <w:rPr>
          <w:sz w:val="28"/>
          <w:szCs w:val="28"/>
        </w:rPr>
        <w:t>ю</w:t>
      </w:r>
      <w:r w:rsidRPr="00BF31F1">
        <w:rPr>
          <w:sz w:val="28"/>
          <w:szCs w:val="28"/>
        </w:rPr>
        <w:t xml:space="preserve"> в изображениях Лапласа систем</w:t>
      </w:r>
      <w:r w:rsidR="00BF31F1" w:rsidRPr="00BF31F1">
        <w:rPr>
          <w:sz w:val="28"/>
          <w:szCs w:val="28"/>
        </w:rPr>
        <w:t>ы</w:t>
      </w:r>
      <w:r w:rsidRPr="00BF31F1">
        <w:rPr>
          <w:sz w:val="28"/>
          <w:szCs w:val="28"/>
        </w:rPr>
        <w:t xml:space="preserve"> управления, котор</w:t>
      </w:r>
      <w:r w:rsidR="00BF31F1" w:rsidRPr="00BF31F1">
        <w:rPr>
          <w:sz w:val="28"/>
          <w:szCs w:val="28"/>
        </w:rPr>
        <w:t>ая</w:t>
      </w:r>
      <w:r w:rsidRPr="00BF31F1">
        <w:rPr>
          <w:sz w:val="28"/>
          <w:szCs w:val="28"/>
        </w:rPr>
        <w:t xml:space="preserve"> описыва</w:t>
      </w:r>
      <w:r w:rsidR="00BF31F1" w:rsidRPr="00BF31F1">
        <w:rPr>
          <w:sz w:val="28"/>
          <w:szCs w:val="28"/>
        </w:rPr>
        <w:t>е</w:t>
      </w:r>
      <w:r w:rsidRPr="00BF31F1">
        <w:rPr>
          <w:sz w:val="28"/>
          <w:szCs w:val="28"/>
        </w:rPr>
        <w:t xml:space="preserve">тся </w:t>
      </w:r>
      <w:r w:rsidR="00BF31F1" w:rsidRPr="00BF31F1">
        <w:rPr>
          <w:sz w:val="28"/>
          <w:szCs w:val="28"/>
        </w:rPr>
        <w:t xml:space="preserve">дифференциальным </w:t>
      </w:r>
      <w:r w:rsidRPr="00BF31F1">
        <w:rPr>
          <w:sz w:val="28"/>
          <w:szCs w:val="28"/>
        </w:rPr>
        <w:t>уравнени</w:t>
      </w:r>
      <w:r w:rsidR="00BF31F1" w:rsidRPr="00BF31F1">
        <w:rPr>
          <w:sz w:val="28"/>
          <w:szCs w:val="28"/>
        </w:rPr>
        <w:t>ем, приведенным в таблице 1.1</w:t>
      </w:r>
    </w:p>
    <w:p w14:paraId="26FBF686" w14:textId="6D688BC2" w:rsidR="00BF31F1" w:rsidRPr="00BF31F1" w:rsidRDefault="00BF31F1" w:rsidP="00BF31F1">
      <w:pPr>
        <w:ind w:firstLine="709"/>
        <w:jc w:val="right"/>
        <w:rPr>
          <w:sz w:val="28"/>
          <w:szCs w:val="28"/>
        </w:rPr>
      </w:pPr>
      <w:r w:rsidRPr="00BF31F1">
        <w:rPr>
          <w:sz w:val="28"/>
          <w:szCs w:val="28"/>
        </w:rPr>
        <w:t>Таблица 1.1</w:t>
      </w:r>
    </w:p>
    <w:tbl>
      <w:tblPr>
        <w:tblStyle w:val="a6"/>
        <w:tblW w:w="9493" w:type="dxa"/>
        <w:tblLayout w:type="fixed"/>
        <w:tblLook w:val="04A0" w:firstRow="1" w:lastRow="0" w:firstColumn="1" w:lastColumn="0" w:noHBand="0" w:noVBand="1"/>
      </w:tblPr>
      <w:tblGrid>
        <w:gridCol w:w="392"/>
        <w:gridCol w:w="3856"/>
        <w:gridCol w:w="992"/>
        <w:gridCol w:w="4253"/>
      </w:tblGrid>
      <w:tr w:rsidR="003F1B62" w:rsidRPr="00BF31F1" w14:paraId="4D8B3899" w14:textId="77777777" w:rsidTr="003F1B62">
        <w:trPr>
          <w:cantSplit/>
          <w:trHeight w:val="1673"/>
        </w:trPr>
        <w:tc>
          <w:tcPr>
            <w:tcW w:w="392" w:type="dxa"/>
            <w:textDirection w:val="btLr"/>
          </w:tcPr>
          <w:p w14:paraId="5345ADEE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3856" w:type="dxa"/>
            <w:vAlign w:val="center"/>
          </w:tcPr>
          <w:p w14:paraId="332E5C41" w14:textId="5E4C9827" w:rsidR="003F1B62" w:rsidRPr="00BF31F1" w:rsidRDefault="003F1B62" w:rsidP="003F1B62">
            <w:pPr>
              <w:jc w:val="center"/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Дифференциальное уравнение</w:t>
            </w:r>
          </w:p>
        </w:tc>
        <w:tc>
          <w:tcPr>
            <w:tcW w:w="992" w:type="dxa"/>
            <w:textDirection w:val="btLr"/>
          </w:tcPr>
          <w:p w14:paraId="55B6DCDC" w14:textId="3B75FAF1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proofErr w:type="gramStart"/>
            <w:r w:rsidRPr="00BF31F1">
              <w:rPr>
                <w:b/>
                <w:sz w:val="28"/>
                <w:szCs w:val="28"/>
              </w:rPr>
              <w:t>№  варианта</w:t>
            </w:r>
            <w:proofErr w:type="gramEnd"/>
          </w:p>
        </w:tc>
        <w:tc>
          <w:tcPr>
            <w:tcW w:w="4253" w:type="dxa"/>
            <w:vAlign w:val="center"/>
          </w:tcPr>
          <w:p w14:paraId="6343D343" w14:textId="1B7E7B4A" w:rsidR="003F1B62" w:rsidRPr="00BF31F1" w:rsidRDefault="003F1B62" w:rsidP="003F1B62">
            <w:pPr>
              <w:jc w:val="center"/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Дифференциальное уравнение</w:t>
            </w:r>
          </w:p>
        </w:tc>
      </w:tr>
      <w:tr w:rsidR="003F1B62" w:rsidRPr="00BF31F1" w14:paraId="042AB013" w14:textId="77777777" w:rsidTr="003F1B62">
        <w:tc>
          <w:tcPr>
            <w:tcW w:w="392" w:type="dxa"/>
          </w:tcPr>
          <w:p w14:paraId="7107329A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3856" w:type="dxa"/>
          </w:tcPr>
          <w:p w14:paraId="3C2D22CD" w14:textId="644EFCE0" w:rsidR="003F1B62" w:rsidRPr="00BF31F1" w:rsidRDefault="003F1B62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040" w:dyaOrig="360" w14:anchorId="15CDF9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3.25pt;height:16.5pt" o:ole="">
                  <v:imagedata r:id="rId6" o:title=""/>
                </v:shape>
                <o:OLEObject Type="Embed" ProgID="Equation.DSMT4" ShapeID="_x0000_i1025" DrawAspect="Content" ObjectID="_1674904194" r:id="rId7"/>
              </w:object>
            </w:r>
          </w:p>
        </w:tc>
        <w:tc>
          <w:tcPr>
            <w:tcW w:w="992" w:type="dxa"/>
          </w:tcPr>
          <w:p w14:paraId="5E372C5C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4253" w:type="dxa"/>
          </w:tcPr>
          <w:p w14:paraId="05AD9C1E" w14:textId="1A674B66" w:rsidR="003F1B62" w:rsidRPr="00BF31F1" w:rsidRDefault="003F1B62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300" w:dyaOrig="360" w14:anchorId="5B1E1EE8">
                <v:shape id="_x0000_i1026" type="#_x0000_t75" style="width:162pt;height:17.25pt" o:ole="">
                  <v:imagedata r:id="rId8" o:title=""/>
                </v:shape>
                <o:OLEObject Type="Embed" ProgID="Equation.DSMT4" ShapeID="_x0000_i1026" DrawAspect="Content" ObjectID="_1674904195" r:id="rId9"/>
              </w:object>
            </w:r>
          </w:p>
        </w:tc>
      </w:tr>
      <w:tr w:rsidR="003F1B62" w:rsidRPr="00BF31F1" w14:paraId="42699719" w14:textId="77777777" w:rsidTr="003F1B62">
        <w:tc>
          <w:tcPr>
            <w:tcW w:w="392" w:type="dxa"/>
          </w:tcPr>
          <w:p w14:paraId="74B18777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3856" w:type="dxa"/>
          </w:tcPr>
          <w:p w14:paraId="59A6D3C5" w14:textId="5672FEA9" w:rsidR="003F1B62" w:rsidRPr="00BF31F1" w:rsidRDefault="003F1B62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320" w:dyaOrig="360" w14:anchorId="59AC2D35">
                <v:shape id="_x0000_i1027" type="#_x0000_t75" style="width:111pt;height:16.5pt" o:ole="">
                  <v:imagedata r:id="rId10" o:title=""/>
                </v:shape>
                <o:OLEObject Type="Embed" ProgID="Equation.DSMT4" ShapeID="_x0000_i1027" DrawAspect="Content" ObjectID="_1674904196" r:id="rId11"/>
              </w:object>
            </w:r>
          </w:p>
        </w:tc>
        <w:tc>
          <w:tcPr>
            <w:tcW w:w="992" w:type="dxa"/>
          </w:tcPr>
          <w:p w14:paraId="3EE78F3F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4253" w:type="dxa"/>
          </w:tcPr>
          <w:p w14:paraId="546F376E" w14:textId="2AB843FF" w:rsidR="003F1B62" w:rsidRPr="00BF31F1" w:rsidRDefault="003F1B62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620" w:dyaOrig="360" w14:anchorId="4D076D4A">
                <v:shape id="_x0000_i1028" type="#_x0000_t75" style="width:135pt;height:18.75pt" o:ole="">
                  <v:imagedata r:id="rId12" o:title=""/>
                </v:shape>
                <o:OLEObject Type="Embed" ProgID="Equation.DSMT4" ShapeID="_x0000_i1028" DrawAspect="Content" ObjectID="_1674904197" r:id="rId13"/>
              </w:object>
            </w:r>
          </w:p>
        </w:tc>
      </w:tr>
      <w:tr w:rsidR="003F1B62" w:rsidRPr="00BF31F1" w14:paraId="0D74D091" w14:textId="77777777" w:rsidTr="003F1B62">
        <w:tc>
          <w:tcPr>
            <w:tcW w:w="392" w:type="dxa"/>
          </w:tcPr>
          <w:p w14:paraId="67D66F33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3856" w:type="dxa"/>
          </w:tcPr>
          <w:p w14:paraId="2874DE8E" w14:textId="27832A0E" w:rsidR="003F1B62" w:rsidRPr="00BF31F1" w:rsidRDefault="003F1B62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300" w:dyaOrig="360" w14:anchorId="0399421D">
                <v:shape id="_x0000_i1029" type="#_x0000_t75" style="width:148.5pt;height:15.75pt" o:ole="">
                  <v:imagedata r:id="rId14" o:title=""/>
                </v:shape>
                <o:OLEObject Type="Embed" ProgID="Equation.DSMT4" ShapeID="_x0000_i1029" DrawAspect="Content" ObjectID="_1674904198" r:id="rId15"/>
              </w:object>
            </w:r>
          </w:p>
        </w:tc>
        <w:tc>
          <w:tcPr>
            <w:tcW w:w="992" w:type="dxa"/>
          </w:tcPr>
          <w:p w14:paraId="33AA2270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4253" w:type="dxa"/>
          </w:tcPr>
          <w:p w14:paraId="20F7E620" w14:textId="3F83BDD1" w:rsidR="003F1B62" w:rsidRPr="00BF31F1" w:rsidRDefault="003F1B62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200" w:dyaOrig="360" w14:anchorId="7B281465">
                <v:shape id="_x0000_i1030" type="#_x0000_t75" style="width:108.75pt;height:17.25pt" o:ole="">
                  <v:imagedata r:id="rId16" o:title=""/>
                </v:shape>
                <o:OLEObject Type="Embed" ProgID="Equation.DSMT4" ShapeID="_x0000_i1030" DrawAspect="Content" ObjectID="_1674904199" r:id="rId17"/>
              </w:object>
            </w:r>
          </w:p>
        </w:tc>
      </w:tr>
      <w:tr w:rsidR="003F1B62" w:rsidRPr="00BF31F1" w14:paraId="7179F871" w14:textId="77777777" w:rsidTr="003F1B62">
        <w:tc>
          <w:tcPr>
            <w:tcW w:w="392" w:type="dxa"/>
          </w:tcPr>
          <w:p w14:paraId="5571F59C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3856" w:type="dxa"/>
          </w:tcPr>
          <w:p w14:paraId="0FE83E96" w14:textId="65A453B6" w:rsidR="003F1B62" w:rsidRPr="00BF31F1" w:rsidRDefault="003F1B62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980" w:dyaOrig="360" w14:anchorId="33A09F23">
                <v:shape id="_x0000_i1031" type="#_x0000_t75" style="width:134.25pt;height:15.75pt" o:ole="">
                  <v:imagedata r:id="rId18" o:title=""/>
                </v:shape>
                <o:OLEObject Type="Embed" ProgID="Equation.DSMT4" ShapeID="_x0000_i1031" DrawAspect="Content" ObjectID="_1674904200" r:id="rId19"/>
              </w:object>
            </w:r>
          </w:p>
        </w:tc>
        <w:tc>
          <w:tcPr>
            <w:tcW w:w="992" w:type="dxa"/>
          </w:tcPr>
          <w:p w14:paraId="661EF33F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4253" w:type="dxa"/>
          </w:tcPr>
          <w:p w14:paraId="4C669579" w14:textId="495DA4E9" w:rsidR="003F1B62" w:rsidRPr="00BF31F1" w:rsidRDefault="00BF31F1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300" w:dyaOrig="360" w14:anchorId="78E573D1">
                <v:shape id="_x0000_i1032" type="#_x0000_t75" style="width:156pt;height:16.5pt" o:ole="">
                  <v:imagedata r:id="rId20" o:title=""/>
                </v:shape>
                <o:OLEObject Type="Embed" ProgID="Equation.DSMT4" ShapeID="_x0000_i1032" DrawAspect="Content" ObjectID="_1674904201" r:id="rId21"/>
              </w:object>
            </w:r>
          </w:p>
        </w:tc>
      </w:tr>
      <w:tr w:rsidR="003F1B62" w:rsidRPr="00BF31F1" w14:paraId="73933972" w14:textId="77777777" w:rsidTr="003F1B62">
        <w:tc>
          <w:tcPr>
            <w:tcW w:w="392" w:type="dxa"/>
          </w:tcPr>
          <w:p w14:paraId="6F3D0E5E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3856" w:type="dxa"/>
          </w:tcPr>
          <w:p w14:paraId="145D2E27" w14:textId="2CE9EE2B" w:rsidR="003F1B62" w:rsidRPr="00BF31F1" w:rsidRDefault="003F1B62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880" w:dyaOrig="360" w14:anchorId="5B9656D8">
                <v:shape id="_x0000_i1033" type="#_x0000_t75" style="width:129pt;height:15.75pt" o:ole="">
                  <v:imagedata r:id="rId22" o:title=""/>
                </v:shape>
                <o:OLEObject Type="Embed" ProgID="Equation.DSMT4" ShapeID="_x0000_i1033" DrawAspect="Content" ObjectID="_1674904202" r:id="rId23"/>
              </w:object>
            </w:r>
          </w:p>
        </w:tc>
        <w:tc>
          <w:tcPr>
            <w:tcW w:w="992" w:type="dxa"/>
          </w:tcPr>
          <w:p w14:paraId="4C7D9EC9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4253" w:type="dxa"/>
          </w:tcPr>
          <w:p w14:paraId="0A41581E" w14:textId="3665C56E" w:rsidR="003F1B62" w:rsidRPr="00BF31F1" w:rsidRDefault="00BF31F1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440" w:dyaOrig="360" w14:anchorId="35CE1505">
                <v:shape id="_x0000_i1034" type="#_x0000_t75" style="width:162pt;height:16.5pt" o:ole="">
                  <v:imagedata r:id="rId24" o:title=""/>
                </v:shape>
                <o:OLEObject Type="Embed" ProgID="Equation.DSMT4" ShapeID="_x0000_i1034" DrawAspect="Content" ObjectID="_1674904203" r:id="rId25"/>
              </w:object>
            </w:r>
          </w:p>
        </w:tc>
      </w:tr>
      <w:tr w:rsidR="003F1B62" w:rsidRPr="00BF31F1" w14:paraId="30FAA05D" w14:textId="77777777" w:rsidTr="003F1B62">
        <w:tc>
          <w:tcPr>
            <w:tcW w:w="392" w:type="dxa"/>
          </w:tcPr>
          <w:p w14:paraId="720FC3A5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3856" w:type="dxa"/>
          </w:tcPr>
          <w:p w14:paraId="61D18D3F" w14:textId="1650B58E" w:rsidR="003F1B62" w:rsidRPr="00BF31F1" w:rsidRDefault="003F1B62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880" w:dyaOrig="360" w14:anchorId="6A970E49">
                <v:shape id="_x0000_i1035" type="#_x0000_t75" style="width:135.75pt;height:16.5pt" o:ole="">
                  <v:imagedata r:id="rId26" o:title=""/>
                </v:shape>
                <o:OLEObject Type="Embed" ProgID="Equation.DSMT4" ShapeID="_x0000_i1035" DrawAspect="Content" ObjectID="_1674904204" r:id="rId27"/>
              </w:object>
            </w:r>
          </w:p>
        </w:tc>
        <w:tc>
          <w:tcPr>
            <w:tcW w:w="992" w:type="dxa"/>
          </w:tcPr>
          <w:p w14:paraId="78D8317A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4253" w:type="dxa"/>
          </w:tcPr>
          <w:p w14:paraId="18EF18AC" w14:textId="65D91F14" w:rsidR="003F1B62" w:rsidRPr="00BF31F1" w:rsidRDefault="00BF31F1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880" w:dyaOrig="360" w14:anchorId="105DEF9F">
                <v:shape id="_x0000_i1036" type="#_x0000_t75" style="width:153.75pt;height:18.75pt" o:ole="">
                  <v:imagedata r:id="rId28" o:title=""/>
                </v:shape>
                <o:OLEObject Type="Embed" ProgID="Equation.DSMT4" ShapeID="_x0000_i1036" DrawAspect="Content" ObjectID="_1674904205" r:id="rId29"/>
              </w:object>
            </w:r>
          </w:p>
        </w:tc>
      </w:tr>
      <w:tr w:rsidR="003F1B62" w:rsidRPr="00BF31F1" w14:paraId="3151D8DF" w14:textId="77777777" w:rsidTr="003F1B62">
        <w:tc>
          <w:tcPr>
            <w:tcW w:w="392" w:type="dxa"/>
          </w:tcPr>
          <w:p w14:paraId="19E6E9A0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3856" w:type="dxa"/>
          </w:tcPr>
          <w:p w14:paraId="4A9D70CC" w14:textId="43E8646D" w:rsidR="003F1B62" w:rsidRPr="00BF31F1" w:rsidRDefault="003F1B62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880" w:dyaOrig="360" w14:anchorId="1F3D67F6">
                <v:shape id="_x0000_i1037" type="#_x0000_t75" style="width:135.75pt;height:16.5pt" o:ole="">
                  <v:imagedata r:id="rId30" o:title=""/>
                </v:shape>
                <o:OLEObject Type="Embed" ProgID="Equation.DSMT4" ShapeID="_x0000_i1037" DrawAspect="Content" ObjectID="_1674904206" r:id="rId31"/>
              </w:object>
            </w:r>
          </w:p>
        </w:tc>
        <w:tc>
          <w:tcPr>
            <w:tcW w:w="992" w:type="dxa"/>
          </w:tcPr>
          <w:p w14:paraId="4D14CBBA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4253" w:type="dxa"/>
          </w:tcPr>
          <w:p w14:paraId="31D86A53" w14:textId="6FF22B30" w:rsidR="003F1B62" w:rsidRPr="00BF31F1" w:rsidRDefault="00BF31F1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760" w:dyaOrig="360" w14:anchorId="0D5F9F35">
                <v:shape id="_x0000_i1038" type="#_x0000_t75" style="width:141.75pt;height:17.25pt" o:ole="">
                  <v:imagedata r:id="rId32" o:title=""/>
                </v:shape>
                <o:OLEObject Type="Embed" ProgID="Equation.DSMT4" ShapeID="_x0000_i1038" DrawAspect="Content" ObjectID="_1674904207" r:id="rId33"/>
              </w:object>
            </w:r>
          </w:p>
        </w:tc>
      </w:tr>
      <w:tr w:rsidR="003F1B62" w:rsidRPr="00BF31F1" w14:paraId="13284E92" w14:textId="77777777" w:rsidTr="003F1B62">
        <w:tc>
          <w:tcPr>
            <w:tcW w:w="392" w:type="dxa"/>
          </w:tcPr>
          <w:p w14:paraId="2BF9B788" w14:textId="77777777" w:rsidR="003F1B62" w:rsidRPr="00BF31F1" w:rsidRDefault="003F1B62" w:rsidP="00FB209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3856" w:type="dxa"/>
          </w:tcPr>
          <w:p w14:paraId="2602B20D" w14:textId="5375631C" w:rsidR="003F1B62" w:rsidRPr="00BF31F1" w:rsidRDefault="003F1B62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400" w:dyaOrig="360" w14:anchorId="3BC19E90">
                <v:shape id="_x0000_i1039" type="#_x0000_t75" style="width:167.25pt;height:17.25pt" o:ole="">
                  <v:imagedata r:id="rId34" o:title=""/>
                </v:shape>
                <o:OLEObject Type="Embed" ProgID="Equation.DSMT4" ShapeID="_x0000_i1039" DrawAspect="Content" ObjectID="_1674904208" r:id="rId35"/>
              </w:object>
            </w:r>
          </w:p>
        </w:tc>
        <w:tc>
          <w:tcPr>
            <w:tcW w:w="992" w:type="dxa"/>
          </w:tcPr>
          <w:p w14:paraId="431BFD76" w14:textId="2180E2DE" w:rsidR="003F1B62" w:rsidRPr="00BF31F1" w:rsidRDefault="003F1B62" w:rsidP="00FB209C">
            <w:pPr>
              <w:rPr>
                <w:b/>
                <w:sz w:val="28"/>
                <w:szCs w:val="28"/>
                <w:lang w:val="en-US"/>
              </w:rPr>
            </w:pPr>
            <w:r w:rsidRPr="00BF31F1">
              <w:rPr>
                <w:b/>
                <w:sz w:val="28"/>
                <w:szCs w:val="28"/>
                <w:lang w:val="en-US"/>
              </w:rPr>
              <w:t>16</w:t>
            </w:r>
          </w:p>
        </w:tc>
        <w:tc>
          <w:tcPr>
            <w:tcW w:w="4253" w:type="dxa"/>
          </w:tcPr>
          <w:p w14:paraId="23D7777A" w14:textId="398ECABF" w:rsidR="003F1B62" w:rsidRPr="00BF31F1" w:rsidRDefault="00BF31F1" w:rsidP="00FB209C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300" w:dyaOrig="360" w14:anchorId="3E0984FE">
                <v:shape id="_x0000_i1040" type="#_x0000_t75" style="width:177pt;height:18.75pt" o:ole="">
                  <v:imagedata r:id="rId36" o:title=""/>
                </v:shape>
                <o:OLEObject Type="Embed" ProgID="Equation.DSMT4" ShapeID="_x0000_i1040" DrawAspect="Content" ObjectID="_1674904209" r:id="rId37"/>
              </w:object>
            </w:r>
          </w:p>
        </w:tc>
      </w:tr>
    </w:tbl>
    <w:p w14:paraId="007C8CA8" w14:textId="77777777" w:rsidR="00BF31F1" w:rsidRPr="00BF31F1" w:rsidRDefault="00BF31F1" w:rsidP="00BF31F1">
      <w:pPr>
        <w:ind w:firstLine="709"/>
        <w:rPr>
          <w:b/>
          <w:bCs/>
          <w:sz w:val="28"/>
          <w:szCs w:val="28"/>
        </w:rPr>
      </w:pPr>
    </w:p>
    <w:p w14:paraId="7EAE0C8C" w14:textId="77777777" w:rsidR="00BF31F1" w:rsidRDefault="00BF31F1" w:rsidP="00BF31F1">
      <w:pPr>
        <w:ind w:firstLine="709"/>
        <w:rPr>
          <w:b/>
          <w:bCs/>
          <w:sz w:val="28"/>
          <w:szCs w:val="28"/>
        </w:rPr>
      </w:pPr>
    </w:p>
    <w:p w14:paraId="6A525C63" w14:textId="77777777" w:rsidR="00BF31F1" w:rsidRDefault="00BF31F1" w:rsidP="00BF31F1">
      <w:pPr>
        <w:ind w:firstLine="709"/>
        <w:rPr>
          <w:b/>
          <w:bCs/>
          <w:sz w:val="28"/>
          <w:szCs w:val="28"/>
        </w:rPr>
      </w:pPr>
    </w:p>
    <w:p w14:paraId="7EB8E943" w14:textId="77777777" w:rsidR="00BF31F1" w:rsidRDefault="00BF31F1" w:rsidP="00BF31F1">
      <w:pPr>
        <w:ind w:firstLine="709"/>
        <w:rPr>
          <w:b/>
          <w:bCs/>
          <w:sz w:val="28"/>
          <w:szCs w:val="28"/>
        </w:rPr>
      </w:pPr>
    </w:p>
    <w:p w14:paraId="35675951" w14:textId="77777777" w:rsidR="00BF31F1" w:rsidRDefault="00BF31F1" w:rsidP="00BF31F1">
      <w:pPr>
        <w:ind w:firstLine="709"/>
        <w:rPr>
          <w:b/>
          <w:bCs/>
          <w:sz w:val="28"/>
          <w:szCs w:val="28"/>
        </w:rPr>
      </w:pPr>
    </w:p>
    <w:p w14:paraId="497BF8EB" w14:textId="77777777" w:rsidR="00BF31F1" w:rsidRDefault="00BF31F1" w:rsidP="00BF31F1">
      <w:pPr>
        <w:ind w:firstLine="709"/>
        <w:rPr>
          <w:b/>
          <w:bCs/>
          <w:sz w:val="28"/>
          <w:szCs w:val="28"/>
        </w:rPr>
      </w:pPr>
    </w:p>
    <w:p w14:paraId="3FBB4AD5" w14:textId="561FE311" w:rsidR="00BF31F1" w:rsidRPr="00BF31F1" w:rsidRDefault="00BF31F1" w:rsidP="00BF31F1">
      <w:pPr>
        <w:ind w:firstLine="709"/>
        <w:rPr>
          <w:sz w:val="28"/>
          <w:szCs w:val="28"/>
        </w:rPr>
      </w:pPr>
      <w:r w:rsidRPr="00BF31F1">
        <w:rPr>
          <w:b/>
          <w:bCs/>
          <w:sz w:val="28"/>
          <w:szCs w:val="28"/>
        </w:rPr>
        <w:lastRenderedPageBreak/>
        <w:t>Задание 1.2</w:t>
      </w:r>
      <w:r w:rsidRPr="00BF31F1">
        <w:rPr>
          <w:sz w:val="28"/>
          <w:szCs w:val="28"/>
        </w:rPr>
        <w:t xml:space="preserve"> Записать дифференциальное уравнение системы управления с одним выходом </w:t>
      </w:r>
      <w:r w:rsidRPr="00465973">
        <w:rPr>
          <w:i/>
          <w:iCs/>
          <w:sz w:val="28"/>
          <w:szCs w:val="28"/>
          <w:lang w:val="en-US"/>
        </w:rPr>
        <w:t>y</w:t>
      </w:r>
      <w:r w:rsidRPr="00BF31F1">
        <w:rPr>
          <w:sz w:val="28"/>
          <w:szCs w:val="28"/>
        </w:rPr>
        <w:t xml:space="preserve"> и двумя входами </w:t>
      </w:r>
      <w:r w:rsidRPr="00BF31F1">
        <w:rPr>
          <w:i/>
          <w:iCs/>
          <w:sz w:val="28"/>
          <w:szCs w:val="28"/>
          <w:lang w:val="en-US"/>
        </w:rPr>
        <w:t>u</w:t>
      </w:r>
      <w:r w:rsidRPr="00BF31F1">
        <w:rPr>
          <w:sz w:val="28"/>
          <w:szCs w:val="28"/>
        </w:rPr>
        <w:t xml:space="preserve"> и </w:t>
      </w:r>
      <w:r w:rsidRPr="00BF31F1">
        <w:rPr>
          <w:i/>
          <w:iCs/>
          <w:sz w:val="28"/>
          <w:szCs w:val="28"/>
          <w:lang w:val="en-US"/>
        </w:rPr>
        <w:t>v</w:t>
      </w:r>
      <w:r w:rsidRPr="00BF31F1">
        <w:rPr>
          <w:sz w:val="28"/>
          <w:szCs w:val="28"/>
        </w:rPr>
        <w:t>, передаточные функции которых имеют вид, представленный в таблице 1.2</w:t>
      </w:r>
    </w:p>
    <w:p w14:paraId="4E0403DA" w14:textId="703A5120" w:rsidR="00BF31F1" w:rsidRPr="00BF31F1" w:rsidRDefault="0037414D" w:rsidP="0037414D">
      <w:pPr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>Таблица 1.2</w:t>
      </w:r>
    </w:p>
    <w:tbl>
      <w:tblPr>
        <w:tblStyle w:val="a6"/>
        <w:tblW w:w="10088" w:type="dxa"/>
        <w:tblLayout w:type="fixed"/>
        <w:tblLook w:val="04A0" w:firstRow="1" w:lastRow="0" w:firstColumn="1" w:lastColumn="0" w:noHBand="0" w:noVBand="1"/>
      </w:tblPr>
      <w:tblGrid>
        <w:gridCol w:w="704"/>
        <w:gridCol w:w="9384"/>
      </w:tblGrid>
      <w:tr w:rsidR="00BF31F1" w:rsidRPr="00BF31F1" w14:paraId="559CFE6F" w14:textId="77777777" w:rsidTr="00BF31F1">
        <w:trPr>
          <w:cantSplit/>
          <w:trHeight w:val="1673"/>
        </w:trPr>
        <w:tc>
          <w:tcPr>
            <w:tcW w:w="704" w:type="dxa"/>
            <w:textDirection w:val="btLr"/>
          </w:tcPr>
          <w:p w14:paraId="0F32B05D" w14:textId="77777777" w:rsidR="00BF31F1" w:rsidRPr="00BF31F1" w:rsidRDefault="00BF31F1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9384" w:type="dxa"/>
            <w:vAlign w:val="center"/>
          </w:tcPr>
          <w:p w14:paraId="26A4913D" w14:textId="523BB5A0" w:rsidR="00BF31F1" w:rsidRPr="00BF31F1" w:rsidRDefault="00BF31F1" w:rsidP="004659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даточные функции</w:t>
            </w:r>
          </w:p>
        </w:tc>
      </w:tr>
      <w:tr w:rsidR="00BF31F1" w:rsidRPr="00BF31F1" w14:paraId="58C00530" w14:textId="77777777" w:rsidTr="00BF31F1">
        <w:tc>
          <w:tcPr>
            <w:tcW w:w="704" w:type="dxa"/>
          </w:tcPr>
          <w:p w14:paraId="02D9C670" w14:textId="77777777" w:rsidR="00BF31F1" w:rsidRPr="00BF31F1" w:rsidRDefault="00BF31F1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384" w:type="dxa"/>
          </w:tcPr>
          <w:p w14:paraId="779E6F8E" w14:textId="6554980B" w:rsidR="00BF31F1" w:rsidRPr="00BF31F1" w:rsidRDefault="00BF31F1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800" w:dyaOrig="720" w14:anchorId="76389717">
                <v:shape id="_x0000_i1041" type="#_x0000_t75" style="width:246pt;height:30.75pt" o:ole="">
                  <v:imagedata r:id="rId38" o:title=""/>
                </v:shape>
                <o:OLEObject Type="Embed" ProgID="Equation.DSMT4" ShapeID="_x0000_i1041" DrawAspect="Content" ObjectID="_1674904210" r:id="rId39"/>
              </w:object>
            </w:r>
          </w:p>
        </w:tc>
      </w:tr>
      <w:tr w:rsidR="00BF31F1" w:rsidRPr="00BF31F1" w14:paraId="3FF0C9DB" w14:textId="77777777" w:rsidTr="00BF31F1">
        <w:tc>
          <w:tcPr>
            <w:tcW w:w="704" w:type="dxa"/>
          </w:tcPr>
          <w:p w14:paraId="5993D9E1" w14:textId="77777777" w:rsidR="00BF31F1" w:rsidRPr="00BF31F1" w:rsidRDefault="00BF31F1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9384" w:type="dxa"/>
          </w:tcPr>
          <w:p w14:paraId="181A659B" w14:textId="71FA53C6" w:rsidR="00BF31F1" w:rsidRPr="00BF31F1" w:rsidRDefault="002462F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000" w:dyaOrig="720" w14:anchorId="09055249">
                <v:shape id="_x0000_i1042" type="#_x0000_t75" style="width:211.5pt;height:30.75pt" o:ole="">
                  <v:imagedata r:id="rId40" o:title=""/>
                </v:shape>
                <o:OLEObject Type="Embed" ProgID="Equation.DSMT4" ShapeID="_x0000_i1042" DrawAspect="Content" ObjectID="_1674904211" r:id="rId41"/>
              </w:object>
            </w:r>
          </w:p>
        </w:tc>
      </w:tr>
      <w:tr w:rsidR="00BF31F1" w:rsidRPr="00BF31F1" w14:paraId="35EE7C35" w14:textId="77777777" w:rsidTr="00BF31F1">
        <w:tc>
          <w:tcPr>
            <w:tcW w:w="704" w:type="dxa"/>
          </w:tcPr>
          <w:p w14:paraId="137CA9BB" w14:textId="77777777" w:rsidR="00BF31F1" w:rsidRPr="00BF31F1" w:rsidRDefault="00BF31F1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9384" w:type="dxa"/>
          </w:tcPr>
          <w:p w14:paraId="3088363D" w14:textId="7E7613F0" w:rsidR="00BF31F1" w:rsidRPr="00BF31F1" w:rsidRDefault="002462F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4800" w:dyaOrig="720" w14:anchorId="26F772B2">
                <v:shape id="_x0000_i1043" type="#_x0000_t75" style="width:203.25pt;height:30.75pt" o:ole="">
                  <v:imagedata r:id="rId42" o:title=""/>
                </v:shape>
                <o:OLEObject Type="Embed" ProgID="Equation.DSMT4" ShapeID="_x0000_i1043" DrawAspect="Content" ObjectID="_1674904212" r:id="rId43"/>
              </w:object>
            </w:r>
          </w:p>
        </w:tc>
      </w:tr>
      <w:tr w:rsidR="00BF31F1" w:rsidRPr="00BF31F1" w14:paraId="229B3314" w14:textId="77777777" w:rsidTr="00BF31F1">
        <w:tc>
          <w:tcPr>
            <w:tcW w:w="704" w:type="dxa"/>
          </w:tcPr>
          <w:p w14:paraId="191FC8A2" w14:textId="77777777" w:rsidR="00BF31F1" w:rsidRPr="00BF31F1" w:rsidRDefault="00BF31F1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9384" w:type="dxa"/>
          </w:tcPr>
          <w:p w14:paraId="7360BE59" w14:textId="4A31547B" w:rsidR="00BF31F1" w:rsidRPr="00BF31F1" w:rsidRDefault="002462F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4980" w:dyaOrig="720" w14:anchorId="2AF5007F">
                <v:shape id="_x0000_i1044" type="#_x0000_t75" style="width:210.75pt;height:30.75pt" o:ole="">
                  <v:imagedata r:id="rId44" o:title=""/>
                </v:shape>
                <o:OLEObject Type="Embed" ProgID="Equation.DSMT4" ShapeID="_x0000_i1044" DrawAspect="Content" ObjectID="_1674904213" r:id="rId45"/>
              </w:object>
            </w:r>
          </w:p>
        </w:tc>
      </w:tr>
      <w:tr w:rsidR="00BF31F1" w:rsidRPr="00BF31F1" w14:paraId="39B373A4" w14:textId="77777777" w:rsidTr="00BF31F1">
        <w:tc>
          <w:tcPr>
            <w:tcW w:w="704" w:type="dxa"/>
          </w:tcPr>
          <w:p w14:paraId="37034548" w14:textId="77777777" w:rsidR="00BF31F1" w:rsidRPr="00BF31F1" w:rsidRDefault="00BF31F1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9384" w:type="dxa"/>
          </w:tcPr>
          <w:p w14:paraId="1385ABC8" w14:textId="132AB592" w:rsidR="00BF31F1" w:rsidRPr="00BF31F1" w:rsidRDefault="002462F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980" w:dyaOrig="720" w14:anchorId="484B7661">
                <v:shape id="_x0000_i1045" type="#_x0000_t75" style="width:253.5pt;height:30.75pt" o:ole="">
                  <v:imagedata r:id="rId46" o:title=""/>
                </v:shape>
                <o:OLEObject Type="Embed" ProgID="Equation.DSMT4" ShapeID="_x0000_i1045" DrawAspect="Content" ObjectID="_1674904214" r:id="rId47"/>
              </w:object>
            </w:r>
          </w:p>
        </w:tc>
      </w:tr>
      <w:tr w:rsidR="00BF31F1" w:rsidRPr="00BF31F1" w14:paraId="1EDD57AA" w14:textId="77777777" w:rsidTr="00BF31F1">
        <w:tc>
          <w:tcPr>
            <w:tcW w:w="704" w:type="dxa"/>
          </w:tcPr>
          <w:p w14:paraId="3468317F" w14:textId="77777777" w:rsidR="00BF31F1" w:rsidRPr="00BF31F1" w:rsidRDefault="00BF31F1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9384" w:type="dxa"/>
          </w:tcPr>
          <w:p w14:paraId="1C3FA397" w14:textId="7956EEED" w:rsidR="00BF31F1" w:rsidRPr="00BF31F1" w:rsidRDefault="002462F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000" w:dyaOrig="720" w14:anchorId="05BC88D7">
                <v:shape id="_x0000_i1046" type="#_x0000_t75" style="width:211.5pt;height:30.75pt" o:ole="">
                  <v:imagedata r:id="rId48" o:title=""/>
                </v:shape>
                <o:OLEObject Type="Embed" ProgID="Equation.DSMT4" ShapeID="_x0000_i1046" DrawAspect="Content" ObjectID="_1674904215" r:id="rId49"/>
              </w:object>
            </w:r>
          </w:p>
        </w:tc>
      </w:tr>
      <w:tr w:rsidR="00BF31F1" w:rsidRPr="00BF31F1" w14:paraId="117C4E62" w14:textId="77777777" w:rsidTr="00BF31F1">
        <w:tc>
          <w:tcPr>
            <w:tcW w:w="704" w:type="dxa"/>
          </w:tcPr>
          <w:p w14:paraId="2C78DEB7" w14:textId="77777777" w:rsidR="00BF31F1" w:rsidRPr="00BF31F1" w:rsidRDefault="00BF31F1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9384" w:type="dxa"/>
          </w:tcPr>
          <w:p w14:paraId="3404D0AC" w14:textId="1B74784F" w:rsidR="00BF31F1" w:rsidRPr="00BF31F1" w:rsidRDefault="002462F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220" w:dyaOrig="720" w14:anchorId="50ADF6D1">
                <v:shape id="_x0000_i1047" type="#_x0000_t75" style="width:221.25pt;height:30.75pt" o:ole="">
                  <v:imagedata r:id="rId50" o:title=""/>
                </v:shape>
                <o:OLEObject Type="Embed" ProgID="Equation.DSMT4" ShapeID="_x0000_i1047" DrawAspect="Content" ObjectID="_1674904216" r:id="rId51"/>
              </w:object>
            </w:r>
          </w:p>
        </w:tc>
      </w:tr>
      <w:tr w:rsidR="00BF31F1" w:rsidRPr="00BF31F1" w14:paraId="452358AC" w14:textId="77777777" w:rsidTr="00BF31F1">
        <w:tc>
          <w:tcPr>
            <w:tcW w:w="704" w:type="dxa"/>
          </w:tcPr>
          <w:p w14:paraId="68D7CC7B" w14:textId="77777777" w:rsidR="00BF31F1" w:rsidRPr="00BF31F1" w:rsidRDefault="00BF31F1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9384" w:type="dxa"/>
          </w:tcPr>
          <w:p w14:paraId="39CC8471" w14:textId="2C5AD600" w:rsidR="00BF31F1" w:rsidRPr="00BF31F1" w:rsidRDefault="00AE681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920" w:dyaOrig="720" w14:anchorId="583987FB">
                <v:shape id="_x0000_i1048" type="#_x0000_t75" style="width:251.25pt;height:30.75pt" o:ole="">
                  <v:imagedata r:id="rId52" o:title=""/>
                </v:shape>
                <o:OLEObject Type="Embed" ProgID="Equation.DSMT4" ShapeID="_x0000_i1048" DrawAspect="Content" ObjectID="_1674904217" r:id="rId53"/>
              </w:object>
            </w:r>
          </w:p>
        </w:tc>
      </w:tr>
      <w:tr w:rsidR="00BF31F1" w:rsidRPr="00BF31F1" w14:paraId="3FB87A11" w14:textId="77777777" w:rsidTr="00BF31F1">
        <w:tc>
          <w:tcPr>
            <w:tcW w:w="704" w:type="dxa"/>
          </w:tcPr>
          <w:p w14:paraId="65FA91A3" w14:textId="51E74453" w:rsidR="00BF31F1" w:rsidRPr="00BF31F1" w:rsidRDefault="00BF31F1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9384" w:type="dxa"/>
          </w:tcPr>
          <w:p w14:paraId="58B2000B" w14:textId="244E8D25" w:rsidR="00BF31F1" w:rsidRPr="00BF31F1" w:rsidRDefault="00AE681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020" w:dyaOrig="720" w14:anchorId="710B300A">
                <v:shape id="_x0000_i1049" type="#_x0000_t75" style="width:212.25pt;height:30.75pt" o:ole="">
                  <v:imagedata r:id="rId54" o:title=""/>
                </v:shape>
                <o:OLEObject Type="Embed" ProgID="Equation.DSMT4" ShapeID="_x0000_i1049" DrawAspect="Content" ObjectID="_1674904218" r:id="rId55"/>
              </w:object>
            </w:r>
          </w:p>
        </w:tc>
      </w:tr>
      <w:tr w:rsidR="00BF31F1" w:rsidRPr="00BF31F1" w14:paraId="3760FE31" w14:textId="77777777" w:rsidTr="00BF31F1">
        <w:tc>
          <w:tcPr>
            <w:tcW w:w="704" w:type="dxa"/>
          </w:tcPr>
          <w:p w14:paraId="68BCCF23" w14:textId="7EC6CB00" w:rsidR="00BF31F1" w:rsidRPr="00BF31F1" w:rsidRDefault="00BF31F1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0</w:t>
            </w:r>
          </w:p>
        </w:tc>
        <w:tc>
          <w:tcPr>
            <w:tcW w:w="9384" w:type="dxa"/>
          </w:tcPr>
          <w:p w14:paraId="2E636D33" w14:textId="3E8AFD83" w:rsidR="00BF31F1" w:rsidRPr="00BF31F1" w:rsidRDefault="00AE681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700" w:dyaOrig="720" w14:anchorId="1F046E47">
                <v:shape id="_x0000_i1050" type="#_x0000_t75" style="width:242.25pt;height:30.75pt" o:ole="">
                  <v:imagedata r:id="rId56" o:title=""/>
                </v:shape>
                <o:OLEObject Type="Embed" ProgID="Equation.DSMT4" ShapeID="_x0000_i1050" DrawAspect="Content" ObjectID="_1674904219" r:id="rId57"/>
              </w:object>
            </w:r>
          </w:p>
        </w:tc>
      </w:tr>
      <w:tr w:rsidR="00BF31F1" w:rsidRPr="00BF31F1" w14:paraId="138A23F5" w14:textId="77777777" w:rsidTr="00BF31F1">
        <w:tc>
          <w:tcPr>
            <w:tcW w:w="704" w:type="dxa"/>
          </w:tcPr>
          <w:p w14:paraId="2913CE77" w14:textId="1CA003A6" w:rsidR="00BF31F1" w:rsidRPr="00BF31F1" w:rsidRDefault="00BF31F1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1</w:t>
            </w:r>
          </w:p>
        </w:tc>
        <w:tc>
          <w:tcPr>
            <w:tcW w:w="9384" w:type="dxa"/>
          </w:tcPr>
          <w:p w14:paraId="77E47C86" w14:textId="3F5653E9" w:rsidR="00BF31F1" w:rsidRPr="00BF31F1" w:rsidRDefault="00BF31F1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800" w:dyaOrig="720" w14:anchorId="321A8B14">
                <v:shape id="_x0000_i1051" type="#_x0000_t75" style="width:246pt;height:30.75pt" o:ole="">
                  <v:imagedata r:id="rId38" o:title=""/>
                </v:shape>
                <o:OLEObject Type="Embed" ProgID="Equation.DSMT4" ShapeID="_x0000_i1051" DrawAspect="Content" ObjectID="_1674904220" r:id="rId58"/>
              </w:object>
            </w:r>
          </w:p>
        </w:tc>
      </w:tr>
      <w:tr w:rsidR="00BF31F1" w:rsidRPr="00BF31F1" w14:paraId="3E440100" w14:textId="77777777" w:rsidTr="00BF31F1">
        <w:tc>
          <w:tcPr>
            <w:tcW w:w="704" w:type="dxa"/>
          </w:tcPr>
          <w:p w14:paraId="314180D9" w14:textId="64402F0B" w:rsidR="00BF31F1" w:rsidRPr="00BF31F1" w:rsidRDefault="00BF31F1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2</w:t>
            </w:r>
          </w:p>
        </w:tc>
        <w:tc>
          <w:tcPr>
            <w:tcW w:w="9384" w:type="dxa"/>
          </w:tcPr>
          <w:p w14:paraId="38F8DD06" w14:textId="4092BB14" w:rsidR="00BF31F1" w:rsidRPr="00BF31F1" w:rsidRDefault="00AE681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020" w:dyaOrig="720" w14:anchorId="27D6BAC4">
                <v:shape id="_x0000_i1052" type="#_x0000_t75" style="width:212.25pt;height:30.75pt" o:ole="">
                  <v:imagedata r:id="rId59" o:title=""/>
                </v:shape>
                <o:OLEObject Type="Embed" ProgID="Equation.DSMT4" ShapeID="_x0000_i1052" DrawAspect="Content" ObjectID="_1674904221" r:id="rId60"/>
              </w:object>
            </w:r>
          </w:p>
        </w:tc>
      </w:tr>
      <w:tr w:rsidR="00BF31F1" w:rsidRPr="00BF31F1" w14:paraId="22D27289" w14:textId="77777777" w:rsidTr="00BF31F1">
        <w:tc>
          <w:tcPr>
            <w:tcW w:w="704" w:type="dxa"/>
          </w:tcPr>
          <w:p w14:paraId="069C893C" w14:textId="2B301274" w:rsidR="00BF31F1" w:rsidRDefault="00BF31F1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3</w:t>
            </w:r>
          </w:p>
        </w:tc>
        <w:tc>
          <w:tcPr>
            <w:tcW w:w="9384" w:type="dxa"/>
          </w:tcPr>
          <w:p w14:paraId="3E497320" w14:textId="25DD131A" w:rsidR="00BF31F1" w:rsidRPr="00BF31F1" w:rsidRDefault="00AE681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800" w:dyaOrig="720" w14:anchorId="52B9B72F">
                <v:shape id="_x0000_i1053" type="#_x0000_t75" style="width:246pt;height:30.75pt" o:ole="">
                  <v:imagedata r:id="rId61" o:title=""/>
                </v:shape>
                <o:OLEObject Type="Embed" ProgID="Equation.DSMT4" ShapeID="_x0000_i1053" DrawAspect="Content" ObjectID="_1674904222" r:id="rId62"/>
              </w:object>
            </w:r>
          </w:p>
        </w:tc>
      </w:tr>
      <w:tr w:rsidR="00BF31F1" w:rsidRPr="00BF31F1" w14:paraId="18F00576" w14:textId="77777777" w:rsidTr="00BF31F1">
        <w:tc>
          <w:tcPr>
            <w:tcW w:w="704" w:type="dxa"/>
          </w:tcPr>
          <w:p w14:paraId="569BC286" w14:textId="7C97D455" w:rsidR="00BF31F1" w:rsidRDefault="00BF31F1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4</w:t>
            </w:r>
          </w:p>
        </w:tc>
        <w:tc>
          <w:tcPr>
            <w:tcW w:w="9384" w:type="dxa"/>
          </w:tcPr>
          <w:p w14:paraId="30827C87" w14:textId="075C720E" w:rsidR="00BF31F1" w:rsidRPr="00BF31F1" w:rsidRDefault="00AE681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520" w:dyaOrig="720" w14:anchorId="009A49C0">
                <v:shape id="_x0000_i1054" type="#_x0000_t75" style="width:234pt;height:30.75pt" o:ole="">
                  <v:imagedata r:id="rId63" o:title=""/>
                </v:shape>
                <o:OLEObject Type="Embed" ProgID="Equation.DSMT4" ShapeID="_x0000_i1054" DrawAspect="Content" ObjectID="_1674904223" r:id="rId64"/>
              </w:object>
            </w:r>
          </w:p>
        </w:tc>
      </w:tr>
      <w:tr w:rsidR="00BF31F1" w:rsidRPr="00BF31F1" w14:paraId="58F8047E" w14:textId="77777777" w:rsidTr="00BF31F1">
        <w:tc>
          <w:tcPr>
            <w:tcW w:w="704" w:type="dxa"/>
          </w:tcPr>
          <w:p w14:paraId="053E7638" w14:textId="20A8C2D8" w:rsidR="00BF31F1" w:rsidRDefault="00BF31F1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5</w:t>
            </w:r>
          </w:p>
        </w:tc>
        <w:tc>
          <w:tcPr>
            <w:tcW w:w="9384" w:type="dxa"/>
          </w:tcPr>
          <w:p w14:paraId="4849F991" w14:textId="2F0BBB1E" w:rsidR="00BF31F1" w:rsidRPr="00BF31F1" w:rsidRDefault="00AE681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040" w:dyaOrig="720" w14:anchorId="77E896F7">
                <v:shape id="_x0000_i1055" type="#_x0000_t75" style="width:213.75pt;height:30.75pt" o:ole="">
                  <v:imagedata r:id="rId65" o:title=""/>
                </v:shape>
                <o:OLEObject Type="Embed" ProgID="Equation.DSMT4" ShapeID="_x0000_i1055" DrawAspect="Content" ObjectID="_1674904224" r:id="rId66"/>
              </w:object>
            </w:r>
          </w:p>
        </w:tc>
      </w:tr>
      <w:tr w:rsidR="00BF31F1" w:rsidRPr="00BF31F1" w14:paraId="721E6F88" w14:textId="77777777" w:rsidTr="00BF31F1">
        <w:tc>
          <w:tcPr>
            <w:tcW w:w="704" w:type="dxa"/>
          </w:tcPr>
          <w:p w14:paraId="6AEE3179" w14:textId="77E1ADD5" w:rsidR="00BF31F1" w:rsidRDefault="00BF31F1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6</w:t>
            </w:r>
          </w:p>
        </w:tc>
        <w:tc>
          <w:tcPr>
            <w:tcW w:w="9384" w:type="dxa"/>
          </w:tcPr>
          <w:p w14:paraId="4EECEBC9" w14:textId="67C833B2" w:rsidR="00BF31F1" w:rsidRPr="00BF31F1" w:rsidRDefault="00AE6817" w:rsidP="00465973">
            <w:pPr>
              <w:rPr>
                <w:sz w:val="28"/>
                <w:szCs w:val="28"/>
              </w:rPr>
            </w:pPr>
            <w:r w:rsidRPr="00BF31F1">
              <w:rPr>
                <w:position w:val="-28"/>
                <w:sz w:val="28"/>
                <w:szCs w:val="28"/>
              </w:rPr>
              <w:object w:dxaOrig="5420" w:dyaOrig="720" w14:anchorId="2FC1D8A5">
                <v:shape id="_x0000_i1056" type="#_x0000_t75" style="width:229.5pt;height:30.75pt" o:ole="">
                  <v:imagedata r:id="rId67" o:title=""/>
                </v:shape>
                <o:OLEObject Type="Embed" ProgID="Equation.DSMT4" ShapeID="_x0000_i1056" DrawAspect="Content" ObjectID="_1674904225" r:id="rId68"/>
              </w:object>
            </w:r>
          </w:p>
        </w:tc>
      </w:tr>
    </w:tbl>
    <w:p w14:paraId="780D8D28" w14:textId="77777777" w:rsidR="00BF31F1" w:rsidRPr="00BF31F1" w:rsidRDefault="00BF31F1" w:rsidP="00BF31F1">
      <w:pPr>
        <w:ind w:firstLine="709"/>
        <w:rPr>
          <w:sz w:val="28"/>
          <w:szCs w:val="28"/>
        </w:rPr>
      </w:pPr>
    </w:p>
    <w:p w14:paraId="3FF30BB6" w14:textId="77777777" w:rsidR="00465973" w:rsidRDefault="00465973" w:rsidP="0037414D">
      <w:pPr>
        <w:ind w:firstLine="709"/>
        <w:jc w:val="center"/>
        <w:rPr>
          <w:b/>
          <w:bCs/>
          <w:i/>
          <w:iCs/>
          <w:sz w:val="28"/>
          <w:szCs w:val="28"/>
        </w:rPr>
      </w:pPr>
    </w:p>
    <w:p w14:paraId="486B2200" w14:textId="77777777" w:rsidR="00465973" w:rsidRDefault="00465973" w:rsidP="0037414D">
      <w:pPr>
        <w:ind w:firstLine="709"/>
        <w:jc w:val="center"/>
        <w:rPr>
          <w:b/>
          <w:bCs/>
          <w:i/>
          <w:iCs/>
          <w:sz w:val="28"/>
          <w:szCs w:val="28"/>
        </w:rPr>
      </w:pPr>
    </w:p>
    <w:p w14:paraId="2BEBF242" w14:textId="77777777" w:rsidR="00465973" w:rsidRDefault="00465973" w:rsidP="0037414D">
      <w:pPr>
        <w:ind w:firstLine="709"/>
        <w:jc w:val="center"/>
        <w:rPr>
          <w:b/>
          <w:bCs/>
          <w:i/>
          <w:iCs/>
          <w:sz w:val="28"/>
          <w:szCs w:val="28"/>
        </w:rPr>
      </w:pPr>
    </w:p>
    <w:p w14:paraId="0029F739" w14:textId="51044585" w:rsidR="00FB209C" w:rsidRDefault="0037414D" w:rsidP="0037414D">
      <w:pPr>
        <w:ind w:firstLine="709"/>
        <w:jc w:val="center"/>
        <w:rPr>
          <w:b/>
          <w:bCs/>
          <w:i/>
          <w:iCs/>
          <w:sz w:val="28"/>
          <w:szCs w:val="28"/>
        </w:rPr>
      </w:pPr>
      <w:r w:rsidRPr="0037414D">
        <w:rPr>
          <w:b/>
          <w:bCs/>
          <w:i/>
          <w:iCs/>
          <w:sz w:val="28"/>
          <w:szCs w:val="28"/>
        </w:rPr>
        <w:lastRenderedPageBreak/>
        <w:t>Временные функции</w:t>
      </w:r>
    </w:p>
    <w:p w14:paraId="413B7DB7" w14:textId="3DE1D35A" w:rsidR="0037414D" w:rsidRDefault="0037414D" w:rsidP="0037414D">
      <w:pPr>
        <w:ind w:firstLine="709"/>
        <w:jc w:val="center"/>
        <w:rPr>
          <w:b/>
          <w:bCs/>
          <w:i/>
          <w:iCs/>
          <w:sz w:val="28"/>
          <w:szCs w:val="28"/>
        </w:rPr>
      </w:pPr>
    </w:p>
    <w:p w14:paraId="10704D55" w14:textId="35B12116" w:rsidR="0037414D" w:rsidRPr="00BF31F1" w:rsidRDefault="0037414D" w:rsidP="0037414D">
      <w:pPr>
        <w:ind w:firstLine="709"/>
        <w:rPr>
          <w:sz w:val="28"/>
          <w:szCs w:val="28"/>
        </w:rPr>
      </w:pPr>
      <w:r w:rsidRPr="00BF31F1">
        <w:rPr>
          <w:b/>
          <w:bCs/>
          <w:sz w:val="28"/>
          <w:szCs w:val="28"/>
        </w:rPr>
        <w:t>Задание 1.</w:t>
      </w:r>
      <w:r>
        <w:rPr>
          <w:b/>
          <w:bCs/>
          <w:sz w:val="28"/>
          <w:szCs w:val="28"/>
        </w:rPr>
        <w:t>3</w:t>
      </w:r>
      <w:r w:rsidRPr="00BF31F1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ить весовую или переходную функцию для звена, заданного в виде передаточной функции, представленной в таблице 1.3</w:t>
      </w:r>
    </w:p>
    <w:p w14:paraId="3F537A10" w14:textId="5BFD3947" w:rsidR="0037414D" w:rsidRPr="00BF31F1" w:rsidRDefault="00832378" w:rsidP="00832378">
      <w:pPr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>Таблица 1.3</w:t>
      </w:r>
    </w:p>
    <w:tbl>
      <w:tblPr>
        <w:tblStyle w:val="a6"/>
        <w:tblW w:w="10088" w:type="dxa"/>
        <w:tblLayout w:type="fixed"/>
        <w:tblLook w:val="04A0" w:firstRow="1" w:lastRow="0" w:firstColumn="1" w:lastColumn="0" w:noHBand="0" w:noVBand="1"/>
      </w:tblPr>
      <w:tblGrid>
        <w:gridCol w:w="704"/>
        <w:gridCol w:w="5387"/>
        <w:gridCol w:w="3997"/>
      </w:tblGrid>
      <w:tr w:rsidR="0037414D" w:rsidRPr="00BF31F1" w14:paraId="36983F99" w14:textId="5B08C999" w:rsidTr="002B3E45">
        <w:trPr>
          <w:cantSplit/>
          <w:trHeight w:val="1673"/>
        </w:trPr>
        <w:tc>
          <w:tcPr>
            <w:tcW w:w="704" w:type="dxa"/>
            <w:textDirection w:val="btLr"/>
          </w:tcPr>
          <w:p w14:paraId="007E9CE5" w14:textId="77777777" w:rsidR="0037414D" w:rsidRPr="00BF31F1" w:rsidRDefault="0037414D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5387" w:type="dxa"/>
            <w:vAlign w:val="center"/>
          </w:tcPr>
          <w:p w14:paraId="1455B1F2" w14:textId="77777777" w:rsidR="0037414D" w:rsidRPr="00BF31F1" w:rsidRDefault="0037414D" w:rsidP="004659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даточные функции</w:t>
            </w:r>
          </w:p>
        </w:tc>
        <w:tc>
          <w:tcPr>
            <w:tcW w:w="3997" w:type="dxa"/>
            <w:vAlign w:val="center"/>
          </w:tcPr>
          <w:p w14:paraId="7B2AD868" w14:textId="425C1877" w:rsidR="0037414D" w:rsidRPr="00BF31F1" w:rsidRDefault="0037414D" w:rsidP="0037414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ип</w:t>
            </w:r>
            <w:r>
              <w:rPr>
                <w:sz w:val="28"/>
                <w:szCs w:val="28"/>
              </w:rPr>
              <w:br/>
              <w:t>характеристики</w:t>
            </w:r>
          </w:p>
        </w:tc>
      </w:tr>
      <w:tr w:rsidR="0037414D" w:rsidRPr="00BF31F1" w14:paraId="3723B2DC" w14:textId="7604F66C" w:rsidTr="002B3E45">
        <w:tc>
          <w:tcPr>
            <w:tcW w:w="704" w:type="dxa"/>
          </w:tcPr>
          <w:p w14:paraId="09CC95C8" w14:textId="77777777" w:rsidR="0037414D" w:rsidRPr="00BF31F1" w:rsidRDefault="0037414D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5387" w:type="dxa"/>
          </w:tcPr>
          <w:p w14:paraId="089AD680" w14:textId="7F46DA97" w:rsidR="0037414D" w:rsidRPr="00BF31F1" w:rsidRDefault="001F435F" w:rsidP="0037414D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 w14:anchorId="63464880">
                <v:shape id="_x0000_i1057" type="#_x0000_t75" style="width:101.25pt;height:33pt" o:ole="">
                  <v:imagedata r:id="rId69" o:title=""/>
                </v:shape>
                <o:OLEObject Type="Embed" ProgID="Equation.DSMT4" ShapeID="_x0000_i1057" DrawAspect="Content" ObjectID="_1674904226" r:id="rId70"/>
              </w:object>
            </w:r>
          </w:p>
        </w:tc>
        <w:tc>
          <w:tcPr>
            <w:tcW w:w="3997" w:type="dxa"/>
          </w:tcPr>
          <w:p w14:paraId="376E863F" w14:textId="4394008E" w:rsidR="0037414D" w:rsidRPr="00F82104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есовая функция </w:t>
            </w:r>
          </w:p>
        </w:tc>
      </w:tr>
      <w:tr w:rsidR="0037414D" w:rsidRPr="00BF31F1" w14:paraId="11079EA9" w14:textId="50FAE60B" w:rsidTr="002B3E45">
        <w:tc>
          <w:tcPr>
            <w:tcW w:w="704" w:type="dxa"/>
          </w:tcPr>
          <w:p w14:paraId="6F916AE6" w14:textId="77777777" w:rsidR="0037414D" w:rsidRPr="00BF31F1" w:rsidRDefault="0037414D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5387" w:type="dxa"/>
          </w:tcPr>
          <w:p w14:paraId="38BEF69C" w14:textId="4E87076C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20" w:dyaOrig="760" w14:anchorId="7A9FD923">
                <v:shape id="_x0000_i1058" type="#_x0000_t75" style="width:98.25pt;height:33pt" o:ole="">
                  <v:imagedata r:id="rId71" o:title=""/>
                </v:shape>
                <o:OLEObject Type="Embed" ProgID="Equation.DSMT4" ShapeID="_x0000_i1058" DrawAspect="Content" ObjectID="_1674904227" r:id="rId72"/>
              </w:object>
            </w:r>
          </w:p>
        </w:tc>
        <w:tc>
          <w:tcPr>
            <w:tcW w:w="3997" w:type="dxa"/>
          </w:tcPr>
          <w:p w14:paraId="44580C43" w14:textId="69A4D7CB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ходная функция</w:t>
            </w:r>
          </w:p>
        </w:tc>
      </w:tr>
      <w:tr w:rsidR="0037414D" w:rsidRPr="00BF31F1" w14:paraId="00E43EDD" w14:textId="1BD7FB0B" w:rsidTr="002B3E45">
        <w:tc>
          <w:tcPr>
            <w:tcW w:w="704" w:type="dxa"/>
          </w:tcPr>
          <w:p w14:paraId="6C5E60A8" w14:textId="77777777" w:rsidR="0037414D" w:rsidRPr="00BF31F1" w:rsidRDefault="0037414D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5387" w:type="dxa"/>
          </w:tcPr>
          <w:p w14:paraId="7BAEEDC3" w14:textId="22C90811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20" w:dyaOrig="760" w14:anchorId="56B83BC2">
                <v:shape id="_x0000_i1059" type="#_x0000_t75" style="width:98.25pt;height:33pt" o:ole="">
                  <v:imagedata r:id="rId73" o:title=""/>
                </v:shape>
                <o:OLEObject Type="Embed" ProgID="Equation.DSMT4" ShapeID="_x0000_i1059" DrawAspect="Content" ObjectID="_1674904228" r:id="rId74"/>
              </w:object>
            </w:r>
          </w:p>
        </w:tc>
        <w:tc>
          <w:tcPr>
            <w:tcW w:w="3997" w:type="dxa"/>
          </w:tcPr>
          <w:p w14:paraId="47C69BF4" w14:textId="794EB1F7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есовая функция</w:t>
            </w:r>
          </w:p>
        </w:tc>
      </w:tr>
      <w:tr w:rsidR="0037414D" w:rsidRPr="00BF31F1" w14:paraId="7FC2AF42" w14:textId="1F7B1CB3" w:rsidTr="002B3E45">
        <w:tc>
          <w:tcPr>
            <w:tcW w:w="704" w:type="dxa"/>
          </w:tcPr>
          <w:p w14:paraId="4F4C62DA" w14:textId="77777777" w:rsidR="0037414D" w:rsidRPr="00BF31F1" w:rsidRDefault="0037414D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5387" w:type="dxa"/>
          </w:tcPr>
          <w:p w14:paraId="4079125F" w14:textId="7B62155C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40" w:dyaOrig="760" w14:anchorId="50A26ED5">
                <v:shape id="_x0000_i1060" type="#_x0000_t75" style="width:99.75pt;height:33pt" o:ole="">
                  <v:imagedata r:id="rId75" o:title=""/>
                </v:shape>
                <o:OLEObject Type="Embed" ProgID="Equation.DSMT4" ShapeID="_x0000_i1060" DrawAspect="Content" ObjectID="_1674904229" r:id="rId76"/>
              </w:object>
            </w:r>
          </w:p>
        </w:tc>
        <w:tc>
          <w:tcPr>
            <w:tcW w:w="3997" w:type="dxa"/>
          </w:tcPr>
          <w:p w14:paraId="5108D45F" w14:textId="04302BDE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ходная функция</w:t>
            </w:r>
          </w:p>
        </w:tc>
      </w:tr>
      <w:tr w:rsidR="0037414D" w:rsidRPr="00BF31F1" w14:paraId="54C3E5A7" w14:textId="2EBC1425" w:rsidTr="002B3E45">
        <w:tc>
          <w:tcPr>
            <w:tcW w:w="704" w:type="dxa"/>
          </w:tcPr>
          <w:p w14:paraId="6ACA74A1" w14:textId="77777777" w:rsidR="0037414D" w:rsidRPr="00BF31F1" w:rsidRDefault="0037414D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5387" w:type="dxa"/>
          </w:tcPr>
          <w:p w14:paraId="73E935DA" w14:textId="093E7D66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40" w:dyaOrig="760" w14:anchorId="6BCB2B39">
                <v:shape id="_x0000_i1061" type="#_x0000_t75" style="width:99.75pt;height:33pt" o:ole="">
                  <v:imagedata r:id="rId77" o:title=""/>
                </v:shape>
                <o:OLEObject Type="Embed" ProgID="Equation.DSMT4" ShapeID="_x0000_i1061" DrawAspect="Content" ObjectID="_1674904230" r:id="rId78"/>
              </w:object>
            </w:r>
          </w:p>
        </w:tc>
        <w:tc>
          <w:tcPr>
            <w:tcW w:w="3997" w:type="dxa"/>
          </w:tcPr>
          <w:p w14:paraId="005D8CA9" w14:textId="5B0E4372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есовая функция</w:t>
            </w:r>
          </w:p>
        </w:tc>
      </w:tr>
      <w:tr w:rsidR="0037414D" w:rsidRPr="00BF31F1" w14:paraId="7434C13B" w14:textId="7F8FE138" w:rsidTr="002B3E45">
        <w:tc>
          <w:tcPr>
            <w:tcW w:w="704" w:type="dxa"/>
          </w:tcPr>
          <w:p w14:paraId="7A4E2270" w14:textId="77777777" w:rsidR="0037414D" w:rsidRPr="00BF31F1" w:rsidRDefault="0037414D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5387" w:type="dxa"/>
          </w:tcPr>
          <w:p w14:paraId="228C1CAC" w14:textId="11BF9D76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400" w:dyaOrig="760" w14:anchorId="55D7B0F7">
                <v:shape id="_x0000_i1062" type="#_x0000_t75" style="width:102pt;height:33pt" o:ole="">
                  <v:imagedata r:id="rId79" o:title=""/>
                </v:shape>
                <o:OLEObject Type="Embed" ProgID="Equation.DSMT4" ShapeID="_x0000_i1062" DrawAspect="Content" ObjectID="_1674904231" r:id="rId80"/>
              </w:object>
            </w:r>
          </w:p>
        </w:tc>
        <w:tc>
          <w:tcPr>
            <w:tcW w:w="3997" w:type="dxa"/>
          </w:tcPr>
          <w:p w14:paraId="4DC02FDB" w14:textId="470F9540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ходная функция</w:t>
            </w:r>
          </w:p>
        </w:tc>
      </w:tr>
      <w:tr w:rsidR="0037414D" w:rsidRPr="00BF31F1" w14:paraId="3F2672F4" w14:textId="5B936D7B" w:rsidTr="002B3E45">
        <w:tc>
          <w:tcPr>
            <w:tcW w:w="704" w:type="dxa"/>
          </w:tcPr>
          <w:p w14:paraId="26E5F0F7" w14:textId="77777777" w:rsidR="0037414D" w:rsidRPr="00BF31F1" w:rsidRDefault="0037414D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5387" w:type="dxa"/>
          </w:tcPr>
          <w:p w14:paraId="5E5A095F" w14:textId="0243F3E0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 w14:anchorId="5537B8A4">
                <v:shape id="_x0000_i1063" type="#_x0000_t75" style="width:101.25pt;height:33pt" o:ole="">
                  <v:imagedata r:id="rId81" o:title=""/>
                </v:shape>
                <o:OLEObject Type="Embed" ProgID="Equation.DSMT4" ShapeID="_x0000_i1063" DrawAspect="Content" ObjectID="_1674904232" r:id="rId82"/>
              </w:object>
            </w:r>
          </w:p>
        </w:tc>
        <w:tc>
          <w:tcPr>
            <w:tcW w:w="3997" w:type="dxa"/>
          </w:tcPr>
          <w:p w14:paraId="41DBF24F" w14:textId="4D3E49D9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есовая функция</w:t>
            </w:r>
          </w:p>
        </w:tc>
      </w:tr>
      <w:tr w:rsidR="0037414D" w:rsidRPr="00BF31F1" w14:paraId="1B60043B" w14:textId="7818B12D" w:rsidTr="002B3E45">
        <w:tc>
          <w:tcPr>
            <w:tcW w:w="704" w:type="dxa"/>
          </w:tcPr>
          <w:p w14:paraId="4114D4A1" w14:textId="77777777" w:rsidR="0037414D" w:rsidRPr="00BF31F1" w:rsidRDefault="0037414D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5387" w:type="dxa"/>
          </w:tcPr>
          <w:p w14:paraId="572E0418" w14:textId="1D6DB8A9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 w14:anchorId="5DADFB2C">
                <v:shape id="_x0000_i1064" type="#_x0000_t75" style="width:101.25pt;height:33pt" o:ole="">
                  <v:imagedata r:id="rId83" o:title=""/>
                </v:shape>
                <o:OLEObject Type="Embed" ProgID="Equation.DSMT4" ShapeID="_x0000_i1064" DrawAspect="Content" ObjectID="_1674904233" r:id="rId84"/>
              </w:object>
            </w:r>
          </w:p>
        </w:tc>
        <w:tc>
          <w:tcPr>
            <w:tcW w:w="3997" w:type="dxa"/>
          </w:tcPr>
          <w:p w14:paraId="6651F0CC" w14:textId="3BDD9B88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ходная функция</w:t>
            </w:r>
          </w:p>
        </w:tc>
      </w:tr>
      <w:tr w:rsidR="0037414D" w:rsidRPr="00BF31F1" w14:paraId="211584B1" w14:textId="71D56775" w:rsidTr="002B3E45">
        <w:tc>
          <w:tcPr>
            <w:tcW w:w="704" w:type="dxa"/>
          </w:tcPr>
          <w:p w14:paraId="4D8F1A68" w14:textId="77777777" w:rsidR="0037414D" w:rsidRPr="00BF31F1" w:rsidRDefault="0037414D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5387" w:type="dxa"/>
          </w:tcPr>
          <w:p w14:paraId="05F4F2DC" w14:textId="1FD6FAD4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60" w:dyaOrig="760" w14:anchorId="1D975A87">
                <v:shape id="_x0000_i1065" type="#_x0000_t75" style="width:100.5pt;height:33pt" o:ole="">
                  <v:imagedata r:id="rId85" o:title=""/>
                </v:shape>
                <o:OLEObject Type="Embed" ProgID="Equation.DSMT4" ShapeID="_x0000_i1065" DrawAspect="Content" ObjectID="_1674904234" r:id="rId86"/>
              </w:object>
            </w:r>
          </w:p>
        </w:tc>
        <w:tc>
          <w:tcPr>
            <w:tcW w:w="3997" w:type="dxa"/>
          </w:tcPr>
          <w:p w14:paraId="22EEE818" w14:textId="69A3F713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есовая функция</w:t>
            </w:r>
          </w:p>
        </w:tc>
      </w:tr>
      <w:tr w:rsidR="0037414D" w:rsidRPr="00BF31F1" w14:paraId="63E8F960" w14:textId="73A7FD12" w:rsidTr="002B3E45">
        <w:tc>
          <w:tcPr>
            <w:tcW w:w="704" w:type="dxa"/>
          </w:tcPr>
          <w:p w14:paraId="51903891" w14:textId="77777777" w:rsidR="0037414D" w:rsidRPr="00BF31F1" w:rsidRDefault="0037414D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0</w:t>
            </w:r>
          </w:p>
        </w:tc>
        <w:tc>
          <w:tcPr>
            <w:tcW w:w="5387" w:type="dxa"/>
          </w:tcPr>
          <w:p w14:paraId="24D6EA58" w14:textId="5FC4DA09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20" w:dyaOrig="760" w14:anchorId="7A734BCF">
                <v:shape id="_x0000_i1066" type="#_x0000_t75" style="width:98.25pt;height:33pt" o:ole="">
                  <v:imagedata r:id="rId87" o:title=""/>
                </v:shape>
                <o:OLEObject Type="Embed" ProgID="Equation.DSMT4" ShapeID="_x0000_i1066" DrawAspect="Content" ObjectID="_1674904235" r:id="rId88"/>
              </w:object>
            </w:r>
          </w:p>
        </w:tc>
        <w:tc>
          <w:tcPr>
            <w:tcW w:w="3997" w:type="dxa"/>
          </w:tcPr>
          <w:p w14:paraId="0EA48CFC" w14:textId="3FA47DBC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ходная функция</w:t>
            </w:r>
          </w:p>
        </w:tc>
      </w:tr>
      <w:tr w:rsidR="0037414D" w:rsidRPr="00BF31F1" w14:paraId="1F3C1CD7" w14:textId="3DD3DE13" w:rsidTr="002B3E45">
        <w:tc>
          <w:tcPr>
            <w:tcW w:w="704" w:type="dxa"/>
          </w:tcPr>
          <w:p w14:paraId="7BB3B5AF" w14:textId="77777777" w:rsidR="0037414D" w:rsidRPr="00BF31F1" w:rsidRDefault="0037414D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1</w:t>
            </w:r>
          </w:p>
        </w:tc>
        <w:tc>
          <w:tcPr>
            <w:tcW w:w="5387" w:type="dxa"/>
          </w:tcPr>
          <w:p w14:paraId="384DE44D" w14:textId="5652CE09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 w14:anchorId="3C1025E8">
                <v:shape id="_x0000_i1067" type="#_x0000_t75" style="width:101.25pt;height:33pt" o:ole="">
                  <v:imagedata r:id="rId89" o:title=""/>
                </v:shape>
                <o:OLEObject Type="Embed" ProgID="Equation.DSMT4" ShapeID="_x0000_i1067" DrawAspect="Content" ObjectID="_1674904236" r:id="rId90"/>
              </w:object>
            </w:r>
          </w:p>
        </w:tc>
        <w:tc>
          <w:tcPr>
            <w:tcW w:w="3997" w:type="dxa"/>
          </w:tcPr>
          <w:p w14:paraId="03FB4530" w14:textId="524A8DA9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есовая функция</w:t>
            </w:r>
          </w:p>
        </w:tc>
      </w:tr>
      <w:tr w:rsidR="0037414D" w:rsidRPr="00BF31F1" w14:paraId="1B1409AB" w14:textId="611A6E78" w:rsidTr="002B3E45">
        <w:tc>
          <w:tcPr>
            <w:tcW w:w="704" w:type="dxa"/>
          </w:tcPr>
          <w:p w14:paraId="602B26CA" w14:textId="77777777" w:rsidR="0037414D" w:rsidRPr="00BF31F1" w:rsidRDefault="0037414D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2</w:t>
            </w:r>
          </w:p>
        </w:tc>
        <w:tc>
          <w:tcPr>
            <w:tcW w:w="5387" w:type="dxa"/>
          </w:tcPr>
          <w:p w14:paraId="727C068B" w14:textId="768490E3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 w14:anchorId="38E76B6E">
                <v:shape id="_x0000_i1068" type="#_x0000_t75" style="width:101.25pt;height:33pt" o:ole="">
                  <v:imagedata r:id="rId91" o:title=""/>
                </v:shape>
                <o:OLEObject Type="Embed" ProgID="Equation.DSMT4" ShapeID="_x0000_i1068" DrawAspect="Content" ObjectID="_1674904237" r:id="rId92"/>
              </w:object>
            </w:r>
          </w:p>
        </w:tc>
        <w:tc>
          <w:tcPr>
            <w:tcW w:w="3997" w:type="dxa"/>
          </w:tcPr>
          <w:p w14:paraId="4E0CEA3A" w14:textId="24785A28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ходная функция</w:t>
            </w:r>
          </w:p>
        </w:tc>
      </w:tr>
      <w:tr w:rsidR="0037414D" w:rsidRPr="00BF31F1" w14:paraId="4FEF43F4" w14:textId="35393951" w:rsidTr="002B3E45">
        <w:tc>
          <w:tcPr>
            <w:tcW w:w="704" w:type="dxa"/>
          </w:tcPr>
          <w:p w14:paraId="6AC3B2AB" w14:textId="77777777" w:rsidR="0037414D" w:rsidRDefault="0037414D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3</w:t>
            </w:r>
          </w:p>
        </w:tc>
        <w:tc>
          <w:tcPr>
            <w:tcW w:w="5387" w:type="dxa"/>
          </w:tcPr>
          <w:p w14:paraId="70AA4A3F" w14:textId="59BD6523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 w14:anchorId="2B0C9AB1">
                <v:shape id="_x0000_i1069" type="#_x0000_t75" style="width:101.25pt;height:33pt" o:ole="">
                  <v:imagedata r:id="rId93" o:title=""/>
                </v:shape>
                <o:OLEObject Type="Embed" ProgID="Equation.DSMT4" ShapeID="_x0000_i1069" DrawAspect="Content" ObjectID="_1674904238" r:id="rId94"/>
              </w:object>
            </w:r>
          </w:p>
        </w:tc>
        <w:tc>
          <w:tcPr>
            <w:tcW w:w="3997" w:type="dxa"/>
          </w:tcPr>
          <w:p w14:paraId="6F589591" w14:textId="11296C9B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есовая функция</w:t>
            </w:r>
          </w:p>
        </w:tc>
      </w:tr>
      <w:tr w:rsidR="0037414D" w:rsidRPr="00BF31F1" w14:paraId="42C7F3FB" w14:textId="35E92512" w:rsidTr="002B3E45">
        <w:tc>
          <w:tcPr>
            <w:tcW w:w="704" w:type="dxa"/>
          </w:tcPr>
          <w:p w14:paraId="290EC53A" w14:textId="77777777" w:rsidR="0037414D" w:rsidRDefault="0037414D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4</w:t>
            </w:r>
          </w:p>
        </w:tc>
        <w:tc>
          <w:tcPr>
            <w:tcW w:w="5387" w:type="dxa"/>
          </w:tcPr>
          <w:p w14:paraId="36B116E4" w14:textId="589E8537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400" w:dyaOrig="760" w14:anchorId="4DD007EF">
                <v:shape id="_x0000_i1070" type="#_x0000_t75" style="width:102pt;height:33pt" o:ole="">
                  <v:imagedata r:id="rId95" o:title=""/>
                </v:shape>
                <o:OLEObject Type="Embed" ProgID="Equation.DSMT4" ShapeID="_x0000_i1070" DrawAspect="Content" ObjectID="_1674904239" r:id="rId96"/>
              </w:object>
            </w:r>
          </w:p>
        </w:tc>
        <w:tc>
          <w:tcPr>
            <w:tcW w:w="3997" w:type="dxa"/>
          </w:tcPr>
          <w:p w14:paraId="4C3FECF8" w14:textId="38278799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ходная функция</w:t>
            </w:r>
          </w:p>
        </w:tc>
      </w:tr>
      <w:tr w:rsidR="0037414D" w:rsidRPr="00BF31F1" w14:paraId="16AE7933" w14:textId="5C1F874B" w:rsidTr="002B3E45">
        <w:tc>
          <w:tcPr>
            <w:tcW w:w="704" w:type="dxa"/>
          </w:tcPr>
          <w:p w14:paraId="0BE7C525" w14:textId="77777777" w:rsidR="0037414D" w:rsidRDefault="0037414D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5</w:t>
            </w:r>
          </w:p>
        </w:tc>
        <w:tc>
          <w:tcPr>
            <w:tcW w:w="5387" w:type="dxa"/>
          </w:tcPr>
          <w:p w14:paraId="5582D191" w14:textId="26D24004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 w14:anchorId="1EA708DE">
                <v:shape id="_x0000_i1071" type="#_x0000_t75" style="width:101.25pt;height:33pt" o:ole="">
                  <v:imagedata r:id="rId97" o:title=""/>
                </v:shape>
                <o:OLEObject Type="Embed" ProgID="Equation.DSMT4" ShapeID="_x0000_i1071" DrawAspect="Content" ObjectID="_1674904240" r:id="rId98"/>
              </w:object>
            </w:r>
          </w:p>
        </w:tc>
        <w:tc>
          <w:tcPr>
            <w:tcW w:w="3997" w:type="dxa"/>
          </w:tcPr>
          <w:p w14:paraId="409634E4" w14:textId="7D383279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есовая функция</w:t>
            </w:r>
          </w:p>
        </w:tc>
      </w:tr>
      <w:tr w:rsidR="0037414D" w:rsidRPr="00BF31F1" w14:paraId="1E7A1CAC" w14:textId="269944E4" w:rsidTr="002B3E45">
        <w:tc>
          <w:tcPr>
            <w:tcW w:w="704" w:type="dxa"/>
          </w:tcPr>
          <w:p w14:paraId="3E6C64FB" w14:textId="77777777" w:rsidR="0037414D" w:rsidRDefault="0037414D" w:rsidP="0046597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6</w:t>
            </w:r>
          </w:p>
        </w:tc>
        <w:tc>
          <w:tcPr>
            <w:tcW w:w="5387" w:type="dxa"/>
          </w:tcPr>
          <w:p w14:paraId="5F6AC7A6" w14:textId="33FAC727" w:rsidR="0037414D" w:rsidRPr="00BF31F1" w:rsidRDefault="001F435F" w:rsidP="002B3E45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 w14:anchorId="2A343FAF">
                <v:shape id="_x0000_i1072" type="#_x0000_t75" style="width:101.25pt;height:33pt" o:ole="">
                  <v:imagedata r:id="rId99" o:title=""/>
                </v:shape>
                <o:OLEObject Type="Embed" ProgID="Equation.DSMT4" ShapeID="_x0000_i1072" DrawAspect="Content" ObjectID="_1674904241" r:id="rId100"/>
              </w:object>
            </w:r>
          </w:p>
        </w:tc>
        <w:tc>
          <w:tcPr>
            <w:tcW w:w="3997" w:type="dxa"/>
          </w:tcPr>
          <w:p w14:paraId="60F4A329" w14:textId="5F89D4F8" w:rsidR="0037414D" w:rsidRPr="00BF31F1" w:rsidRDefault="00F82104" w:rsidP="003741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ходная функция</w:t>
            </w:r>
          </w:p>
        </w:tc>
      </w:tr>
    </w:tbl>
    <w:p w14:paraId="4DAAC581" w14:textId="77777777" w:rsidR="0037414D" w:rsidRPr="00F82104" w:rsidRDefault="0037414D" w:rsidP="0037414D">
      <w:pPr>
        <w:ind w:firstLine="709"/>
        <w:rPr>
          <w:b/>
          <w:bCs/>
          <w:i/>
          <w:iCs/>
          <w:sz w:val="28"/>
          <w:szCs w:val="28"/>
        </w:rPr>
      </w:pPr>
    </w:p>
    <w:p w14:paraId="0C5126A8" w14:textId="77777777" w:rsidR="00465973" w:rsidRDefault="00465973" w:rsidP="00F82104">
      <w:pPr>
        <w:jc w:val="center"/>
        <w:rPr>
          <w:b/>
          <w:bCs/>
          <w:i/>
          <w:iCs/>
          <w:sz w:val="28"/>
          <w:szCs w:val="28"/>
        </w:rPr>
      </w:pPr>
    </w:p>
    <w:p w14:paraId="6806F214" w14:textId="15B999E2" w:rsidR="00EB510F" w:rsidRDefault="00F82104" w:rsidP="00F82104">
      <w:pPr>
        <w:jc w:val="center"/>
        <w:rPr>
          <w:b/>
          <w:bCs/>
          <w:i/>
          <w:iCs/>
          <w:sz w:val="28"/>
          <w:szCs w:val="28"/>
        </w:rPr>
      </w:pPr>
      <w:r w:rsidRPr="00F82104">
        <w:rPr>
          <w:b/>
          <w:bCs/>
          <w:i/>
          <w:iCs/>
          <w:sz w:val="28"/>
          <w:szCs w:val="28"/>
        </w:rPr>
        <w:t>Частотные функции и характеристики</w:t>
      </w:r>
    </w:p>
    <w:p w14:paraId="195B8B55" w14:textId="77777777" w:rsidR="00F82104" w:rsidRDefault="00F82104" w:rsidP="00F82104">
      <w:pPr>
        <w:jc w:val="center"/>
        <w:rPr>
          <w:b/>
          <w:bCs/>
          <w:i/>
          <w:iCs/>
          <w:sz w:val="28"/>
          <w:szCs w:val="28"/>
        </w:rPr>
      </w:pPr>
    </w:p>
    <w:p w14:paraId="7E771479" w14:textId="6C6AAB32" w:rsidR="00F82104" w:rsidRDefault="00F82104" w:rsidP="00465973">
      <w:pPr>
        <w:ind w:firstLine="709"/>
        <w:jc w:val="both"/>
        <w:rPr>
          <w:sz w:val="28"/>
          <w:szCs w:val="28"/>
        </w:rPr>
      </w:pPr>
      <w:r w:rsidRPr="00F82104">
        <w:rPr>
          <w:b/>
          <w:bCs/>
          <w:sz w:val="28"/>
          <w:szCs w:val="28"/>
        </w:rPr>
        <w:t>Задание 1.4</w:t>
      </w:r>
      <w:r>
        <w:rPr>
          <w:sz w:val="28"/>
          <w:szCs w:val="28"/>
        </w:rPr>
        <w:t xml:space="preserve"> На вход системы с заданной в таблице 1.4 передаточной функцией подается сигнал </w:t>
      </w:r>
      <w:r w:rsidRPr="00F82104">
        <w:rPr>
          <w:position w:val="-6"/>
          <w:sz w:val="28"/>
          <w:szCs w:val="28"/>
        </w:rPr>
        <w:object w:dxaOrig="1240" w:dyaOrig="300" w14:anchorId="1361FE3B">
          <v:shape id="_x0000_i1073" type="#_x0000_t75" style="width:66.75pt;height:15.75pt" o:ole="">
            <v:imagedata r:id="rId101" o:title=""/>
          </v:shape>
          <o:OLEObject Type="Embed" ProgID="Equation.DSMT4" ShapeID="_x0000_i1073" DrawAspect="Content" ObjectID="_1674904242" r:id="rId102"/>
        </w:object>
      </w:r>
      <w:r w:rsidRPr="00F82104">
        <w:rPr>
          <w:sz w:val="28"/>
          <w:szCs w:val="28"/>
        </w:rPr>
        <w:t>.</w:t>
      </w:r>
      <w:r>
        <w:rPr>
          <w:sz w:val="28"/>
          <w:szCs w:val="28"/>
        </w:rPr>
        <w:t xml:space="preserve"> Определить в установившемся режиме реакцию системы </w:t>
      </w:r>
      <w:r w:rsidR="00465973">
        <w:rPr>
          <w:sz w:val="28"/>
          <w:szCs w:val="28"/>
        </w:rPr>
        <w:t>на</w:t>
      </w:r>
      <w:r>
        <w:rPr>
          <w:sz w:val="28"/>
          <w:szCs w:val="28"/>
        </w:rPr>
        <w:t xml:space="preserve"> заданн</w:t>
      </w:r>
      <w:r w:rsidR="00465973">
        <w:rPr>
          <w:sz w:val="28"/>
          <w:szCs w:val="28"/>
        </w:rPr>
        <w:t>ый</w:t>
      </w:r>
      <w:r>
        <w:rPr>
          <w:sz w:val="28"/>
          <w:szCs w:val="28"/>
        </w:rPr>
        <w:t xml:space="preserve"> входной сигнал.</w:t>
      </w:r>
    </w:p>
    <w:p w14:paraId="239AFD18" w14:textId="52535D26" w:rsidR="00832378" w:rsidRDefault="00832378" w:rsidP="00832378">
      <w:pPr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>Таблица 1.4</w:t>
      </w:r>
    </w:p>
    <w:tbl>
      <w:tblPr>
        <w:tblStyle w:val="a6"/>
        <w:tblW w:w="10088" w:type="dxa"/>
        <w:tblLayout w:type="fixed"/>
        <w:tblLook w:val="04A0" w:firstRow="1" w:lastRow="0" w:firstColumn="1" w:lastColumn="0" w:noHBand="0" w:noVBand="1"/>
      </w:tblPr>
      <w:tblGrid>
        <w:gridCol w:w="704"/>
        <w:gridCol w:w="3969"/>
        <w:gridCol w:w="567"/>
        <w:gridCol w:w="4848"/>
      </w:tblGrid>
      <w:tr w:rsidR="00832378" w:rsidRPr="00BF31F1" w14:paraId="7731B161" w14:textId="68214871" w:rsidTr="006E6496">
        <w:trPr>
          <w:cantSplit/>
          <w:trHeight w:val="1673"/>
        </w:trPr>
        <w:tc>
          <w:tcPr>
            <w:tcW w:w="704" w:type="dxa"/>
            <w:textDirection w:val="btLr"/>
          </w:tcPr>
          <w:p w14:paraId="420C7D66" w14:textId="77777777" w:rsidR="00832378" w:rsidRPr="00BF31F1" w:rsidRDefault="00832378" w:rsidP="00832378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3969" w:type="dxa"/>
            <w:vAlign w:val="center"/>
          </w:tcPr>
          <w:p w14:paraId="743382E6" w14:textId="77777777" w:rsidR="00832378" w:rsidRPr="00BF31F1" w:rsidRDefault="00832378" w:rsidP="0083237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даточные функции</w:t>
            </w:r>
          </w:p>
        </w:tc>
        <w:tc>
          <w:tcPr>
            <w:tcW w:w="567" w:type="dxa"/>
            <w:textDirection w:val="btLr"/>
          </w:tcPr>
          <w:p w14:paraId="432FD28B" w14:textId="7B526E00" w:rsidR="00832378" w:rsidRPr="00BF31F1" w:rsidRDefault="00832378" w:rsidP="00832378">
            <w:pPr>
              <w:rPr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848" w:type="dxa"/>
            <w:vAlign w:val="center"/>
          </w:tcPr>
          <w:p w14:paraId="5FE50BDD" w14:textId="2452FD66" w:rsidR="00832378" w:rsidRPr="00BF31F1" w:rsidRDefault="00832378" w:rsidP="0083237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даточные функции</w:t>
            </w:r>
          </w:p>
        </w:tc>
      </w:tr>
      <w:tr w:rsidR="006E6496" w:rsidRPr="00BF31F1" w14:paraId="63FD6707" w14:textId="2242E84B" w:rsidTr="006E6496">
        <w:tc>
          <w:tcPr>
            <w:tcW w:w="704" w:type="dxa"/>
          </w:tcPr>
          <w:p w14:paraId="486ED1F2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3969" w:type="dxa"/>
          </w:tcPr>
          <w:p w14:paraId="5E79068E" w14:textId="4E5BF2AB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80" w:dyaOrig="760" w14:anchorId="4DF62096">
                <v:shape id="_x0000_i1074" type="#_x0000_t75" style="width:156pt;height:33pt" o:ole="">
                  <v:imagedata r:id="rId103" o:title=""/>
                </v:shape>
                <o:OLEObject Type="Embed" ProgID="Equation.DSMT4" ShapeID="_x0000_i1074" DrawAspect="Content" ObjectID="_1674904243" r:id="rId104"/>
              </w:object>
            </w:r>
          </w:p>
        </w:tc>
        <w:tc>
          <w:tcPr>
            <w:tcW w:w="567" w:type="dxa"/>
          </w:tcPr>
          <w:p w14:paraId="39367F5A" w14:textId="6DF33188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4848" w:type="dxa"/>
          </w:tcPr>
          <w:p w14:paraId="7BD65651" w14:textId="54A15845" w:rsidR="006E6496" w:rsidRPr="00BF31F1" w:rsidRDefault="006E6496" w:rsidP="006E649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820" w:dyaOrig="760" w14:anchorId="25C012E3">
                <v:shape id="_x0000_i1075" type="#_x0000_t75" style="width:161.25pt;height:33pt" o:ole="">
                  <v:imagedata r:id="rId105" o:title=""/>
                </v:shape>
                <o:OLEObject Type="Embed" ProgID="Equation.DSMT4" ShapeID="_x0000_i1075" DrawAspect="Content" ObjectID="_1674904244" r:id="rId106"/>
              </w:object>
            </w:r>
          </w:p>
        </w:tc>
      </w:tr>
      <w:tr w:rsidR="006E6496" w:rsidRPr="00BF31F1" w14:paraId="51EAA09A" w14:textId="1429E086" w:rsidTr="006E6496">
        <w:tc>
          <w:tcPr>
            <w:tcW w:w="704" w:type="dxa"/>
          </w:tcPr>
          <w:p w14:paraId="0B665189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3969" w:type="dxa"/>
          </w:tcPr>
          <w:p w14:paraId="6F52AE03" w14:textId="4062A950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 w14:anchorId="3D7323C2">
                <v:shape id="_x0000_i1076" type="#_x0000_t75" style="width:153pt;height:33pt" o:ole="">
                  <v:imagedata r:id="rId107" o:title=""/>
                </v:shape>
                <o:OLEObject Type="Embed" ProgID="Equation.DSMT4" ShapeID="_x0000_i1076" DrawAspect="Content" ObjectID="_1674904245" r:id="rId108"/>
              </w:object>
            </w:r>
          </w:p>
        </w:tc>
        <w:tc>
          <w:tcPr>
            <w:tcW w:w="567" w:type="dxa"/>
          </w:tcPr>
          <w:p w14:paraId="0781BFAB" w14:textId="4CC425AF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0</w:t>
            </w:r>
          </w:p>
        </w:tc>
        <w:tc>
          <w:tcPr>
            <w:tcW w:w="4848" w:type="dxa"/>
          </w:tcPr>
          <w:p w14:paraId="259736B2" w14:textId="755029BB" w:rsidR="006E6496" w:rsidRPr="00BF31F1" w:rsidRDefault="006E6496" w:rsidP="006E649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820" w:dyaOrig="760" w14:anchorId="1BE68384">
                <v:shape id="_x0000_i1077" type="#_x0000_t75" style="width:161.25pt;height:33pt" o:ole="">
                  <v:imagedata r:id="rId109" o:title=""/>
                </v:shape>
                <o:OLEObject Type="Embed" ProgID="Equation.DSMT4" ShapeID="_x0000_i1077" DrawAspect="Content" ObjectID="_1674904246" r:id="rId110"/>
              </w:object>
            </w:r>
          </w:p>
        </w:tc>
      </w:tr>
      <w:tr w:rsidR="006E6496" w:rsidRPr="00BF31F1" w14:paraId="4088346F" w14:textId="7C7835E2" w:rsidTr="006E6496">
        <w:tc>
          <w:tcPr>
            <w:tcW w:w="704" w:type="dxa"/>
          </w:tcPr>
          <w:p w14:paraId="312002FF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3969" w:type="dxa"/>
          </w:tcPr>
          <w:p w14:paraId="341FBC51" w14:textId="669E5C61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60" w:dyaOrig="760" w14:anchorId="0ECA356A">
                <v:shape id="_x0000_i1078" type="#_x0000_t75" style="width:154.5pt;height:33pt" o:ole="">
                  <v:imagedata r:id="rId111" o:title=""/>
                </v:shape>
                <o:OLEObject Type="Embed" ProgID="Equation.DSMT4" ShapeID="_x0000_i1078" DrawAspect="Content" ObjectID="_1674904247" r:id="rId112"/>
              </w:object>
            </w:r>
          </w:p>
        </w:tc>
        <w:tc>
          <w:tcPr>
            <w:tcW w:w="567" w:type="dxa"/>
          </w:tcPr>
          <w:p w14:paraId="254CFFA5" w14:textId="1F5DCF6A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1</w:t>
            </w:r>
          </w:p>
        </w:tc>
        <w:tc>
          <w:tcPr>
            <w:tcW w:w="4848" w:type="dxa"/>
          </w:tcPr>
          <w:p w14:paraId="2AB8121F" w14:textId="0985D6AF" w:rsidR="006E6496" w:rsidRPr="00BF31F1" w:rsidRDefault="006E6496" w:rsidP="006E649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80" w:dyaOrig="760" w14:anchorId="6CEADF4F">
                <v:shape id="_x0000_i1079" type="#_x0000_t75" style="width:156pt;height:33pt" o:ole="">
                  <v:imagedata r:id="rId103" o:title=""/>
                </v:shape>
                <o:OLEObject Type="Embed" ProgID="Equation.DSMT4" ShapeID="_x0000_i1079" DrawAspect="Content" ObjectID="_1674904248" r:id="rId113"/>
              </w:object>
            </w:r>
          </w:p>
        </w:tc>
      </w:tr>
      <w:tr w:rsidR="006E6496" w:rsidRPr="00BF31F1" w14:paraId="1040B190" w14:textId="72E69F06" w:rsidTr="006E6496">
        <w:tc>
          <w:tcPr>
            <w:tcW w:w="704" w:type="dxa"/>
          </w:tcPr>
          <w:p w14:paraId="44506B54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3969" w:type="dxa"/>
          </w:tcPr>
          <w:p w14:paraId="5C3249A9" w14:textId="74EAE42A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 w14:anchorId="21FF2596">
                <v:shape id="_x0000_i1080" type="#_x0000_t75" style="width:153pt;height:33pt" o:ole="">
                  <v:imagedata r:id="rId114" o:title=""/>
                </v:shape>
                <o:OLEObject Type="Embed" ProgID="Equation.DSMT4" ShapeID="_x0000_i1080" DrawAspect="Content" ObjectID="_1674904249" r:id="rId115"/>
              </w:object>
            </w:r>
          </w:p>
        </w:tc>
        <w:tc>
          <w:tcPr>
            <w:tcW w:w="567" w:type="dxa"/>
          </w:tcPr>
          <w:p w14:paraId="11194235" w14:textId="6E89AA26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2</w:t>
            </w:r>
          </w:p>
        </w:tc>
        <w:tc>
          <w:tcPr>
            <w:tcW w:w="4848" w:type="dxa"/>
          </w:tcPr>
          <w:p w14:paraId="146F9DEC" w14:textId="779A7C8A" w:rsidR="006E6496" w:rsidRPr="00BF31F1" w:rsidRDefault="006E6496" w:rsidP="006E649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 w14:anchorId="325164F3">
                <v:shape id="_x0000_i1081" type="#_x0000_t75" style="width:153pt;height:33pt" o:ole="">
                  <v:imagedata r:id="rId114" o:title=""/>
                </v:shape>
                <o:OLEObject Type="Embed" ProgID="Equation.DSMT4" ShapeID="_x0000_i1081" DrawAspect="Content" ObjectID="_1674904250" r:id="rId116"/>
              </w:object>
            </w:r>
          </w:p>
        </w:tc>
      </w:tr>
      <w:tr w:rsidR="006E6496" w:rsidRPr="00BF31F1" w14:paraId="4C74C4F2" w14:textId="13DF6EC9" w:rsidTr="006E6496">
        <w:tc>
          <w:tcPr>
            <w:tcW w:w="704" w:type="dxa"/>
          </w:tcPr>
          <w:p w14:paraId="1CE89AA3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3969" w:type="dxa"/>
          </w:tcPr>
          <w:p w14:paraId="228110F8" w14:textId="16D8486A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 w14:anchorId="5BB0D1BA">
                <v:shape id="_x0000_i1082" type="#_x0000_t75" style="width:153pt;height:33pt" o:ole="">
                  <v:imagedata r:id="rId117" o:title=""/>
                </v:shape>
                <o:OLEObject Type="Embed" ProgID="Equation.DSMT4" ShapeID="_x0000_i1082" DrawAspect="Content" ObjectID="_1674904251" r:id="rId118"/>
              </w:object>
            </w:r>
          </w:p>
        </w:tc>
        <w:tc>
          <w:tcPr>
            <w:tcW w:w="567" w:type="dxa"/>
          </w:tcPr>
          <w:p w14:paraId="1483DC82" w14:textId="7CA8B829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3</w:t>
            </w:r>
          </w:p>
        </w:tc>
        <w:tc>
          <w:tcPr>
            <w:tcW w:w="4848" w:type="dxa"/>
          </w:tcPr>
          <w:p w14:paraId="7DA9E0FE" w14:textId="7E161961" w:rsidR="006E6496" w:rsidRPr="00BF31F1" w:rsidRDefault="006E6496" w:rsidP="006E649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 w14:anchorId="6FADEAD0">
                <v:shape id="_x0000_i1083" type="#_x0000_t75" style="width:153pt;height:33pt" o:ole="">
                  <v:imagedata r:id="rId117" o:title=""/>
                </v:shape>
                <o:OLEObject Type="Embed" ProgID="Equation.DSMT4" ShapeID="_x0000_i1083" DrawAspect="Content" ObjectID="_1674904252" r:id="rId119"/>
              </w:object>
            </w:r>
          </w:p>
        </w:tc>
      </w:tr>
      <w:tr w:rsidR="006E6496" w:rsidRPr="00BF31F1" w14:paraId="68666EB6" w14:textId="544C0714" w:rsidTr="006E6496">
        <w:tc>
          <w:tcPr>
            <w:tcW w:w="704" w:type="dxa"/>
          </w:tcPr>
          <w:p w14:paraId="36B4635D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3969" w:type="dxa"/>
          </w:tcPr>
          <w:p w14:paraId="4154AC65" w14:textId="30EB2EB4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 w14:anchorId="7F55EF95">
                <v:shape id="_x0000_i1084" type="#_x0000_t75" style="width:153pt;height:33pt" o:ole="">
                  <v:imagedata r:id="rId120" o:title=""/>
                </v:shape>
                <o:OLEObject Type="Embed" ProgID="Equation.DSMT4" ShapeID="_x0000_i1084" DrawAspect="Content" ObjectID="_1674904253" r:id="rId121"/>
              </w:object>
            </w:r>
          </w:p>
        </w:tc>
        <w:tc>
          <w:tcPr>
            <w:tcW w:w="567" w:type="dxa"/>
          </w:tcPr>
          <w:p w14:paraId="1F90C903" w14:textId="30D8AD21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4</w:t>
            </w:r>
          </w:p>
        </w:tc>
        <w:tc>
          <w:tcPr>
            <w:tcW w:w="4848" w:type="dxa"/>
          </w:tcPr>
          <w:p w14:paraId="03B866BB" w14:textId="761D5309" w:rsidR="006E6496" w:rsidRPr="00BF31F1" w:rsidRDefault="006E6496" w:rsidP="006E649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 w14:anchorId="03768D74">
                <v:shape id="_x0000_i1085" type="#_x0000_t75" style="width:153pt;height:33pt" o:ole="">
                  <v:imagedata r:id="rId120" o:title=""/>
                </v:shape>
                <o:OLEObject Type="Embed" ProgID="Equation.DSMT4" ShapeID="_x0000_i1085" DrawAspect="Content" ObjectID="_1674904254" r:id="rId122"/>
              </w:object>
            </w:r>
          </w:p>
        </w:tc>
      </w:tr>
      <w:tr w:rsidR="006E6496" w:rsidRPr="00BF31F1" w14:paraId="7662CBB1" w14:textId="03E99BBB" w:rsidTr="006E6496">
        <w:tc>
          <w:tcPr>
            <w:tcW w:w="704" w:type="dxa"/>
          </w:tcPr>
          <w:p w14:paraId="3CB23C05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3969" w:type="dxa"/>
          </w:tcPr>
          <w:p w14:paraId="1CB567FB" w14:textId="4BECB48E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80" w:dyaOrig="760" w14:anchorId="73C2A912">
                <v:shape id="_x0000_i1086" type="#_x0000_t75" style="width:156pt;height:33pt" o:ole="">
                  <v:imagedata r:id="rId123" o:title=""/>
                </v:shape>
                <o:OLEObject Type="Embed" ProgID="Equation.DSMT4" ShapeID="_x0000_i1086" DrawAspect="Content" ObjectID="_1674904255" r:id="rId124"/>
              </w:object>
            </w:r>
          </w:p>
        </w:tc>
        <w:tc>
          <w:tcPr>
            <w:tcW w:w="567" w:type="dxa"/>
          </w:tcPr>
          <w:p w14:paraId="1167430C" w14:textId="5E076D70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5</w:t>
            </w:r>
          </w:p>
        </w:tc>
        <w:tc>
          <w:tcPr>
            <w:tcW w:w="4848" w:type="dxa"/>
          </w:tcPr>
          <w:p w14:paraId="3408044A" w14:textId="00FE9086" w:rsidR="006E6496" w:rsidRPr="00BF31F1" w:rsidRDefault="006E6496" w:rsidP="006E649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 w14:anchorId="5DFE548D">
                <v:shape id="_x0000_i1087" type="#_x0000_t75" style="width:153pt;height:33pt" o:ole="">
                  <v:imagedata r:id="rId107" o:title=""/>
                </v:shape>
                <o:OLEObject Type="Embed" ProgID="Equation.DSMT4" ShapeID="_x0000_i1087" DrawAspect="Content" ObjectID="_1674904256" r:id="rId125"/>
              </w:object>
            </w:r>
          </w:p>
        </w:tc>
      </w:tr>
      <w:tr w:rsidR="006E6496" w:rsidRPr="00BF31F1" w14:paraId="22CCF94C" w14:textId="415E7A5C" w:rsidTr="006E6496">
        <w:tc>
          <w:tcPr>
            <w:tcW w:w="704" w:type="dxa"/>
          </w:tcPr>
          <w:p w14:paraId="472D3864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3969" w:type="dxa"/>
          </w:tcPr>
          <w:p w14:paraId="2CD92E2B" w14:textId="2F9A752A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60" w:dyaOrig="760" w14:anchorId="728EEC41">
                <v:shape id="_x0000_i1088" type="#_x0000_t75" style="width:154.5pt;height:33pt" o:ole="">
                  <v:imagedata r:id="rId126" o:title=""/>
                </v:shape>
                <o:OLEObject Type="Embed" ProgID="Equation.DSMT4" ShapeID="_x0000_i1088" DrawAspect="Content" ObjectID="_1674904257" r:id="rId127"/>
              </w:object>
            </w:r>
          </w:p>
        </w:tc>
        <w:tc>
          <w:tcPr>
            <w:tcW w:w="567" w:type="dxa"/>
          </w:tcPr>
          <w:p w14:paraId="7118B1E3" w14:textId="40FB1C5A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6</w:t>
            </w:r>
          </w:p>
        </w:tc>
        <w:tc>
          <w:tcPr>
            <w:tcW w:w="4848" w:type="dxa"/>
          </w:tcPr>
          <w:p w14:paraId="6088E201" w14:textId="49554C19" w:rsidR="006E6496" w:rsidRPr="00BF31F1" w:rsidRDefault="006E6496" w:rsidP="006E649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80" w:dyaOrig="760" w14:anchorId="7C7B80F5">
                <v:shape id="_x0000_i1089" type="#_x0000_t75" style="width:156pt;height:33pt" o:ole="">
                  <v:imagedata r:id="rId103" o:title=""/>
                </v:shape>
                <o:OLEObject Type="Embed" ProgID="Equation.DSMT4" ShapeID="_x0000_i1089" DrawAspect="Content" ObjectID="_1674904258" r:id="rId128"/>
              </w:object>
            </w:r>
          </w:p>
        </w:tc>
      </w:tr>
    </w:tbl>
    <w:p w14:paraId="6B630DA0" w14:textId="77777777" w:rsidR="00F82104" w:rsidRDefault="00F82104" w:rsidP="00F82104">
      <w:pPr>
        <w:ind w:firstLine="709"/>
        <w:rPr>
          <w:sz w:val="28"/>
          <w:szCs w:val="28"/>
        </w:rPr>
      </w:pPr>
    </w:p>
    <w:p w14:paraId="7A460C3D" w14:textId="465E5A48" w:rsidR="00BF3F43" w:rsidRDefault="00BF3F43" w:rsidP="00465973">
      <w:pPr>
        <w:ind w:firstLine="851"/>
        <w:jc w:val="both"/>
        <w:rPr>
          <w:sz w:val="28"/>
          <w:szCs w:val="28"/>
        </w:rPr>
      </w:pPr>
      <w:r w:rsidRPr="00BF3F43">
        <w:rPr>
          <w:b/>
          <w:bCs/>
          <w:sz w:val="28"/>
          <w:szCs w:val="28"/>
        </w:rPr>
        <w:t>Задание 1.5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BF3F43">
        <w:rPr>
          <w:sz w:val="28"/>
          <w:szCs w:val="28"/>
        </w:rPr>
        <w:t xml:space="preserve">остроить </w:t>
      </w:r>
      <w:r>
        <w:rPr>
          <w:sz w:val="28"/>
          <w:szCs w:val="28"/>
        </w:rPr>
        <w:t>асимптотическ</w:t>
      </w:r>
      <w:r w:rsidR="00465973">
        <w:rPr>
          <w:sz w:val="28"/>
          <w:szCs w:val="28"/>
        </w:rPr>
        <w:t>ую</w:t>
      </w:r>
      <w:r>
        <w:rPr>
          <w:sz w:val="28"/>
          <w:szCs w:val="28"/>
        </w:rPr>
        <w:t xml:space="preserve"> ЛАЧХ звен</w:t>
      </w:r>
      <w:r w:rsidR="00465973">
        <w:rPr>
          <w:sz w:val="28"/>
          <w:szCs w:val="28"/>
        </w:rPr>
        <w:t>а</w:t>
      </w:r>
      <w:r>
        <w:rPr>
          <w:sz w:val="28"/>
          <w:szCs w:val="28"/>
        </w:rPr>
        <w:t>, передаточ</w:t>
      </w:r>
      <w:r w:rsidR="00465973">
        <w:rPr>
          <w:sz w:val="28"/>
          <w:szCs w:val="28"/>
        </w:rPr>
        <w:t xml:space="preserve">ная </w:t>
      </w:r>
      <w:r>
        <w:rPr>
          <w:sz w:val="28"/>
          <w:szCs w:val="28"/>
        </w:rPr>
        <w:t>функци</w:t>
      </w:r>
      <w:r w:rsidR="00465973">
        <w:rPr>
          <w:sz w:val="28"/>
          <w:szCs w:val="28"/>
        </w:rPr>
        <w:t>я</w:t>
      </w:r>
      <w:r>
        <w:rPr>
          <w:sz w:val="28"/>
          <w:szCs w:val="28"/>
        </w:rPr>
        <w:t xml:space="preserve"> котор</w:t>
      </w:r>
      <w:r w:rsidR="00465973">
        <w:rPr>
          <w:sz w:val="28"/>
          <w:szCs w:val="28"/>
        </w:rPr>
        <w:t>ого</w:t>
      </w:r>
      <w:r>
        <w:rPr>
          <w:sz w:val="28"/>
          <w:szCs w:val="28"/>
        </w:rPr>
        <w:t xml:space="preserve"> представлен</w:t>
      </w:r>
      <w:r w:rsidR="00465973">
        <w:rPr>
          <w:sz w:val="28"/>
          <w:szCs w:val="28"/>
        </w:rPr>
        <w:t>а</w:t>
      </w:r>
      <w:r>
        <w:rPr>
          <w:sz w:val="28"/>
          <w:szCs w:val="28"/>
        </w:rPr>
        <w:t xml:space="preserve"> в таблице 1.5.</w:t>
      </w:r>
    </w:p>
    <w:p w14:paraId="44842566" w14:textId="27898F44" w:rsidR="00832378" w:rsidRPr="00832378" w:rsidRDefault="00832378" w:rsidP="00832378">
      <w:pPr>
        <w:jc w:val="right"/>
        <w:rPr>
          <w:sz w:val="28"/>
          <w:szCs w:val="28"/>
        </w:rPr>
      </w:pPr>
      <w:r w:rsidRPr="00832378">
        <w:rPr>
          <w:sz w:val="28"/>
          <w:szCs w:val="28"/>
        </w:rPr>
        <w:t>Таблица 1.5</w:t>
      </w:r>
    </w:p>
    <w:tbl>
      <w:tblPr>
        <w:tblStyle w:val="a6"/>
        <w:tblW w:w="10088" w:type="dxa"/>
        <w:tblLayout w:type="fixed"/>
        <w:tblLook w:val="04A0" w:firstRow="1" w:lastRow="0" w:firstColumn="1" w:lastColumn="0" w:noHBand="0" w:noVBand="1"/>
      </w:tblPr>
      <w:tblGrid>
        <w:gridCol w:w="704"/>
        <w:gridCol w:w="4186"/>
        <w:gridCol w:w="636"/>
        <w:gridCol w:w="4562"/>
      </w:tblGrid>
      <w:tr w:rsidR="006E6496" w:rsidRPr="00BF31F1" w14:paraId="6C8CD2A3" w14:textId="6528B6CF" w:rsidTr="00465973">
        <w:trPr>
          <w:cantSplit/>
          <w:trHeight w:val="1673"/>
        </w:trPr>
        <w:tc>
          <w:tcPr>
            <w:tcW w:w="704" w:type="dxa"/>
            <w:textDirection w:val="btLr"/>
          </w:tcPr>
          <w:p w14:paraId="5D8AEE85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186" w:type="dxa"/>
            <w:vAlign w:val="center"/>
          </w:tcPr>
          <w:p w14:paraId="35ED52C3" w14:textId="77777777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даточные функции</w:t>
            </w:r>
          </w:p>
        </w:tc>
        <w:tc>
          <w:tcPr>
            <w:tcW w:w="636" w:type="dxa"/>
            <w:textDirection w:val="btLr"/>
          </w:tcPr>
          <w:p w14:paraId="371D986F" w14:textId="151E2244" w:rsidR="006E6496" w:rsidRPr="00BF31F1" w:rsidRDefault="006E6496" w:rsidP="006E6496">
            <w:pPr>
              <w:rPr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562" w:type="dxa"/>
            <w:vAlign w:val="center"/>
          </w:tcPr>
          <w:p w14:paraId="65FA06DA" w14:textId="40155555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даточные функции</w:t>
            </w:r>
          </w:p>
        </w:tc>
      </w:tr>
      <w:tr w:rsidR="006E6496" w:rsidRPr="00BF31F1" w14:paraId="52CD7FE7" w14:textId="6EBECC01" w:rsidTr="006E6496">
        <w:tc>
          <w:tcPr>
            <w:tcW w:w="704" w:type="dxa"/>
          </w:tcPr>
          <w:p w14:paraId="7179A236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186" w:type="dxa"/>
          </w:tcPr>
          <w:p w14:paraId="6250DA24" w14:textId="1EED0C55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280" w:dyaOrig="760" w14:anchorId="77D8FA22">
                <v:shape id="_x0000_i1090" type="#_x0000_t75" style="width:138.75pt;height:33pt" o:ole="">
                  <v:imagedata r:id="rId129" o:title=""/>
                </v:shape>
                <o:OLEObject Type="Embed" ProgID="Equation.DSMT4" ShapeID="_x0000_i1090" DrawAspect="Content" ObjectID="_1674904259" r:id="rId130"/>
              </w:object>
            </w:r>
          </w:p>
        </w:tc>
        <w:tc>
          <w:tcPr>
            <w:tcW w:w="636" w:type="dxa"/>
          </w:tcPr>
          <w:p w14:paraId="40B6C021" w14:textId="00991E0A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4562" w:type="dxa"/>
          </w:tcPr>
          <w:p w14:paraId="28A53288" w14:textId="71CAE617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500" w:dyaOrig="760" w14:anchorId="0D2223FA">
                <v:shape id="_x0000_i1091" type="#_x0000_t75" style="width:148.5pt;height:33pt" o:ole="">
                  <v:imagedata r:id="rId131" o:title=""/>
                </v:shape>
                <o:OLEObject Type="Embed" ProgID="Equation.DSMT4" ShapeID="_x0000_i1091" DrawAspect="Content" ObjectID="_1674904260" r:id="rId132"/>
              </w:object>
            </w:r>
          </w:p>
        </w:tc>
      </w:tr>
      <w:tr w:rsidR="006E6496" w:rsidRPr="00BF31F1" w14:paraId="1DB7B0BF" w14:textId="6BEFFAA2" w:rsidTr="006E6496">
        <w:tc>
          <w:tcPr>
            <w:tcW w:w="704" w:type="dxa"/>
          </w:tcPr>
          <w:p w14:paraId="30B09F2E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4186" w:type="dxa"/>
          </w:tcPr>
          <w:p w14:paraId="02D76E86" w14:textId="62BEAA55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080" w:dyaOrig="760" w14:anchorId="5A00ED53">
                <v:shape id="_x0000_i1092" type="#_x0000_t75" style="width:130.5pt;height:33pt" o:ole="">
                  <v:imagedata r:id="rId133" o:title=""/>
                </v:shape>
                <o:OLEObject Type="Embed" ProgID="Equation.DSMT4" ShapeID="_x0000_i1092" DrawAspect="Content" ObjectID="_1674904261" r:id="rId134"/>
              </w:object>
            </w:r>
          </w:p>
        </w:tc>
        <w:tc>
          <w:tcPr>
            <w:tcW w:w="636" w:type="dxa"/>
          </w:tcPr>
          <w:p w14:paraId="568DB88F" w14:textId="0FE9F582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0</w:t>
            </w:r>
          </w:p>
        </w:tc>
        <w:tc>
          <w:tcPr>
            <w:tcW w:w="4562" w:type="dxa"/>
          </w:tcPr>
          <w:p w14:paraId="706EFA55" w14:textId="4318FD37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2840" w:dyaOrig="760" w14:anchorId="1D7C42BD">
                <v:shape id="_x0000_i1093" type="#_x0000_t75" style="width:120.75pt;height:33pt" o:ole="">
                  <v:imagedata r:id="rId135" o:title=""/>
                </v:shape>
                <o:OLEObject Type="Embed" ProgID="Equation.DSMT4" ShapeID="_x0000_i1093" DrawAspect="Content" ObjectID="_1674904262" r:id="rId136"/>
              </w:object>
            </w:r>
          </w:p>
        </w:tc>
      </w:tr>
      <w:tr w:rsidR="006E6496" w:rsidRPr="00BF31F1" w14:paraId="47619662" w14:textId="248FB8A9" w:rsidTr="006E6496">
        <w:tc>
          <w:tcPr>
            <w:tcW w:w="704" w:type="dxa"/>
          </w:tcPr>
          <w:p w14:paraId="2B044D5B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186" w:type="dxa"/>
          </w:tcPr>
          <w:p w14:paraId="5F186EDA" w14:textId="7FAA2F19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060" w:dyaOrig="760" w14:anchorId="709D7678">
                <v:shape id="_x0000_i1094" type="#_x0000_t75" style="width:129.75pt;height:33pt" o:ole="">
                  <v:imagedata r:id="rId137" o:title=""/>
                </v:shape>
                <o:OLEObject Type="Embed" ProgID="Equation.DSMT4" ShapeID="_x0000_i1094" DrawAspect="Content" ObjectID="_1674904263" r:id="rId138"/>
              </w:object>
            </w:r>
          </w:p>
        </w:tc>
        <w:tc>
          <w:tcPr>
            <w:tcW w:w="636" w:type="dxa"/>
          </w:tcPr>
          <w:p w14:paraId="18B78C9B" w14:textId="30B6F56F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1</w:t>
            </w:r>
          </w:p>
        </w:tc>
        <w:tc>
          <w:tcPr>
            <w:tcW w:w="4562" w:type="dxa"/>
          </w:tcPr>
          <w:p w14:paraId="38ABEFA8" w14:textId="6DFE5C60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060" w:dyaOrig="760" w14:anchorId="75F25D9E">
                <v:shape id="_x0000_i1095" type="#_x0000_t75" style="width:129.75pt;height:33pt" o:ole="">
                  <v:imagedata r:id="rId137" o:title=""/>
                </v:shape>
                <o:OLEObject Type="Embed" ProgID="Equation.DSMT4" ShapeID="_x0000_i1095" DrawAspect="Content" ObjectID="_1674904264" r:id="rId139"/>
              </w:object>
            </w:r>
          </w:p>
        </w:tc>
      </w:tr>
      <w:tr w:rsidR="006E6496" w:rsidRPr="00BF31F1" w14:paraId="6B6D04C9" w14:textId="00319880" w:rsidTr="006E6496">
        <w:tc>
          <w:tcPr>
            <w:tcW w:w="704" w:type="dxa"/>
          </w:tcPr>
          <w:p w14:paraId="05D30ABE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lastRenderedPageBreak/>
              <w:t>4</w:t>
            </w:r>
          </w:p>
        </w:tc>
        <w:tc>
          <w:tcPr>
            <w:tcW w:w="4186" w:type="dxa"/>
          </w:tcPr>
          <w:p w14:paraId="0C4FC609" w14:textId="15F12795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100" w:dyaOrig="760" w14:anchorId="63D6DA52">
                <v:shape id="_x0000_i1096" type="#_x0000_t75" style="width:131.25pt;height:33pt" o:ole="">
                  <v:imagedata r:id="rId140" o:title=""/>
                </v:shape>
                <o:OLEObject Type="Embed" ProgID="Equation.DSMT4" ShapeID="_x0000_i1096" DrawAspect="Content" ObjectID="_1674904265" r:id="rId141"/>
              </w:object>
            </w:r>
          </w:p>
        </w:tc>
        <w:tc>
          <w:tcPr>
            <w:tcW w:w="636" w:type="dxa"/>
          </w:tcPr>
          <w:p w14:paraId="63E5EE71" w14:textId="522AB0F5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2</w:t>
            </w:r>
          </w:p>
        </w:tc>
        <w:tc>
          <w:tcPr>
            <w:tcW w:w="4562" w:type="dxa"/>
          </w:tcPr>
          <w:p w14:paraId="09B41EA0" w14:textId="2DAF7F67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 w14:anchorId="4AD37800">
                <v:shape id="_x0000_i1097" type="#_x0000_t75" style="width:153pt;height:33pt" o:ole="">
                  <v:imagedata r:id="rId114" o:title=""/>
                </v:shape>
                <o:OLEObject Type="Embed" ProgID="Equation.DSMT4" ShapeID="_x0000_i1097" DrawAspect="Content" ObjectID="_1674904266" r:id="rId142"/>
              </w:object>
            </w:r>
          </w:p>
        </w:tc>
      </w:tr>
      <w:tr w:rsidR="006E6496" w:rsidRPr="00BF31F1" w14:paraId="6C925480" w14:textId="465402D9" w:rsidTr="006E6496">
        <w:tc>
          <w:tcPr>
            <w:tcW w:w="704" w:type="dxa"/>
          </w:tcPr>
          <w:p w14:paraId="505D71BA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4186" w:type="dxa"/>
          </w:tcPr>
          <w:p w14:paraId="2BE0DD30" w14:textId="0074368F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 w14:anchorId="44825807">
                <v:shape id="_x0000_i1098" type="#_x0000_t75" style="width:153pt;height:33pt" o:ole="">
                  <v:imagedata r:id="rId143" o:title=""/>
                </v:shape>
                <o:OLEObject Type="Embed" ProgID="Equation.DSMT4" ShapeID="_x0000_i1098" DrawAspect="Content" ObjectID="_1674904267" r:id="rId144"/>
              </w:object>
            </w:r>
          </w:p>
        </w:tc>
        <w:tc>
          <w:tcPr>
            <w:tcW w:w="636" w:type="dxa"/>
          </w:tcPr>
          <w:p w14:paraId="2C47A5EE" w14:textId="40B75F5F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3</w:t>
            </w:r>
          </w:p>
        </w:tc>
        <w:tc>
          <w:tcPr>
            <w:tcW w:w="4562" w:type="dxa"/>
          </w:tcPr>
          <w:p w14:paraId="1FFE0917" w14:textId="08B42181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 w14:anchorId="55D287E4">
                <v:shape id="_x0000_i1099" type="#_x0000_t75" style="width:153pt;height:33pt" o:ole="">
                  <v:imagedata r:id="rId143" o:title=""/>
                </v:shape>
                <o:OLEObject Type="Embed" ProgID="Equation.DSMT4" ShapeID="_x0000_i1099" DrawAspect="Content" ObjectID="_1674904268" r:id="rId145"/>
              </w:object>
            </w:r>
          </w:p>
        </w:tc>
      </w:tr>
      <w:tr w:rsidR="006E6496" w:rsidRPr="00BF31F1" w14:paraId="1B4D2978" w14:textId="21CF2998" w:rsidTr="006E6496">
        <w:tc>
          <w:tcPr>
            <w:tcW w:w="704" w:type="dxa"/>
          </w:tcPr>
          <w:p w14:paraId="44C09914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4186" w:type="dxa"/>
          </w:tcPr>
          <w:p w14:paraId="2BBD615E" w14:textId="35A182FC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2840" w:dyaOrig="760" w14:anchorId="5777CF05">
                <v:shape id="_x0000_i1100" type="#_x0000_t75" style="width:120.75pt;height:33pt" o:ole="">
                  <v:imagedata r:id="rId146" o:title=""/>
                </v:shape>
                <o:OLEObject Type="Embed" ProgID="Equation.DSMT4" ShapeID="_x0000_i1100" DrawAspect="Content" ObjectID="_1674904269" r:id="rId147"/>
              </w:object>
            </w:r>
          </w:p>
        </w:tc>
        <w:tc>
          <w:tcPr>
            <w:tcW w:w="636" w:type="dxa"/>
          </w:tcPr>
          <w:p w14:paraId="0CE44320" w14:textId="01760604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4</w:t>
            </w:r>
          </w:p>
        </w:tc>
        <w:tc>
          <w:tcPr>
            <w:tcW w:w="4562" w:type="dxa"/>
          </w:tcPr>
          <w:p w14:paraId="237B611F" w14:textId="2CD2B233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100" w:dyaOrig="760" w14:anchorId="27D18B1D">
                <v:shape id="_x0000_i1101" type="#_x0000_t75" style="width:131.25pt;height:33pt" o:ole="">
                  <v:imagedata r:id="rId140" o:title=""/>
                </v:shape>
                <o:OLEObject Type="Embed" ProgID="Equation.DSMT4" ShapeID="_x0000_i1101" DrawAspect="Content" ObjectID="_1674904270" r:id="rId148"/>
              </w:object>
            </w:r>
          </w:p>
        </w:tc>
      </w:tr>
      <w:tr w:rsidR="006E6496" w:rsidRPr="00BF31F1" w14:paraId="7F590B28" w14:textId="6D6D3C03" w:rsidTr="006E6496">
        <w:tc>
          <w:tcPr>
            <w:tcW w:w="704" w:type="dxa"/>
          </w:tcPr>
          <w:p w14:paraId="7A3C9DA8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186" w:type="dxa"/>
          </w:tcPr>
          <w:p w14:paraId="027937A9" w14:textId="12B7335F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800" w:dyaOrig="760" w14:anchorId="2A4DE1C9">
                <v:shape id="_x0000_i1102" type="#_x0000_t75" style="width:160.5pt;height:33pt" o:ole="">
                  <v:imagedata r:id="rId149" o:title=""/>
                </v:shape>
                <o:OLEObject Type="Embed" ProgID="Equation.DSMT4" ShapeID="_x0000_i1102" DrawAspect="Content" ObjectID="_1674904271" r:id="rId150"/>
              </w:object>
            </w:r>
          </w:p>
        </w:tc>
        <w:tc>
          <w:tcPr>
            <w:tcW w:w="636" w:type="dxa"/>
          </w:tcPr>
          <w:p w14:paraId="0A061143" w14:textId="2A0B2BA1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5</w:t>
            </w:r>
          </w:p>
        </w:tc>
        <w:tc>
          <w:tcPr>
            <w:tcW w:w="4562" w:type="dxa"/>
          </w:tcPr>
          <w:p w14:paraId="12A44391" w14:textId="467DA2EC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 w14:anchorId="09957A33">
                <v:shape id="_x0000_i1103" type="#_x0000_t75" style="width:153pt;height:33pt" o:ole="">
                  <v:imagedata r:id="rId107" o:title=""/>
                </v:shape>
                <o:OLEObject Type="Embed" ProgID="Equation.DSMT4" ShapeID="_x0000_i1103" DrawAspect="Content" ObjectID="_1674904272" r:id="rId151"/>
              </w:object>
            </w:r>
          </w:p>
        </w:tc>
      </w:tr>
      <w:tr w:rsidR="006E6496" w:rsidRPr="00BF31F1" w14:paraId="7799AE43" w14:textId="6CA7670C" w:rsidTr="006E6496">
        <w:tc>
          <w:tcPr>
            <w:tcW w:w="704" w:type="dxa"/>
          </w:tcPr>
          <w:p w14:paraId="160E09A7" w14:textId="77777777" w:rsidR="006E6496" w:rsidRPr="00BF31F1" w:rsidRDefault="006E6496" w:rsidP="006E649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186" w:type="dxa"/>
          </w:tcPr>
          <w:p w14:paraId="3395097C" w14:textId="17109160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500" w:dyaOrig="760" w14:anchorId="08DBB63D">
                <v:shape id="_x0000_i1104" type="#_x0000_t75" style="width:148.5pt;height:33pt" o:ole="">
                  <v:imagedata r:id="rId152" o:title=""/>
                </v:shape>
                <o:OLEObject Type="Embed" ProgID="Equation.DSMT4" ShapeID="_x0000_i1104" DrawAspect="Content" ObjectID="_1674904273" r:id="rId153"/>
              </w:object>
            </w:r>
          </w:p>
        </w:tc>
        <w:tc>
          <w:tcPr>
            <w:tcW w:w="636" w:type="dxa"/>
          </w:tcPr>
          <w:p w14:paraId="154DD794" w14:textId="5CE01641" w:rsidR="006E6496" w:rsidRPr="00BF31F1" w:rsidRDefault="006E6496" w:rsidP="006E649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6</w:t>
            </w:r>
          </w:p>
        </w:tc>
        <w:tc>
          <w:tcPr>
            <w:tcW w:w="4562" w:type="dxa"/>
          </w:tcPr>
          <w:p w14:paraId="6D293935" w14:textId="16984A87" w:rsidR="006E6496" w:rsidRPr="00BF31F1" w:rsidRDefault="006E6496" w:rsidP="006E649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80" w:dyaOrig="760" w14:anchorId="1BC2ADF5">
                <v:shape id="_x0000_i1105" type="#_x0000_t75" style="width:156pt;height:33pt" o:ole="">
                  <v:imagedata r:id="rId154" o:title=""/>
                </v:shape>
                <o:OLEObject Type="Embed" ProgID="Equation.DSMT4" ShapeID="_x0000_i1105" DrawAspect="Content" ObjectID="_1674904274" r:id="rId155"/>
              </w:object>
            </w:r>
          </w:p>
        </w:tc>
      </w:tr>
    </w:tbl>
    <w:p w14:paraId="6D6E1616" w14:textId="21498159" w:rsidR="00F82104" w:rsidRPr="00BF3F43" w:rsidRDefault="00F82104" w:rsidP="00F82104">
      <w:pPr>
        <w:rPr>
          <w:b/>
          <w:bCs/>
          <w:sz w:val="28"/>
          <w:szCs w:val="28"/>
        </w:rPr>
      </w:pPr>
    </w:p>
    <w:p w14:paraId="2796A3EE" w14:textId="791EB28D" w:rsidR="0071429E" w:rsidRPr="00BF31F1" w:rsidRDefault="00832378" w:rsidP="00214EA2">
      <w:pPr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 xml:space="preserve">Тема 2. </w:t>
      </w:r>
      <w:r w:rsidR="0071429E" w:rsidRPr="00BF31F1">
        <w:rPr>
          <w:b/>
          <w:caps/>
          <w:sz w:val="28"/>
          <w:szCs w:val="28"/>
        </w:rPr>
        <w:t xml:space="preserve">ИССЛЕДОВАНИЕ УСТОЙЧИВОСТИ систем </w:t>
      </w:r>
      <w:r w:rsidR="0071429E" w:rsidRPr="00BF31F1">
        <w:rPr>
          <w:b/>
          <w:caps/>
          <w:sz w:val="28"/>
          <w:szCs w:val="28"/>
        </w:rPr>
        <w:br/>
        <w:t>автоматического управления</w:t>
      </w:r>
    </w:p>
    <w:p w14:paraId="591B9E3A" w14:textId="77777777" w:rsidR="00F7752C" w:rsidRPr="00BF31F1" w:rsidRDefault="00F7752C" w:rsidP="00214EA2">
      <w:pPr>
        <w:jc w:val="center"/>
        <w:rPr>
          <w:b/>
          <w:caps/>
          <w:sz w:val="28"/>
          <w:szCs w:val="28"/>
        </w:rPr>
      </w:pPr>
    </w:p>
    <w:p w14:paraId="1391FCD3" w14:textId="17B1D9D9" w:rsidR="001B253B" w:rsidRPr="00BF31F1" w:rsidRDefault="00DF5824" w:rsidP="00214EA2">
      <w:pPr>
        <w:ind w:firstLine="540"/>
        <w:jc w:val="both"/>
        <w:rPr>
          <w:sz w:val="28"/>
          <w:szCs w:val="28"/>
        </w:rPr>
      </w:pPr>
      <w:r w:rsidRPr="00BF31F1">
        <w:rPr>
          <w:b/>
          <w:sz w:val="28"/>
          <w:szCs w:val="28"/>
        </w:rPr>
        <w:t xml:space="preserve">  2</w:t>
      </w:r>
      <w:r w:rsidR="001B253B" w:rsidRPr="00BF31F1">
        <w:rPr>
          <w:b/>
          <w:sz w:val="28"/>
          <w:szCs w:val="28"/>
        </w:rPr>
        <w:t xml:space="preserve">.1 </w:t>
      </w:r>
      <w:r w:rsidR="001B253B" w:rsidRPr="00BF31F1">
        <w:rPr>
          <w:caps/>
          <w:sz w:val="28"/>
          <w:szCs w:val="28"/>
        </w:rPr>
        <w:t>р</w:t>
      </w:r>
      <w:r w:rsidR="001B253B" w:rsidRPr="00BF31F1">
        <w:rPr>
          <w:sz w:val="28"/>
          <w:szCs w:val="28"/>
        </w:rPr>
        <w:t>ассчитать и построить область устойчивости замкнутой системы в плоскости параметров</w:t>
      </w:r>
      <w:r w:rsidR="00832378">
        <w:rPr>
          <w:sz w:val="28"/>
          <w:szCs w:val="28"/>
        </w:rPr>
        <w:t xml:space="preserve"> (</w:t>
      </w:r>
      <w:r w:rsidR="00832378" w:rsidRPr="00832378">
        <w:rPr>
          <w:i/>
          <w:iCs/>
          <w:sz w:val="28"/>
          <w:szCs w:val="28"/>
          <w:lang w:val="en-US"/>
        </w:rPr>
        <w:t>a</w:t>
      </w:r>
      <w:r w:rsidR="00832378" w:rsidRPr="00832378">
        <w:rPr>
          <w:sz w:val="28"/>
          <w:szCs w:val="28"/>
        </w:rPr>
        <w:t>,</w:t>
      </w:r>
      <w:r w:rsidR="00465973">
        <w:rPr>
          <w:sz w:val="28"/>
          <w:szCs w:val="28"/>
        </w:rPr>
        <w:t xml:space="preserve"> </w:t>
      </w:r>
      <w:r w:rsidR="00832378" w:rsidRPr="00832378">
        <w:rPr>
          <w:i/>
          <w:iCs/>
          <w:sz w:val="28"/>
          <w:szCs w:val="28"/>
          <w:lang w:val="en-US"/>
        </w:rPr>
        <w:t>b</w:t>
      </w:r>
      <w:r w:rsidR="00832378">
        <w:rPr>
          <w:sz w:val="28"/>
          <w:szCs w:val="28"/>
        </w:rPr>
        <w:t>)</w:t>
      </w:r>
      <w:r w:rsidR="001B253B" w:rsidRPr="00BF31F1">
        <w:rPr>
          <w:sz w:val="28"/>
          <w:szCs w:val="28"/>
        </w:rPr>
        <w:t>, если известна передаточ</w:t>
      </w:r>
      <w:r w:rsidR="003E2D01" w:rsidRPr="00BF31F1">
        <w:rPr>
          <w:sz w:val="28"/>
          <w:szCs w:val="28"/>
        </w:rPr>
        <w:t>ная функция разомкнутой системы</w:t>
      </w:r>
      <w:r w:rsidR="001B253B" w:rsidRPr="00BF31F1">
        <w:rPr>
          <w:sz w:val="28"/>
          <w:szCs w:val="28"/>
        </w:rPr>
        <w:t xml:space="preserve"> </w:t>
      </w:r>
      <w:r w:rsidR="00832378">
        <w:rPr>
          <w:sz w:val="28"/>
          <w:szCs w:val="28"/>
        </w:rPr>
        <w:t>(таблица 1.6)</w:t>
      </w:r>
      <w:r w:rsidR="001B253B" w:rsidRPr="00BF31F1">
        <w:rPr>
          <w:sz w:val="28"/>
          <w:szCs w:val="28"/>
        </w:rPr>
        <w:t>.</w:t>
      </w:r>
    </w:p>
    <w:p w14:paraId="3AD97D6E" w14:textId="3F0C372F" w:rsidR="003E2D01" w:rsidRPr="00BF31F1" w:rsidRDefault="006A004E" w:rsidP="00832378">
      <w:pPr>
        <w:jc w:val="right"/>
        <w:rPr>
          <w:sz w:val="28"/>
          <w:szCs w:val="28"/>
        </w:rPr>
      </w:pPr>
      <w:r w:rsidRPr="00BF31F1">
        <w:rPr>
          <w:sz w:val="28"/>
          <w:szCs w:val="28"/>
        </w:rPr>
        <w:t xml:space="preserve">Таблица </w:t>
      </w:r>
      <w:r w:rsidR="00832378">
        <w:rPr>
          <w:sz w:val="28"/>
          <w:szCs w:val="28"/>
        </w:rPr>
        <w:t>1.6</w:t>
      </w:r>
    </w:p>
    <w:tbl>
      <w:tblPr>
        <w:tblStyle w:val="a6"/>
        <w:tblW w:w="9776" w:type="dxa"/>
        <w:tblLayout w:type="fixed"/>
        <w:tblLook w:val="04A0" w:firstRow="1" w:lastRow="0" w:firstColumn="1" w:lastColumn="0" w:noHBand="0" w:noVBand="1"/>
      </w:tblPr>
      <w:tblGrid>
        <w:gridCol w:w="392"/>
        <w:gridCol w:w="4565"/>
        <w:gridCol w:w="708"/>
        <w:gridCol w:w="4111"/>
      </w:tblGrid>
      <w:tr w:rsidR="006E6496" w:rsidRPr="00BF31F1" w14:paraId="12B52DE9" w14:textId="77777777" w:rsidTr="00953019">
        <w:trPr>
          <w:cantSplit/>
          <w:trHeight w:val="1673"/>
        </w:trPr>
        <w:tc>
          <w:tcPr>
            <w:tcW w:w="392" w:type="dxa"/>
            <w:textDirection w:val="btLr"/>
          </w:tcPr>
          <w:p w14:paraId="44ADC864" w14:textId="77777777" w:rsidR="006E6496" w:rsidRPr="00BF31F1" w:rsidRDefault="006E6496" w:rsidP="00214EA2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565" w:type="dxa"/>
          </w:tcPr>
          <w:p w14:paraId="59ED7F97" w14:textId="77777777" w:rsidR="006E6496" w:rsidRPr="00BF31F1" w:rsidRDefault="006E6496" w:rsidP="00214EA2">
            <w:pPr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708" w:type="dxa"/>
            <w:textDirection w:val="btLr"/>
          </w:tcPr>
          <w:p w14:paraId="6FC1378E" w14:textId="77777777" w:rsidR="006E6496" w:rsidRPr="00BF31F1" w:rsidRDefault="006E6496" w:rsidP="00214EA2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111" w:type="dxa"/>
          </w:tcPr>
          <w:p w14:paraId="627D3E4A" w14:textId="77777777" w:rsidR="006E6496" w:rsidRPr="00BF31F1" w:rsidRDefault="006E6496" w:rsidP="00214EA2">
            <w:pPr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Передаточная функция</w:t>
            </w:r>
          </w:p>
        </w:tc>
      </w:tr>
      <w:tr w:rsidR="006E6496" w:rsidRPr="00BF31F1" w14:paraId="3C205AE4" w14:textId="77777777" w:rsidTr="00953019">
        <w:tc>
          <w:tcPr>
            <w:tcW w:w="392" w:type="dxa"/>
          </w:tcPr>
          <w:p w14:paraId="4BAEF76B" w14:textId="77777777" w:rsidR="006E6496" w:rsidRPr="00BF31F1" w:rsidRDefault="006E6496" w:rsidP="00DF5824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565" w:type="dxa"/>
          </w:tcPr>
          <w:p w14:paraId="1256B16B" w14:textId="1E95DF6D" w:rsidR="006E6496" w:rsidRPr="00BF31F1" w:rsidRDefault="001F435F" w:rsidP="00DF5824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200" w:dyaOrig="720" w14:anchorId="15F9D039">
                <v:shape id="_x0000_i1106" type="#_x0000_t75" style="width:99.75pt;height:33pt" o:ole="">
                  <v:imagedata r:id="rId156" o:title=""/>
                </v:shape>
                <o:OLEObject Type="Embed" ProgID="Equation.DSMT4" ShapeID="_x0000_i1106" DrawAspect="Content" ObjectID="_1674904275" r:id="rId157"/>
              </w:object>
            </w:r>
          </w:p>
        </w:tc>
        <w:tc>
          <w:tcPr>
            <w:tcW w:w="708" w:type="dxa"/>
          </w:tcPr>
          <w:p w14:paraId="31668805" w14:textId="77777777" w:rsidR="006E6496" w:rsidRPr="00BF31F1" w:rsidRDefault="006E6496" w:rsidP="00DF5824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4111" w:type="dxa"/>
          </w:tcPr>
          <w:p w14:paraId="457CE57B" w14:textId="1CB82207" w:rsidR="006E6496" w:rsidRPr="00BF31F1" w:rsidRDefault="00953019" w:rsidP="00DF5824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439" w:dyaOrig="720" w14:anchorId="68AF2BB2">
                <v:shape id="_x0000_i1107" type="#_x0000_t75" style="width:119.25pt;height:36pt" o:ole="">
                  <v:imagedata r:id="rId158" o:title=""/>
                </v:shape>
                <o:OLEObject Type="Embed" ProgID="Equation.DSMT4" ShapeID="_x0000_i1107" DrawAspect="Content" ObjectID="_1674904276" r:id="rId159"/>
              </w:object>
            </w:r>
          </w:p>
        </w:tc>
      </w:tr>
      <w:tr w:rsidR="006E6496" w:rsidRPr="00BF31F1" w14:paraId="50D0DAB7" w14:textId="77777777" w:rsidTr="00953019">
        <w:tc>
          <w:tcPr>
            <w:tcW w:w="392" w:type="dxa"/>
          </w:tcPr>
          <w:p w14:paraId="404BB7A4" w14:textId="77777777" w:rsidR="006E6496" w:rsidRPr="00BF31F1" w:rsidRDefault="006E6496" w:rsidP="00DF5824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4565" w:type="dxa"/>
          </w:tcPr>
          <w:p w14:paraId="33D0EE1D" w14:textId="4B84B255" w:rsidR="006E6496" w:rsidRPr="00BF31F1" w:rsidRDefault="00953019" w:rsidP="00DF5824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360" w:dyaOrig="720" w14:anchorId="2C66044E">
                <v:shape id="_x0000_i1108" type="#_x0000_t75" style="width:114.75pt;height:36pt" o:ole="">
                  <v:imagedata r:id="rId160" o:title=""/>
                </v:shape>
                <o:OLEObject Type="Embed" ProgID="Equation.DSMT4" ShapeID="_x0000_i1108" DrawAspect="Content" ObjectID="_1674904277" r:id="rId161"/>
              </w:object>
            </w:r>
          </w:p>
        </w:tc>
        <w:tc>
          <w:tcPr>
            <w:tcW w:w="708" w:type="dxa"/>
          </w:tcPr>
          <w:p w14:paraId="7C2E7793" w14:textId="77777777" w:rsidR="006E6496" w:rsidRPr="00BF31F1" w:rsidRDefault="006E6496" w:rsidP="00DF5824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4111" w:type="dxa"/>
          </w:tcPr>
          <w:p w14:paraId="1DAE2D2D" w14:textId="7EA00F63" w:rsidR="006E6496" w:rsidRPr="00BF31F1" w:rsidRDefault="00953019" w:rsidP="00DF5824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480" w:dyaOrig="720" w14:anchorId="7419E452">
                <v:shape id="_x0000_i1109" type="#_x0000_t75" style="width:120.75pt;height:36pt" o:ole="">
                  <v:imagedata r:id="rId162" o:title=""/>
                </v:shape>
                <o:OLEObject Type="Embed" ProgID="Equation.DSMT4" ShapeID="_x0000_i1109" DrawAspect="Content" ObjectID="_1674904278" r:id="rId163"/>
              </w:object>
            </w:r>
          </w:p>
        </w:tc>
      </w:tr>
      <w:tr w:rsidR="006E6496" w:rsidRPr="00BF31F1" w14:paraId="0DBA06EE" w14:textId="77777777" w:rsidTr="00953019">
        <w:tc>
          <w:tcPr>
            <w:tcW w:w="392" w:type="dxa"/>
          </w:tcPr>
          <w:p w14:paraId="77637086" w14:textId="77777777" w:rsidR="006E6496" w:rsidRPr="00BF31F1" w:rsidRDefault="006E6496" w:rsidP="00F4410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565" w:type="dxa"/>
          </w:tcPr>
          <w:p w14:paraId="3CE0C0E9" w14:textId="7FA30487" w:rsidR="006E6496" w:rsidRPr="00BF31F1" w:rsidRDefault="00953019" w:rsidP="00F4410C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360" w:dyaOrig="720" w14:anchorId="3FDA5DC8">
                <v:shape id="_x0000_i1110" type="#_x0000_t75" style="width:114.75pt;height:36pt" o:ole="">
                  <v:imagedata r:id="rId164" o:title=""/>
                </v:shape>
                <o:OLEObject Type="Embed" ProgID="Equation.DSMT4" ShapeID="_x0000_i1110" DrawAspect="Content" ObjectID="_1674904279" r:id="rId165"/>
              </w:object>
            </w:r>
          </w:p>
        </w:tc>
        <w:tc>
          <w:tcPr>
            <w:tcW w:w="708" w:type="dxa"/>
          </w:tcPr>
          <w:p w14:paraId="0DB9CFDC" w14:textId="77777777" w:rsidR="006E6496" w:rsidRPr="00BF31F1" w:rsidRDefault="006E6496" w:rsidP="00F4410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4111" w:type="dxa"/>
          </w:tcPr>
          <w:p w14:paraId="2C67DD0D" w14:textId="62A6FC84" w:rsidR="006E6496" w:rsidRPr="00BF31F1" w:rsidRDefault="00953019" w:rsidP="00F4410C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439" w:dyaOrig="720" w14:anchorId="12B5CF7E">
                <v:shape id="_x0000_i1111" type="#_x0000_t75" style="width:119.25pt;height:36pt" o:ole="">
                  <v:imagedata r:id="rId166" o:title=""/>
                </v:shape>
                <o:OLEObject Type="Embed" ProgID="Equation.DSMT4" ShapeID="_x0000_i1111" DrawAspect="Content" ObjectID="_1674904280" r:id="rId167"/>
              </w:object>
            </w:r>
          </w:p>
        </w:tc>
      </w:tr>
      <w:tr w:rsidR="006E6496" w:rsidRPr="00BF31F1" w14:paraId="14501BED" w14:textId="77777777" w:rsidTr="00953019">
        <w:tc>
          <w:tcPr>
            <w:tcW w:w="392" w:type="dxa"/>
          </w:tcPr>
          <w:p w14:paraId="34A89FF2" w14:textId="77777777" w:rsidR="006E6496" w:rsidRPr="00BF31F1" w:rsidRDefault="006E6496" w:rsidP="00F4410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4565" w:type="dxa"/>
          </w:tcPr>
          <w:p w14:paraId="440CC554" w14:textId="32F6AD18" w:rsidR="006E6496" w:rsidRPr="00BF31F1" w:rsidRDefault="00953019" w:rsidP="00F4410C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480" w:dyaOrig="720" w14:anchorId="0DB48E51">
                <v:shape id="_x0000_i1112" type="#_x0000_t75" style="width:120.75pt;height:36pt" o:ole="">
                  <v:imagedata r:id="rId168" o:title=""/>
                </v:shape>
                <o:OLEObject Type="Embed" ProgID="Equation.DSMT4" ShapeID="_x0000_i1112" DrawAspect="Content" ObjectID="_1674904281" r:id="rId169"/>
              </w:object>
            </w:r>
          </w:p>
        </w:tc>
        <w:tc>
          <w:tcPr>
            <w:tcW w:w="708" w:type="dxa"/>
          </w:tcPr>
          <w:p w14:paraId="12331D6E" w14:textId="77777777" w:rsidR="006E6496" w:rsidRPr="00BF31F1" w:rsidRDefault="006E6496" w:rsidP="00F4410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4111" w:type="dxa"/>
          </w:tcPr>
          <w:p w14:paraId="4DFCBD28" w14:textId="4C0CDFBA" w:rsidR="006E6496" w:rsidRPr="00BF31F1" w:rsidRDefault="00953019" w:rsidP="00F4410C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480" w:dyaOrig="720" w14:anchorId="03E95247">
                <v:shape id="_x0000_i1113" type="#_x0000_t75" style="width:120.75pt;height:36pt" o:ole="">
                  <v:imagedata r:id="rId170" o:title=""/>
                </v:shape>
                <o:OLEObject Type="Embed" ProgID="Equation.DSMT4" ShapeID="_x0000_i1113" DrawAspect="Content" ObjectID="_1674904282" r:id="rId171"/>
              </w:object>
            </w:r>
          </w:p>
        </w:tc>
      </w:tr>
      <w:tr w:rsidR="006E6496" w:rsidRPr="00BF31F1" w14:paraId="53F1152F" w14:textId="77777777" w:rsidTr="00953019">
        <w:tc>
          <w:tcPr>
            <w:tcW w:w="392" w:type="dxa"/>
          </w:tcPr>
          <w:p w14:paraId="604C128F" w14:textId="77777777" w:rsidR="006E6496" w:rsidRPr="00BF31F1" w:rsidRDefault="006E6496" w:rsidP="00F4410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4565" w:type="dxa"/>
          </w:tcPr>
          <w:p w14:paraId="6170F261" w14:textId="340E50B4" w:rsidR="006E6496" w:rsidRPr="00BF31F1" w:rsidRDefault="00953019" w:rsidP="00F4410C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460" w:dyaOrig="720" w14:anchorId="2561A248">
                <v:shape id="_x0000_i1114" type="#_x0000_t75" style="width:120pt;height:36pt" o:ole="">
                  <v:imagedata r:id="rId172" o:title=""/>
                </v:shape>
                <o:OLEObject Type="Embed" ProgID="Equation.DSMT4" ShapeID="_x0000_i1114" DrawAspect="Content" ObjectID="_1674904283" r:id="rId173"/>
              </w:object>
            </w:r>
          </w:p>
        </w:tc>
        <w:tc>
          <w:tcPr>
            <w:tcW w:w="708" w:type="dxa"/>
          </w:tcPr>
          <w:p w14:paraId="7BA754E9" w14:textId="77777777" w:rsidR="006E6496" w:rsidRPr="00BF31F1" w:rsidRDefault="006E6496" w:rsidP="00F4410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4111" w:type="dxa"/>
          </w:tcPr>
          <w:p w14:paraId="5D716CBF" w14:textId="1222F1BF" w:rsidR="006E6496" w:rsidRPr="00BF31F1" w:rsidRDefault="00953019" w:rsidP="00F4410C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480" w:dyaOrig="720" w14:anchorId="688264E7">
                <v:shape id="_x0000_i1115" type="#_x0000_t75" style="width:120.75pt;height:36pt" o:ole="">
                  <v:imagedata r:id="rId174" o:title=""/>
                </v:shape>
                <o:OLEObject Type="Embed" ProgID="Equation.DSMT4" ShapeID="_x0000_i1115" DrawAspect="Content" ObjectID="_1674904284" r:id="rId175"/>
              </w:object>
            </w:r>
          </w:p>
        </w:tc>
      </w:tr>
      <w:tr w:rsidR="006E6496" w:rsidRPr="00BF31F1" w14:paraId="0F042566" w14:textId="77777777" w:rsidTr="00953019">
        <w:tc>
          <w:tcPr>
            <w:tcW w:w="392" w:type="dxa"/>
          </w:tcPr>
          <w:p w14:paraId="62C6920D" w14:textId="77777777" w:rsidR="006E6496" w:rsidRPr="00BF31F1" w:rsidRDefault="006E6496" w:rsidP="00F4410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4565" w:type="dxa"/>
          </w:tcPr>
          <w:p w14:paraId="76DDDEBA" w14:textId="7EA3E9C8" w:rsidR="006E6496" w:rsidRPr="00BF31F1" w:rsidRDefault="00953019" w:rsidP="00F4410C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480" w:dyaOrig="720" w14:anchorId="3CF362B6">
                <v:shape id="_x0000_i1116" type="#_x0000_t75" style="width:120.75pt;height:36pt" o:ole="">
                  <v:imagedata r:id="rId176" o:title=""/>
                </v:shape>
                <o:OLEObject Type="Embed" ProgID="Equation.DSMT4" ShapeID="_x0000_i1116" DrawAspect="Content" ObjectID="_1674904285" r:id="rId177"/>
              </w:object>
            </w:r>
          </w:p>
        </w:tc>
        <w:tc>
          <w:tcPr>
            <w:tcW w:w="708" w:type="dxa"/>
          </w:tcPr>
          <w:p w14:paraId="4AD56A18" w14:textId="77777777" w:rsidR="006E6496" w:rsidRPr="00BF31F1" w:rsidRDefault="006E6496" w:rsidP="00F4410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4111" w:type="dxa"/>
          </w:tcPr>
          <w:p w14:paraId="7853F262" w14:textId="1A0BBC19" w:rsidR="006E6496" w:rsidRPr="00BF31F1" w:rsidRDefault="00953019" w:rsidP="00F4410C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460" w:dyaOrig="720" w14:anchorId="7A514914">
                <v:shape id="_x0000_i1117" type="#_x0000_t75" style="width:120pt;height:36pt" o:ole="">
                  <v:imagedata r:id="rId178" o:title=""/>
                </v:shape>
                <o:OLEObject Type="Embed" ProgID="Equation.DSMT4" ShapeID="_x0000_i1117" DrawAspect="Content" ObjectID="_1674904286" r:id="rId179"/>
              </w:object>
            </w:r>
          </w:p>
        </w:tc>
      </w:tr>
      <w:tr w:rsidR="006E6496" w:rsidRPr="00BF31F1" w14:paraId="47E029A3" w14:textId="77777777" w:rsidTr="00953019">
        <w:tc>
          <w:tcPr>
            <w:tcW w:w="392" w:type="dxa"/>
          </w:tcPr>
          <w:p w14:paraId="2D1B8463" w14:textId="77777777" w:rsidR="006E6496" w:rsidRPr="00BF31F1" w:rsidRDefault="006E6496" w:rsidP="00F4410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565" w:type="dxa"/>
          </w:tcPr>
          <w:p w14:paraId="13B284A3" w14:textId="5277270C" w:rsidR="006E6496" w:rsidRPr="00BF31F1" w:rsidRDefault="00953019" w:rsidP="00F4410C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460" w:dyaOrig="720" w14:anchorId="15F33C20">
                <v:shape id="_x0000_i1118" type="#_x0000_t75" style="width:120pt;height:36pt" o:ole="">
                  <v:imagedata r:id="rId180" o:title=""/>
                </v:shape>
                <o:OLEObject Type="Embed" ProgID="Equation.DSMT4" ShapeID="_x0000_i1118" DrawAspect="Content" ObjectID="_1674904287" r:id="rId181"/>
              </w:object>
            </w:r>
          </w:p>
        </w:tc>
        <w:tc>
          <w:tcPr>
            <w:tcW w:w="708" w:type="dxa"/>
          </w:tcPr>
          <w:p w14:paraId="3A4C2D1A" w14:textId="77777777" w:rsidR="006E6496" w:rsidRPr="00BF31F1" w:rsidRDefault="006E6496" w:rsidP="00F4410C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4111" w:type="dxa"/>
          </w:tcPr>
          <w:p w14:paraId="176B0A47" w14:textId="587723A4" w:rsidR="006E6496" w:rsidRPr="00BF31F1" w:rsidRDefault="00953019" w:rsidP="00F4410C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320" w:dyaOrig="720" w14:anchorId="521B5160">
                <v:shape id="_x0000_i1119" type="#_x0000_t75" style="width:113.25pt;height:36pt" o:ole="">
                  <v:imagedata r:id="rId182" o:title=""/>
                </v:shape>
                <o:OLEObject Type="Embed" ProgID="Equation.DSMT4" ShapeID="_x0000_i1119" DrawAspect="Content" ObjectID="_1674904288" r:id="rId183"/>
              </w:object>
            </w:r>
          </w:p>
        </w:tc>
      </w:tr>
      <w:tr w:rsidR="006E6496" w:rsidRPr="00BF31F1" w14:paraId="50E7FF79" w14:textId="77777777" w:rsidTr="00953019">
        <w:tc>
          <w:tcPr>
            <w:tcW w:w="392" w:type="dxa"/>
          </w:tcPr>
          <w:p w14:paraId="7DAA271B" w14:textId="77777777" w:rsidR="006E6496" w:rsidRPr="00BF31F1" w:rsidRDefault="006E6496" w:rsidP="00DF5824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565" w:type="dxa"/>
          </w:tcPr>
          <w:p w14:paraId="03AB3AC3" w14:textId="2B853A8B" w:rsidR="006E6496" w:rsidRPr="00BF31F1" w:rsidRDefault="00953019" w:rsidP="00DF5824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460" w:dyaOrig="720" w14:anchorId="209107D2">
                <v:shape id="_x0000_i1120" type="#_x0000_t75" style="width:120pt;height:36pt" o:ole="">
                  <v:imagedata r:id="rId184" o:title=""/>
                </v:shape>
                <o:OLEObject Type="Embed" ProgID="Equation.DSMT4" ShapeID="_x0000_i1120" DrawAspect="Content" ObjectID="_1674904289" r:id="rId185"/>
              </w:object>
            </w:r>
          </w:p>
        </w:tc>
        <w:tc>
          <w:tcPr>
            <w:tcW w:w="708" w:type="dxa"/>
          </w:tcPr>
          <w:p w14:paraId="42E083A2" w14:textId="365EAF74" w:rsidR="006E6496" w:rsidRPr="00BF31F1" w:rsidRDefault="006E6496" w:rsidP="00DF5824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4111" w:type="dxa"/>
          </w:tcPr>
          <w:p w14:paraId="3A26BAB0" w14:textId="7A39FF06" w:rsidR="006E6496" w:rsidRPr="00BF31F1" w:rsidRDefault="00953019" w:rsidP="00DF5824">
            <w:pPr>
              <w:rPr>
                <w:sz w:val="28"/>
                <w:szCs w:val="28"/>
              </w:rPr>
            </w:pPr>
            <w:r w:rsidRPr="006E6496">
              <w:rPr>
                <w:position w:val="-28"/>
                <w:sz w:val="28"/>
                <w:szCs w:val="28"/>
              </w:rPr>
              <w:object w:dxaOrig="2340" w:dyaOrig="720" w14:anchorId="130622B2">
                <v:shape id="_x0000_i1121" type="#_x0000_t75" style="width:114pt;height:36pt" o:ole="">
                  <v:imagedata r:id="rId186" o:title=""/>
                </v:shape>
                <o:OLEObject Type="Embed" ProgID="Equation.DSMT4" ShapeID="_x0000_i1121" DrawAspect="Content" ObjectID="_1674904290" r:id="rId187"/>
              </w:object>
            </w:r>
          </w:p>
        </w:tc>
      </w:tr>
    </w:tbl>
    <w:p w14:paraId="2BA8DE05" w14:textId="77777777" w:rsidR="00F4410C" w:rsidRPr="00BF31F1" w:rsidRDefault="00F4410C" w:rsidP="00214EA2">
      <w:pPr>
        <w:tabs>
          <w:tab w:val="left" w:pos="1134"/>
        </w:tabs>
        <w:ind w:firstLine="851"/>
        <w:jc w:val="both"/>
        <w:rPr>
          <w:b/>
          <w:sz w:val="28"/>
          <w:szCs w:val="28"/>
        </w:rPr>
      </w:pPr>
    </w:p>
    <w:p w14:paraId="5B6793D5" w14:textId="2E7DCEDF" w:rsidR="00465973" w:rsidRPr="00BF31F1" w:rsidRDefault="004C2098" w:rsidP="00465973">
      <w:pPr>
        <w:ind w:firstLine="567"/>
        <w:jc w:val="both"/>
        <w:rPr>
          <w:sz w:val="28"/>
          <w:szCs w:val="28"/>
        </w:rPr>
      </w:pPr>
      <w:r w:rsidRPr="00BF31F1">
        <w:rPr>
          <w:b/>
          <w:sz w:val="28"/>
          <w:szCs w:val="28"/>
        </w:rPr>
        <w:t>2</w:t>
      </w:r>
      <w:r w:rsidR="00742CE3" w:rsidRPr="00BF31F1">
        <w:rPr>
          <w:b/>
          <w:sz w:val="28"/>
          <w:szCs w:val="28"/>
        </w:rPr>
        <w:t>.</w:t>
      </w:r>
      <w:r w:rsidR="00465973">
        <w:rPr>
          <w:b/>
          <w:sz w:val="28"/>
          <w:szCs w:val="28"/>
        </w:rPr>
        <w:t>2</w:t>
      </w:r>
      <w:r w:rsidR="00195C02" w:rsidRPr="00BF31F1">
        <w:rPr>
          <w:b/>
          <w:sz w:val="28"/>
          <w:szCs w:val="28"/>
        </w:rPr>
        <w:t xml:space="preserve"> </w:t>
      </w:r>
      <w:r w:rsidR="00195C02" w:rsidRPr="00BF31F1">
        <w:rPr>
          <w:sz w:val="28"/>
          <w:szCs w:val="28"/>
        </w:rPr>
        <w:t xml:space="preserve">Построить годограф характеристического вектора замкнутой системы. Пользуясь критерием Михайлова, определить устойчивость системы. </w:t>
      </w:r>
      <w:r w:rsidR="00465973">
        <w:rPr>
          <w:sz w:val="28"/>
          <w:szCs w:val="28"/>
        </w:rPr>
        <w:t>О</w:t>
      </w:r>
      <w:r w:rsidR="00465973" w:rsidRPr="00BF31F1">
        <w:rPr>
          <w:sz w:val="28"/>
          <w:szCs w:val="28"/>
        </w:rPr>
        <w:t xml:space="preserve">ценить </w:t>
      </w:r>
      <w:r w:rsidR="00465973" w:rsidRPr="00BF31F1">
        <w:rPr>
          <w:sz w:val="28"/>
          <w:szCs w:val="28"/>
        </w:rPr>
        <w:lastRenderedPageBreak/>
        <w:t xml:space="preserve">устойчивость системы по критерию Найквиста путем построения АФЧХ с использованием пакета </w:t>
      </w:r>
      <w:proofErr w:type="spellStart"/>
      <w:r w:rsidR="00465973" w:rsidRPr="00BF31F1">
        <w:rPr>
          <w:sz w:val="28"/>
          <w:szCs w:val="28"/>
          <w:lang w:val="en-US"/>
        </w:rPr>
        <w:t>Matlab</w:t>
      </w:r>
      <w:proofErr w:type="spellEnd"/>
      <w:r w:rsidR="00465973">
        <w:rPr>
          <w:sz w:val="28"/>
          <w:szCs w:val="28"/>
        </w:rPr>
        <w:t>. В</w:t>
      </w:r>
      <w:r w:rsidR="00465973" w:rsidRPr="00BF31F1">
        <w:rPr>
          <w:sz w:val="28"/>
          <w:szCs w:val="28"/>
        </w:rPr>
        <w:t xml:space="preserve"> пакете </w:t>
      </w:r>
      <w:proofErr w:type="spellStart"/>
      <w:r w:rsidR="00465973" w:rsidRPr="00BF31F1">
        <w:rPr>
          <w:sz w:val="28"/>
          <w:szCs w:val="28"/>
          <w:lang w:val="en-US"/>
        </w:rPr>
        <w:t>Matlab</w:t>
      </w:r>
      <w:proofErr w:type="spellEnd"/>
      <w:r w:rsidR="00465973" w:rsidRPr="00BF31F1">
        <w:rPr>
          <w:sz w:val="28"/>
          <w:szCs w:val="28"/>
        </w:rPr>
        <w:t xml:space="preserve"> построить логарифмические </w:t>
      </w:r>
      <w:r w:rsidR="00C34FC7">
        <w:rPr>
          <w:sz w:val="28"/>
          <w:szCs w:val="28"/>
        </w:rPr>
        <w:t xml:space="preserve">частотные </w:t>
      </w:r>
      <w:r w:rsidR="00465973" w:rsidRPr="00BF31F1">
        <w:rPr>
          <w:sz w:val="28"/>
          <w:szCs w:val="28"/>
        </w:rPr>
        <w:t>характеристики, найти запас по фазе и амплитуде, частоту среза. Сделать вывод об устойчивости системы по логарифмическому критерию Найквиста.</w:t>
      </w:r>
    </w:p>
    <w:p w14:paraId="16C0488E" w14:textId="31109D07" w:rsidR="00195C02" w:rsidRPr="00BF31F1" w:rsidRDefault="00195C02" w:rsidP="00214EA2">
      <w:pPr>
        <w:ind w:firstLine="540"/>
        <w:jc w:val="both"/>
        <w:rPr>
          <w:sz w:val="28"/>
          <w:szCs w:val="28"/>
        </w:rPr>
      </w:pPr>
      <w:r w:rsidRPr="00BF31F1">
        <w:rPr>
          <w:sz w:val="28"/>
          <w:szCs w:val="28"/>
        </w:rPr>
        <w:t xml:space="preserve">Исходная передаточная функция </w:t>
      </w:r>
      <w:r w:rsidR="005C62BD" w:rsidRPr="00BF31F1">
        <w:rPr>
          <w:sz w:val="28"/>
          <w:szCs w:val="28"/>
        </w:rPr>
        <w:t xml:space="preserve">разомкнутой системы </w:t>
      </w:r>
      <w:r w:rsidRPr="00BF31F1">
        <w:rPr>
          <w:sz w:val="28"/>
          <w:szCs w:val="28"/>
        </w:rPr>
        <w:t>представлена в табли</w:t>
      </w:r>
      <w:r w:rsidR="006A004E" w:rsidRPr="00BF31F1">
        <w:rPr>
          <w:sz w:val="28"/>
          <w:szCs w:val="28"/>
        </w:rPr>
        <w:t xml:space="preserve">це </w:t>
      </w:r>
      <w:r w:rsidR="00465973">
        <w:rPr>
          <w:sz w:val="28"/>
          <w:szCs w:val="28"/>
        </w:rPr>
        <w:t>1.7</w:t>
      </w:r>
      <w:r w:rsidRPr="00BF31F1">
        <w:rPr>
          <w:sz w:val="28"/>
          <w:szCs w:val="28"/>
        </w:rPr>
        <w:t>.</w:t>
      </w:r>
    </w:p>
    <w:p w14:paraId="0BD84DD7" w14:textId="2D993011" w:rsidR="00195C02" w:rsidRPr="00BF31F1" w:rsidRDefault="006A004E" w:rsidP="00465973">
      <w:pPr>
        <w:jc w:val="right"/>
        <w:rPr>
          <w:sz w:val="28"/>
          <w:szCs w:val="28"/>
        </w:rPr>
      </w:pPr>
      <w:r w:rsidRPr="00BF31F1">
        <w:rPr>
          <w:sz w:val="28"/>
          <w:szCs w:val="28"/>
        </w:rPr>
        <w:t xml:space="preserve">Таблица </w:t>
      </w:r>
      <w:r w:rsidR="00465973">
        <w:rPr>
          <w:sz w:val="28"/>
          <w:szCs w:val="28"/>
        </w:rPr>
        <w:t>1.7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392"/>
        <w:gridCol w:w="4111"/>
        <w:gridCol w:w="567"/>
        <w:gridCol w:w="4677"/>
      </w:tblGrid>
      <w:tr w:rsidR="00195C02" w:rsidRPr="00BF31F1" w14:paraId="332F5E56" w14:textId="77777777" w:rsidTr="00214EA2">
        <w:trPr>
          <w:cantSplit/>
          <w:trHeight w:val="1673"/>
        </w:trPr>
        <w:tc>
          <w:tcPr>
            <w:tcW w:w="392" w:type="dxa"/>
            <w:textDirection w:val="btLr"/>
          </w:tcPr>
          <w:p w14:paraId="042EF5E5" w14:textId="77777777" w:rsidR="00195C02" w:rsidRPr="00BF31F1" w:rsidRDefault="00195C02" w:rsidP="00214EA2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111" w:type="dxa"/>
          </w:tcPr>
          <w:p w14:paraId="189BFBEE" w14:textId="77777777" w:rsidR="00195C02" w:rsidRPr="00BF31F1" w:rsidRDefault="00195C02" w:rsidP="00214EA2">
            <w:pPr>
              <w:jc w:val="center"/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Передаточная</w:t>
            </w:r>
          </w:p>
          <w:p w14:paraId="331C939B" w14:textId="77777777" w:rsidR="00195C02" w:rsidRPr="00BF31F1" w:rsidRDefault="00195C02" w:rsidP="00214EA2">
            <w:pPr>
              <w:jc w:val="center"/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функция</w:t>
            </w:r>
          </w:p>
        </w:tc>
        <w:tc>
          <w:tcPr>
            <w:tcW w:w="567" w:type="dxa"/>
            <w:textDirection w:val="btLr"/>
          </w:tcPr>
          <w:p w14:paraId="6A577959" w14:textId="77777777" w:rsidR="00195C02" w:rsidRPr="00BF31F1" w:rsidRDefault="00195C02" w:rsidP="00214EA2">
            <w:pPr>
              <w:jc w:val="center"/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677" w:type="dxa"/>
          </w:tcPr>
          <w:p w14:paraId="38D73595" w14:textId="77777777" w:rsidR="00195C02" w:rsidRPr="00BF31F1" w:rsidRDefault="00195C02" w:rsidP="00214EA2">
            <w:pPr>
              <w:jc w:val="center"/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Передаточная функция</w:t>
            </w:r>
          </w:p>
        </w:tc>
      </w:tr>
      <w:tr w:rsidR="004C2098" w:rsidRPr="00BF31F1" w14:paraId="31A5CB5F" w14:textId="77777777" w:rsidTr="00214EA2">
        <w:tc>
          <w:tcPr>
            <w:tcW w:w="392" w:type="dxa"/>
          </w:tcPr>
          <w:p w14:paraId="3B42CE7A" w14:textId="77777777" w:rsidR="004C2098" w:rsidRPr="00BF31F1" w:rsidRDefault="004C2098" w:rsidP="004C2098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111" w:type="dxa"/>
          </w:tcPr>
          <w:p w14:paraId="0CF7F1DE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26"/>
                <w:sz w:val="28"/>
                <w:szCs w:val="28"/>
              </w:rPr>
              <w:object w:dxaOrig="3159" w:dyaOrig="700" w14:anchorId="683E4300">
                <v:shape id="_x0000_i1122" type="#_x0000_t75" style="width:131.25pt;height:29.25pt" o:ole="">
                  <v:imagedata r:id="rId188" o:title=""/>
                </v:shape>
                <o:OLEObject Type="Embed" ProgID="Equation.3" ShapeID="_x0000_i1122" DrawAspect="Content" ObjectID="_1674904291" r:id="rId189"/>
              </w:object>
            </w:r>
          </w:p>
        </w:tc>
        <w:tc>
          <w:tcPr>
            <w:tcW w:w="567" w:type="dxa"/>
          </w:tcPr>
          <w:p w14:paraId="1F06996F" w14:textId="77777777" w:rsidR="004C2098" w:rsidRPr="00BF31F1" w:rsidRDefault="004C2098" w:rsidP="004C2098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4677" w:type="dxa"/>
          </w:tcPr>
          <w:p w14:paraId="5B38EB40" w14:textId="12FAB03C" w:rsidR="004C2098" w:rsidRPr="00BF31F1" w:rsidRDefault="00465973" w:rsidP="004C2098">
            <w:pPr>
              <w:jc w:val="center"/>
              <w:rPr>
                <w:sz w:val="28"/>
                <w:szCs w:val="28"/>
              </w:rPr>
            </w:pPr>
            <w:r w:rsidRPr="00465973">
              <w:rPr>
                <w:position w:val="-28"/>
                <w:sz w:val="28"/>
                <w:szCs w:val="28"/>
              </w:rPr>
              <w:object w:dxaOrig="2220" w:dyaOrig="760" w14:anchorId="379D3D5A">
                <v:shape id="_x0000_i1123" type="#_x0000_t75" style="width:98.25pt;height:33pt" o:ole="">
                  <v:imagedata r:id="rId190" o:title=""/>
                </v:shape>
                <o:OLEObject Type="Embed" ProgID="Equation.DSMT4" ShapeID="_x0000_i1123" DrawAspect="Content" ObjectID="_1674904292" r:id="rId191"/>
              </w:object>
            </w:r>
          </w:p>
        </w:tc>
      </w:tr>
      <w:tr w:rsidR="004C2098" w:rsidRPr="00BF31F1" w14:paraId="0E260732" w14:textId="77777777" w:rsidTr="00214EA2">
        <w:tc>
          <w:tcPr>
            <w:tcW w:w="392" w:type="dxa"/>
          </w:tcPr>
          <w:p w14:paraId="4077BC2D" w14:textId="77777777" w:rsidR="004C2098" w:rsidRPr="00BF31F1" w:rsidRDefault="004C2098" w:rsidP="004C2098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4111" w:type="dxa"/>
          </w:tcPr>
          <w:p w14:paraId="4C7ADAD2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26"/>
                <w:sz w:val="28"/>
                <w:szCs w:val="28"/>
              </w:rPr>
              <w:object w:dxaOrig="2100" w:dyaOrig="740" w14:anchorId="2647842F">
                <v:shape id="_x0000_i1124" type="#_x0000_t75" style="width:84.75pt;height:30pt" o:ole="">
                  <v:imagedata r:id="rId192" o:title=""/>
                </v:shape>
                <o:OLEObject Type="Embed" ProgID="Equation.3" ShapeID="_x0000_i1124" DrawAspect="Content" ObjectID="_1674904293" r:id="rId193"/>
              </w:object>
            </w:r>
          </w:p>
        </w:tc>
        <w:tc>
          <w:tcPr>
            <w:tcW w:w="567" w:type="dxa"/>
          </w:tcPr>
          <w:p w14:paraId="20298747" w14:textId="77777777" w:rsidR="004C2098" w:rsidRPr="00BF31F1" w:rsidRDefault="004C2098" w:rsidP="004C2098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4677" w:type="dxa"/>
          </w:tcPr>
          <w:p w14:paraId="7437723A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26"/>
                <w:sz w:val="28"/>
                <w:szCs w:val="28"/>
              </w:rPr>
              <w:object w:dxaOrig="3200" w:dyaOrig="700" w14:anchorId="20A6B46D">
                <v:shape id="_x0000_i1125" type="#_x0000_t75" style="width:135.75pt;height:30pt" o:ole="">
                  <v:imagedata r:id="rId194" o:title=""/>
                </v:shape>
                <o:OLEObject Type="Embed" ProgID="Equation.3" ShapeID="_x0000_i1125" DrawAspect="Content" ObjectID="_1674904294" r:id="rId195"/>
              </w:object>
            </w:r>
          </w:p>
        </w:tc>
      </w:tr>
      <w:tr w:rsidR="004C2098" w:rsidRPr="00BF31F1" w14:paraId="7DD16940" w14:textId="77777777" w:rsidTr="00214EA2">
        <w:tc>
          <w:tcPr>
            <w:tcW w:w="392" w:type="dxa"/>
          </w:tcPr>
          <w:p w14:paraId="63EEC0D5" w14:textId="77777777" w:rsidR="004C2098" w:rsidRPr="00BF31F1" w:rsidRDefault="004C2098" w:rsidP="004C2098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111" w:type="dxa"/>
          </w:tcPr>
          <w:p w14:paraId="5968AA02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26"/>
                <w:sz w:val="28"/>
                <w:szCs w:val="28"/>
              </w:rPr>
              <w:object w:dxaOrig="2480" w:dyaOrig="720" w14:anchorId="366479AA">
                <v:shape id="_x0000_i1126" type="#_x0000_t75" style="width:110.25pt;height:31.5pt" o:ole="">
                  <v:imagedata r:id="rId196" o:title=""/>
                </v:shape>
                <o:OLEObject Type="Embed" ProgID="Equation.3" ShapeID="_x0000_i1126" DrawAspect="Content" ObjectID="_1674904295" r:id="rId197"/>
              </w:object>
            </w:r>
          </w:p>
        </w:tc>
        <w:tc>
          <w:tcPr>
            <w:tcW w:w="567" w:type="dxa"/>
          </w:tcPr>
          <w:p w14:paraId="1F4EE785" w14:textId="77777777" w:rsidR="004C2098" w:rsidRPr="00BF31F1" w:rsidRDefault="004C2098" w:rsidP="004C2098">
            <w:pPr>
              <w:rPr>
                <w:b/>
                <w:sz w:val="28"/>
                <w:szCs w:val="28"/>
                <w:lang w:val="en-US"/>
              </w:rPr>
            </w:pPr>
            <w:r w:rsidRPr="00BF31F1">
              <w:rPr>
                <w:b/>
                <w:sz w:val="28"/>
                <w:szCs w:val="28"/>
                <w:lang w:val="en-US"/>
              </w:rPr>
              <w:t>11</w:t>
            </w:r>
          </w:p>
        </w:tc>
        <w:tc>
          <w:tcPr>
            <w:tcW w:w="4677" w:type="dxa"/>
          </w:tcPr>
          <w:p w14:paraId="31149629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30"/>
                <w:sz w:val="28"/>
                <w:szCs w:val="28"/>
              </w:rPr>
              <w:object w:dxaOrig="2180" w:dyaOrig="800" w14:anchorId="479C2DD9">
                <v:shape id="_x0000_i1127" type="#_x0000_t75" style="width:87.75pt;height:33pt" o:ole="">
                  <v:imagedata r:id="rId198" o:title=""/>
                </v:shape>
                <o:OLEObject Type="Embed" ProgID="Equation.DSMT4" ShapeID="_x0000_i1127" DrawAspect="Content" ObjectID="_1674904296" r:id="rId199"/>
              </w:object>
            </w:r>
          </w:p>
        </w:tc>
      </w:tr>
      <w:tr w:rsidR="004C2098" w:rsidRPr="00BF31F1" w14:paraId="326B2BC9" w14:textId="77777777" w:rsidTr="00214EA2">
        <w:tc>
          <w:tcPr>
            <w:tcW w:w="392" w:type="dxa"/>
          </w:tcPr>
          <w:p w14:paraId="65BFAB97" w14:textId="77777777" w:rsidR="004C2098" w:rsidRPr="00BF31F1" w:rsidRDefault="004C2098" w:rsidP="004C2098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4111" w:type="dxa"/>
          </w:tcPr>
          <w:p w14:paraId="0526BD11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26"/>
                <w:sz w:val="28"/>
                <w:szCs w:val="28"/>
              </w:rPr>
              <w:object w:dxaOrig="2480" w:dyaOrig="700" w14:anchorId="4D97B56C">
                <v:shape id="_x0000_i1128" type="#_x0000_t75" style="width:103.5pt;height:29.25pt" o:ole="">
                  <v:imagedata r:id="rId200" o:title=""/>
                </v:shape>
                <o:OLEObject Type="Embed" ProgID="Equation.3" ShapeID="_x0000_i1128" DrawAspect="Content" ObjectID="_1674904297" r:id="rId201"/>
              </w:object>
            </w:r>
          </w:p>
        </w:tc>
        <w:tc>
          <w:tcPr>
            <w:tcW w:w="567" w:type="dxa"/>
          </w:tcPr>
          <w:p w14:paraId="3A2FD64B" w14:textId="77777777" w:rsidR="004C2098" w:rsidRPr="00BF31F1" w:rsidRDefault="004C2098" w:rsidP="004C2098">
            <w:pPr>
              <w:rPr>
                <w:b/>
                <w:sz w:val="28"/>
                <w:szCs w:val="28"/>
                <w:lang w:val="en-US"/>
              </w:rPr>
            </w:pPr>
            <w:r w:rsidRPr="00BF31F1">
              <w:rPr>
                <w:b/>
                <w:sz w:val="28"/>
                <w:szCs w:val="28"/>
                <w:lang w:val="en-US"/>
              </w:rPr>
              <w:t>12</w:t>
            </w:r>
          </w:p>
        </w:tc>
        <w:tc>
          <w:tcPr>
            <w:tcW w:w="4677" w:type="dxa"/>
          </w:tcPr>
          <w:p w14:paraId="583CE006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30"/>
                <w:sz w:val="28"/>
                <w:szCs w:val="28"/>
              </w:rPr>
              <w:object w:dxaOrig="2299" w:dyaOrig="800" w14:anchorId="5017D709">
                <v:shape id="_x0000_i1129" type="#_x0000_t75" style="width:102pt;height:35.25pt" o:ole="">
                  <v:imagedata r:id="rId202" o:title=""/>
                </v:shape>
                <o:OLEObject Type="Embed" ProgID="Equation.DSMT4" ShapeID="_x0000_i1129" DrawAspect="Content" ObjectID="_1674904298" r:id="rId203"/>
              </w:object>
            </w:r>
          </w:p>
        </w:tc>
      </w:tr>
      <w:tr w:rsidR="004C2098" w:rsidRPr="00BF31F1" w14:paraId="25294DF2" w14:textId="77777777" w:rsidTr="00214EA2">
        <w:tc>
          <w:tcPr>
            <w:tcW w:w="392" w:type="dxa"/>
          </w:tcPr>
          <w:p w14:paraId="547B7D2F" w14:textId="77777777" w:rsidR="004C2098" w:rsidRPr="00BF31F1" w:rsidRDefault="004C2098" w:rsidP="004C2098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4111" w:type="dxa"/>
          </w:tcPr>
          <w:p w14:paraId="207E52A3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26"/>
                <w:sz w:val="28"/>
                <w:szCs w:val="28"/>
              </w:rPr>
              <w:object w:dxaOrig="2760" w:dyaOrig="700" w14:anchorId="3DA15634">
                <v:shape id="_x0000_i1130" type="#_x0000_t75" style="width:123.75pt;height:31.5pt" o:ole="">
                  <v:imagedata r:id="rId204" o:title=""/>
                </v:shape>
                <o:OLEObject Type="Embed" ProgID="Equation.3" ShapeID="_x0000_i1130" DrawAspect="Content" ObjectID="_1674904299" r:id="rId205"/>
              </w:object>
            </w:r>
          </w:p>
        </w:tc>
        <w:tc>
          <w:tcPr>
            <w:tcW w:w="567" w:type="dxa"/>
          </w:tcPr>
          <w:p w14:paraId="2934F389" w14:textId="77777777" w:rsidR="004C2098" w:rsidRPr="00BF31F1" w:rsidRDefault="004C2098" w:rsidP="004C2098">
            <w:pPr>
              <w:rPr>
                <w:b/>
                <w:sz w:val="28"/>
                <w:szCs w:val="28"/>
                <w:lang w:val="en-US"/>
              </w:rPr>
            </w:pPr>
            <w:r w:rsidRPr="00BF31F1">
              <w:rPr>
                <w:b/>
                <w:sz w:val="28"/>
                <w:szCs w:val="28"/>
                <w:lang w:val="en-US"/>
              </w:rPr>
              <w:t>13</w:t>
            </w:r>
          </w:p>
        </w:tc>
        <w:tc>
          <w:tcPr>
            <w:tcW w:w="4677" w:type="dxa"/>
          </w:tcPr>
          <w:p w14:paraId="6F6F8AB6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30"/>
                <w:sz w:val="28"/>
                <w:szCs w:val="28"/>
              </w:rPr>
              <w:object w:dxaOrig="2659" w:dyaOrig="800" w14:anchorId="7174CBE0">
                <v:shape id="_x0000_i1131" type="#_x0000_t75" style="width:117.75pt;height:35.25pt" o:ole="">
                  <v:imagedata r:id="rId206" o:title=""/>
                </v:shape>
                <o:OLEObject Type="Embed" ProgID="Equation.DSMT4" ShapeID="_x0000_i1131" DrawAspect="Content" ObjectID="_1674904300" r:id="rId207"/>
              </w:object>
            </w:r>
          </w:p>
        </w:tc>
      </w:tr>
      <w:tr w:rsidR="004C2098" w:rsidRPr="00BF31F1" w14:paraId="610E9938" w14:textId="77777777" w:rsidTr="00214EA2">
        <w:tc>
          <w:tcPr>
            <w:tcW w:w="392" w:type="dxa"/>
          </w:tcPr>
          <w:p w14:paraId="3CA0110F" w14:textId="77777777" w:rsidR="004C2098" w:rsidRPr="00BF31F1" w:rsidRDefault="004C2098" w:rsidP="004C2098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4111" w:type="dxa"/>
          </w:tcPr>
          <w:p w14:paraId="63BB459D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26"/>
                <w:sz w:val="28"/>
                <w:szCs w:val="28"/>
              </w:rPr>
              <w:object w:dxaOrig="1760" w:dyaOrig="720" w14:anchorId="28BE390D">
                <v:shape id="_x0000_i1132" type="#_x0000_t75" style="width:1in;height:29.25pt" o:ole="">
                  <v:imagedata r:id="rId208" o:title=""/>
                </v:shape>
                <o:OLEObject Type="Embed" ProgID="Equation.3" ShapeID="_x0000_i1132" DrawAspect="Content" ObjectID="_1674904301" r:id="rId209"/>
              </w:object>
            </w:r>
          </w:p>
        </w:tc>
        <w:tc>
          <w:tcPr>
            <w:tcW w:w="567" w:type="dxa"/>
          </w:tcPr>
          <w:p w14:paraId="226A77B9" w14:textId="77777777" w:rsidR="004C2098" w:rsidRPr="00BF31F1" w:rsidRDefault="004C2098" w:rsidP="004C2098">
            <w:pPr>
              <w:rPr>
                <w:b/>
                <w:sz w:val="28"/>
                <w:szCs w:val="28"/>
                <w:lang w:val="en-US"/>
              </w:rPr>
            </w:pPr>
            <w:r w:rsidRPr="00BF31F1">
              <w:rPr>
                <w:b/>
                <w:sz w:val="28"/>
                <w:szCs w:val="28"/>
                <w:lang w:val="en-US"/>
              </w:rPr>
              <w:t>14</w:t>
            </w:r>
          </w:p>
        </w:tc>
        <w:tc>
          <w:tcPr>
            <w:tcW w:w="4677" w:type="dxa"/>
          </w:tcPr>
          <w:p w14:paraId="697FA5F5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30"/>
                <w:sz w:val="28"/>
                <w:szCs w:val="28"/>
              </w:rPr>
              <w:object w:dxaOrig="2540" w:dyaOrig="740" w14:anchorId="249F781F">
                <v:shape id="_x0000_i1133" type="#_x0000_t75" style="width:114pt;height:33pt" o:ole="">
                  <v:imagedata r:id="rId210" o:title=""/>
                </v:shape>
                <o:OLEObject Type="Embed" ProgID="Equation.DSMT4" ShapeID="_x0000_i1133" DrawAspect="Content" ObjectID="_1674904302" r:id="rId211"/>
              </w:object>
            </w:r>
          </w:p>
        </w:tc>
      </w:tr>
      <w:tr w:rsidR="004C2098" w:rsidRPr="00BF31F1" w14:paraId="349654C9" w14:textId="77777777" w:rsidTr="00214EA2">
        <w:tc>
          <w:tcPr>
            <w:tcW w:w="392" w:type="dxa"/>
          </w:tcPr>
          <w:p w14:paraId="0818E4CB" w14:textId="77777777" w:rsidR="004C2098" w:rsidRPr="00BF31F1" w:rsidRDefault="004C2098" w:rsidP="004C2098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111" w:type="dxa"/>
          </w:tcPr>
          <w:p w14:paraId="3E0E055B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26"/>
                <w:sz w:val="28"/>
                <w:szCs w:val="28"/>
              </w:rPr>
              <w:object w:dxaOrig="2720" w:dyaOrig="740" w14:anchorId="14D01348">
                <v:shape id="_x0000_i1134" type="#_x0000_t75" style="width:116.25pt;height:31.5pt" o:ole="">
                  <v:imagedata r:id="rId212" o:title=""/>
                </v:shape>
                <o:OLEObject Type="Embed" ProgID="Equation.3" ShapeID="_x0000_i1134" DrawAspect="Content" ObjectID="_1674904303" r:id="rId213"/>
              </w:object>
            </w:r>
          </w:p>
        </w:tc>
        <w:tc>
          <w:tcPr>
            <w:tcW w:w="567" w:type="dxa"/>
          </w:tcPr>
          <w:p w14:paraId="3AF04415" w14:textId="77777777" w:rsidR="004C2098" w:rsidRPr="00BF31F1" w:rsidRDefault="004C2098" w:rsidP="004C2098">
            <w:pPr>
              <w:rPr>
                <w:b/>
                <w:sz w:val="28"/>
                <w:szCs w:val="28"/>
                <w:lang w:val="en-US"/>
              </w:rPr>
            </w:pPr>
            <w:r w:rsidRPr="00BF31F1">
              <w:rPr>
                <w:b/>
                <w:sz w:val="28"/>
                <w:szCs w:val="28"/>
                <w:lang w:val="en-US"/>
              </w:rPr>
              <w:t>15</w:t>
            </w:r>
          </w:p>
        </w:tc>
        <w:tc>
          <w:tcPr>
            <w:tcW w:w="4677" w:type="dxa"/>
          </w:tcPr>
          <w:p w14:paraId="2E70B32B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30"/>
                <w:sz w:val="28"/>
                <w:szCs w:val="28"/>
              </w:rPr>
              <w:object w:dxaOrig="3220" w:dyaOrig="740" w14:anchorId="0D8078B7">
                <v:shape id="_x0000_i1135" type="#_x0000_t75" style="width:133.5pt;height:30.75pt" o:ole="">
                  <v:imagedata r:id="rId214" o:title=""/>
                </v:shape>
                <o:OLEObject Type="Embed" ProgID="Equation.DSMT4" ShapeID="_x0000_i1135" DrawAspect="Content" ObjectID="_1674904304" r:id="rId215"/>
              </w:object>
            </w:r>
          </w:p>
        </w:tc>
      </w:tr>
      <w:tr w:rsidR="004C2098" w:rsidRPr="00BF31F1" w14:paraId="37AB0E59" w14:textId="77777777" w:rsidTr="00214EA2">
        <w:tc>
          <w:tcPr>
            <w:tcW w:w="392" w:type="dxa"/>
          </w:tcPr>
          <w:p w14:paraId="063F6689" w14:textId="77777777" w:rsidR="004C2098" w:rsidRPr="00BF31F1" w:rsidRDefault="004C2098" w:rsidP="004C2098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111" w:type="dxa"/>
          </w:tcPr>
          <w:p w14:paraId="494D3C22" w14:textId="77777777" w:rsidR="004C2098" w:rsidRPr="00BF31F1" w:rsidRDefault="004C2098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26"/>
                <w:sz w:val="28"/>
                <w:szCs w:val="28"/>
              </w:rPr>
              <w:object w:dxaOrig="2220" w:dyaOrig="720" w14:anchorId="14A3C9DE">
                <v:shape id="_x0000_i1136" type="#_x0000_t75" style="width:102pt;height:33pt" o:ole="">
                  <v:imagedata r:id="rId216" o:title=""/>
                </v:shape>
                <o:OLEObject Type="Embed" ProgID="Equation.3" ShapeID="_x0000_i1136" DrawAspect="Content" ObjectID="_1674904305" r:id="rId217"/>
              </w:object>
            </w:r>
          </w:p>
        </w:tc>
        <w:tc>
          <w:tcPr>
            <w:tcW w:w="567" w:type="dxa"/>
          </w:tcPr>
          <w:p w14:paraId="3308BE31" w14:textId="59200D24" w:rsidR="004C2098" w:rsidRPr="00BF31F1" w:rsidRDefault="00465973" w:rsidP="004C2098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4677" w:type="dxa"/>
          </w:tcPr>
          <w:p w14:paraId="71752F78" w14:textId="749CFD92" w:rsidR="004C2098" w:rsidRPr="00BF31F1" w:rsidRDefault="00465973" w:rsidP="004C2098">
            <w:pPr>
              <w:jc w:val="center"/>
              <w:rPr>
                <w:sz w:val="28"/>
                <w:szCs w:val="28"/>
              </w:rPr>
            </w:pPr>
            <w:r w:rsidRPr="00BF31F1">
              <w:rPr>
                <w:position w:val="-26"/>
                <w:sz w:val="28"/>
                <w:szCs w:val="28"/>
              </w:rPr>
              <w:object w:dxaOrig="2480" w:dyaOrig="720" w14:anchorId="1E6A71D0">
                <v:shape id="_x0000_i1137" type="#_x0000_t75" style="width:110.25pt;height:31.5pt" o:ole="">
                  <v:imagedata r:id="rId196" o:title=""/>
                </v:shape>
                <o:OLEObject Type="Embed" ProgID="Equation.3" ShapeID="_x0000_i1137" DrawAspect="Content" ObjectID="_1674904306" r:id="rId218"/>
              </w:object>
            </w:r>
          </w:p>
        </w:tc>
      </w:tr>
    </w:tbl>
    <w:p w14:paraId="38523AA2" w14:textId="77777777" w:rsidR="00195C02" w:rsidRPr="00BF31F1" w:rsidRDefault="00195C02" w:rsidP="00214EA2">
      <w:pPr>
        <w:ind w:firstLine="540"/>
        <w:jc w:val="both"/>
        <w:rPr>
          <w:i/>
          <w:sz w:val="28"/>
          <w:szCs w:val="28"/>
        </w:rPr>
      </w:pPr>
    </w:p>
    <w:p w14:paraId="22219BD1" w14:textId="373E515C" w:rsidR="00B246A7" w:rsidRPr="00BF31F1" w:rsidRDefault="00DE480E" w:rsidP="00214EA2">
      <w:pPr>
        <w:ind w:firstLine="54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 xml:space="preserve">Тема </w:t>
      </w:r>
      <w:r w:rsidR="00F529F1" w:rsidRPr="00BF31F1">
        <w:rPr>
          <w:b/>
          <w:caps/>
          <w:sz w:val="28"/>
          <w:szCs w:val="28"/>
        </w:rPr>
        <w:t>3</w:t>
      </w:r>
    </w:p>
    <w:p w14:paraId="7E6376DD" w14:textId="4D17B89E" w:rsidR="00576A93" w:rsidRDefault="00465973" w:rsidP="00214EA2">
      <w:pPr>
        <w:ind w:firstLine="54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Качество систем управления</w:t>
      </w:r>
    </w:p>
    <w:p w14:paraId="22125918" w14:textId="37D28E6F" w:rsidR="00465973" w:rsidRPr="00A83E77" w:rsidRDefault="00465973" w:rsidP="00214EA2">
      <w:pPr>
        <w:ind w:firstLine="540"/>
        <w:jc w:val="center"/>
        <w:rPr>
          <w:b/>
          <w:caps/>
          <w:sz w:val="16"/>
          <w:szCs w:val="16"/>
        </w:rPr>
      </w:pPr>
    </w:p>
    <w:p w14:paraId="23AF13F7" w14:textId="3161DE1D" w:rsidR="00A83E77" w:rsidRPr="00A83E77" w:rsidRDefault="00A83E77" w:rsidP="00214EA2">
      <w:pPr>
        <w:ind w:firstLine="5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</w:t>
      </w:r>
      <w:r w:rsidRPr="00A83E77">
        <w:rPr>
          <w:b/>
          <w:sz w:val="28"/>
          <w:szCs w:val="28"/>
        </w:rPr>
        <w:t>ока</w:t>
      </w:r>
      <w:r>
        <w:rPr>
          <w:b/>
          <w:sz w:val="28"/>
          <w:szCs w:val="28"/>
        </w:rPr>
        <w:t>затели качества в переходном режиме</w:t>
      </w:r>
    </w:p>
    <w:p w14:paraId="431DE4C9" w14:textId="468DD2AE" w:rsidR="00465973" w:rsidRDefault="00465973" w:rsidP="00465973">
      <w:pPr>
        <w:ind w:firstLine="540"/>
        <w:jc w:val="both"/>
        <w:rPr>
          <w:sz w:val="28"/>
          <w:szCs w:val="28"/>
        </w:rPr>
      </w:pPr>
      <w:r w:rsidRPr="00BF31F1"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>3</w:t>
      </w:r>
      <w:r w:rsidRPr="00BF31F1">
        <w:rPr>
          <w:b/>
          <w:sz w:val="28"/>
          <w:szCs w:val="28"/>
        </w:rPr>
        <w:t>.</w:t>
      </w:r>
      <w:r w:rsidR="003F6E02">
        <w:rPr>
          <w:b/>
          <w:sz w:val="28"/>
          <w:szCs w:val="28"/>
        </w:rPr>
        <w:t xml:space="preserve">1 </w:t>
      </w:r>
      <w:r w:rsidR="003F6E02" w:rsidRPr="003F6E02">
        <w:rPr>
          <w:bCs/>
          <w:sz w:val="28"/>
          <w:szCs w:val="28"/>
        </w:rPr>
        <w:t>Задана передаточная функция</w:t>
      </w:r>
      <w:r w:rsidR="003F6E02">
        <w:rPr>
          <w:b/>
          <w:sz w:val="28"/>
          <w:szCs w:val="28"/>
        </w:rPr>
        <w:t xml:space="preserve"> </w:t>
      </w:r>
      <w:r w:rsidR="003F6E02">
        <w:rPr>
          <w:bCs/>
          <w:sz w:val="28"/>
          <w:szCs w:val="28"/>
        </w:rPr>
        <w:t xml:space="preserve">разомкнутой системы </w:t>
      </w:r>
      <w:r w:rsidR="003F6E02" w:rsidRPr="00BF31F1">
        <w:rPr>
          <w:position w:val="-34"/>
          <w:sz w:val="28"/>
          <w:szCs w:val="28"/>
        </w:rPr>
        <w:object w:dxaOrig="2100" w:dyaOrig="780" w14:anchorId="4ED50A0A">
          <v:shape id="_x0000_i1138" type="#_x0000_t75" style="width:99pt;height:37.5pt" o:ole="">
            <v:imagedata r:id="rId219" o:title=""/>
          </v:shape>
          <o:OLEObject Type="Embed" ProgID="Equation.DSMT4" ShapeID="_x0000_i1138" DrawAspect="Content" ObjectID="_1674904307" r:id="rId220"/>
        </w:object>
      </w:r>
      <w:r w:rsidR="003F6E02">
        <w:rPr>
          <w:sz w:val="28"/>
          <w:szCs w:val="28"/>
        </w:rPr>
        <w:t>. Параметры представлены в таблице 1.8.</w:t>
      </w:r>
    </w:p>
    <w:p w14:paraId="3B964501" w14:textId="77777777" w:rsidR="003F6E02" w:rsidRDefault="003F6E02" w:rsidP="00465973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ыполнить следующие действия:</w:t>
      </w:r>
    </w:p>
    <w:p w14:paraId="49D83999" w14:textId="64DA3F4C" w:rsidR="003F6E02" w:rsidRDefault="003F6E02" w:rsidP="00465973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по корням характеристического уравнения замкнутой системы оценить косвенные оценки качества переходного процесса (перерегулирование, время переходного процесса, </w:t>
      </w:r>
      <w:proofErr w:type="spellStart"/>
      <w:r>
        <w:rPr>
          <w:sz w:val="28"/>
          <w:szCs w:val="28"/>
        </w:rPr>
        <w:t>колебательность</w:t>
      </w:r>
      <w:proofErr w:type="spellEnd"/>
      <w:r>
        <w:rPr>
          <w:sz w:val="28"/>
          <w:szCs w:val="28"/>
        </w:rPr>
        <w:t xml:space="preserve">); </w:t>
      </w:r>
    </w:p>
    <w:p w14:paraId="66F3825A" w14:textId="77777777" w:rsidR="003F6E02" w:rsidRDefault="003F6E02" w:rsidP="00465973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получить переходной процесс средствами 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  <w:r>
        <w:rPr>
          <w:sz w:val="28"/>
          <w:szCs w:val="28"/>
        </w:rPr>
        <w:t>. По виду его определить прямые оценки качества. Сравнить с расчетными косвенными оценками.</w:t>
      </w:r>
    </w:p>
    <w:p w14:paraId="23BB24A5" w14:textId="6B3A82F9" w:rsidR="003F6E02" w:rsidRDefault="003F6E02" w:rsidP="00465973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) определить интегральную квадратичную оценку</w:t>
      </w:r>
      <w:r w:rsidR="00C65B7C">
        <w:rPr>
          <w:sz w:val="28"/>
          <w:szCs w:val="28"/>
        </w:rPr>
        <w:t xml:space="preserve">. </w:t>
      </w:r>
    </w:p>
    <w:p w14:paraId="61C4E47D" w14:textId="77777777" w:rsidR="003F6E02" w:rsidRPr="003F6E02" w:rsidRDefault="003F6E02" w:rsidP="003F6E02">
      <w:pPr>
        <w:jc w:val="both"/>
        <w:rPr>
          <w:bCs/>
          <w:sz w:val="28"/>
          <w:szCs w:val="28"/>
        </w:rPr>
      </w:pPr>
    </w:p>
    <w:p w14:paraId="6CDECF8E" w14:textId="269E165B" w:rsidR="00465973" w:rsidRPr="00BF31F1" w:rsidRDefault="00465973" w:rsidP="00465973">
      <w:pPr>
        <w:jc w:val="right"/>
        <w:rPr>
          <w:sz w:val="28"/>
          <w:szCs w:val="28"/>
        </w:rPr>
      </w:pPr>
      <w:r w:rsidRPr="00BF31F1">
        <w:rPr>
          <w:sz w:val="28"/>
          <w:szCs w:val="28"/>
        </w:rPr>
        <w:lastRenderedPageBreak/>
        <w:t xml:space="preserve">Таблица </w:t>
      </w:r>
      <w:r>
        <w:rPr>
          <w:sz w:val="28"/>
          <w:szCs w:val="28"/>
        </w:rPr>
        <w:t>1.</w:t>
      </w:r>
      <w:r w:rsidR="00C65B7C">
        <w:rPr>
          <w:sz w:val="28"/>
          <w:szCs w:val="28"/>
        </w:rPr>
        <w:t>8</w:t>
      </w:r>
    </w:p>
    <w:tbl>
      <w:tblPr>
        <w:tblStyle w:val="a6"/>
        <w:tblW w:w="9776" w:type="dxa"/>
        <w:tblLayout w:type="fixed"/>
        <w:tblLook w:val="04A0" w:firstRow="1" w:lastRow="0" w:firstColumn="1" w:lastColumn="0" w:noHBand="0" w:noVBand="1"/>
      </w:tblPr>
      <w:tblGrid>
        <w:gridCol w:w="392"/>
        <w:gridCol w:w="4565"/>
        <w:gridCol w:w="708"/>
        <w:gridCol w:w="4111"/>
      </w:tblGrid>
      <w:tr w:rsidR="00465973" w:rsidRPr="00BF31F1" w14:paraId="1498F575" w14:textId="77777777" w:rsidTr="00465973">
        <w:trPr>
          <w:cantSplit/>
          <w:trHeight w:val="1673"/>
        </w:trPr>
        <w:tc>
          <w:tcPr>
            <w:tcW w:w="392" w:type="dxa"/>
            <w:textDirection w:val="btLr"/>
          </w:tcPr>
          <w:p w14:paraId="3ACD60F0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565" w:type="dxa"/>
          </w:tcPr>
          <w:p w14:paraId="740CB5D2" w14:textId="77777777" w:rsidR="00465973" w:rsidRPr="00BF31F1" w:rsidRDefault="00465973" w:rsidP="00465973">
            <w:pPr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708" w:type="dxa"/>
            <w:textDirection w:val="btLr"/>
          </w:tcPr>
          <w:p w14:paraId="26A822F1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111" w:type="dxa"/>
          </w:tcPr>
          <w:p w14:paraId="1B512F86" w14:textId="77777777" w:rsidR="00465973" w:rsidRPr="00BF31F1" w:rsidRDefault="00465973" w:rsidP="00465973">
            <w:pPr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Передаточная функция</w:t>
            </w:r>
          </w:p>
        </w:tc>
      </w:tr>
      <w:tr w:rsidR="00465973" w:rsidRPr="00BF31F1" w14:paraId="1135F533" w14:textId="77777777" w:rsidTr="00465973">
        <w:tc>
          <w:tcPr>
            <w:tcW w:w="392" w:type="dxa"/>
          </w:tcPr>
          <w:p w14:paraId="4B0D51CF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565" w:type="dxa"/>
          </w:tcPr>
          <w:p w14:paraId="590856E7" w14:textId="5716670F" w:rsidR="00465973" w:rsidRPr="00BF31F1" w:rsidRDefault="00C65B7C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500" w:dyaOrig="380" w14:anchorId="455A9C22">
                <v:shape id="_x0000_i1139" type="#_x0000_t75" style="width:121.5pt;height:18.75pt" o:ole="">
                  <v:imagedata r:id="rId221" o:title=""/>
                </v:shape>
                <o:OLEObject Type="Embed" ProgID="Equation.DSMT4" ShapeID="_x0000_i1139" DrawAspect="Content" ObjectID="_1674904308" r:id="rId222"/>
              </w:object>
            </w:r>
          </w:p>
        </w:tc>
        <w:tc>
          <w:tcPr>
            <w:tcW w:w="708" w:type="dxa"/>
          </w:tcPr>
          <w:p w14:paraId="2FFABA8E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4111" w:type="dxa"/>
          </w:tcPr>
          <w:p w14:paraId="40D39CDF" w14:textId="2BF7A179" w:rsidR="00465973" w:rsidRPr="00BF31F1" w:rsidRDefault="00C65B7C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500" w:dyaOrig="380" w14:anchorId="61950180">
                <v:shape id="_x0000_i1140" type="#_x0000_t75" style="width:121.5pt;height:18.75pt" o:ole="">
                  <v:imagedata r:id="rId223" o:title=""/>
                </v:shape>
                <o:OLEObject Type="Embed" ProgID="Equation.DSMT4" ShapeID="_x0000_i1140" DrawAspect="Content" ObjectID="_1674904309" r:id="rId224"/>
              </w:object>
            </w:r>
          </w:p>
        </w:tc>
      </w:tr>
      <w:tr w:rsidR="00465973" w:rsidRPr="00BF31F1" w14:paraId="5E832F66" w14:textId="77777777" w:rsidTr="00465973">
        <w:tc>
          <w:tcPr>
            <w:tcW w:w="392" w:type="dxa"/>
          </w:tcPr>
          <w:p w14:paraId="5E0C655D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4565" w:type="dxa"/>
          </w:tcPr>
          <w:p w14:paraId="1C9997B3" w14:textId="31878467" w:rsidR="00465973" w:rsidRPr="00BF31F1" w:rsidRDefault="00C65B7C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240" w:dyaOrig="380" w14:anchorId="5CCCFE28">
                <v:shape id="_x0000_i1141" type="#_x0000_t75" style="width:108.75pt;height:18.75pt" o:ole="">
                  <v:imagedata r:id="rId225" o:title=""/>
                </v:shape>
                <o:OLEObject Type="Embed" ProgID="Equation.DSMT4" ShapeID="_x0000_i1141" DrawAspect="Content" ObjectID="_1674904310" r:id="rId226"/>
              </w:object>
            </w:r>
          </w:p>
        </w:tc>
        <w:tc>
          <w:tcPr>
            <w:tcW w:w="708" w:type="dxa"/>
          </w:tcPr>
          <w:p w14:paraId="4B5D6B9E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4111" w:type="dxa"/>
          </w:tcPr>
          <w:p w14:paraId="59F67213" w14:textId="4A3DEB4C" w:rsidR="00465973" w:rsidRPr="00BF31F1" w:rsidRDefault="00C65B7C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240" w:dyaOrig="380" w14:anchorId="1687C231">
                <v:shape id="_x0000_i1142" type="#_x0000_t75" style="width:108.75pt;height:18.75pt" o:ole="">
                  <v:imagedata r:id="rId227" o:title=""/>
                </v:shape>
                <o:OLEObject Type="Embed" ProgID="Equation.DSMT4" ShapeID="_x0000_i1142" DrawAspect="Content" ObjectID="_1674904311" r:id="rId228"/>
              </w:object>
            </w:r>
          </w:p>
        </w:tc>
      </w:tr>
      <w:tr w:rsidR="00465973" w:rsidRPr="00BF31F1" w14:paraId="58742C9B" w14:textId="77777777" w:rsidTr="00465973">
        <w:tc>
          <w:tcPr>
            <w:tcW w:w="392" w:type="dxa"/>
          </w:tcPr>
          <w:p w14:paraId="69BE367E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565" w:type="dxa"/>
          </w:tcPr>
          <w:p w14:paraId="413D62D4" w14:textId="69DE70EA" w:rsidR="00465973" w:rsidRPr="00BF31F1" w:rsidRDefault="00C65B7C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439" w:dyaOrig="380" w14:anchorId="760F3691">
                <v:shape id="_x0000_i1143" type="#_x0000_t75" style="width:118.5pt;height:18.75pt" o:ole="">
                  <v:imagedata r:id="rId229" o:title=""/>
                </v:shape>
                <o:OLEObject Type="Embed" ProgID="Equation.DSMT4" ShapeID="_x0000_i1143" DrawAspect="Content" ObjectID="_1674904312" r:id="rId230"/>
              </w:object>
            </w:r>
          </w:p>
        </w:tc>
        <w:tc>
          <w:tcPr>
            <w:tcW w:w="708" w:type="dxa"/>
          </w:tcPr>
          <w:p w14:paraId="6B053DCC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4111" w:type="dxa"/>
          </w:tcPr>
          <w:p w14:paraId="4320B2B2" w14:textId="24AFF05B" w:rsidR="00465973" w:rsidRPr="00BF31F1" w:rsidRDefault="00C65B7C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700" w:dyaOrig="380" w14:anchorId="17539E1E">
                <v:shape id="_x0000_i1144" type="#_x0000_t75" style="width:131.25pt;height:18.75pt" o:ole="">
                  <v:imagedata r:id="rId231" o:title=""/>
                </v:shape>
                <o:OLEObject Type="Embed" ProgID="Equation.DSMT4" ShapeID="_x0000_i1144" DrawAspect="Content" ObjectID="_1674904313" r:id="rId232"/>
              </w:object>
            </w:r>
          </w:p>
        </w:tc>
      </w:tr>
      <w:tr w:rsidR="00465973" w:rsidRPr="00BF31F1" w14:paraId="06BA6B31" w14:textId="77777777" w:rsidTr="00465973">
        <w:tc>
          <w:tcPr>
            <w:tcW w:w="392" w:type="dxa"/>
          </w:tcPr>
          <w:p w14:paraId="7BE01D42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4565" w:type="dxa"/>
          </w:tcPr>
          <w:p w14:paraId="5FCF5CD8" w14:textId="490161E1" w:rsidR="00465973" w:rsidRPr="00BF31F1" w:rsidRDefault="00C65B7C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920" w:dyaOrig="380" w14:anchorId="51B3CA0A">
                <v:shape id="_x0000_i1145" type="#_x0000_t75" style="width:142.5pt;height:18.75pt" o:ole="">
                  <v:imagedata r:id="rId233" o:title=""/>
                </v:shape>
                <o:OLEObject Type="Embed" ProgID="Equation.DSMT4" ShapeID="_x0000_i1145" DrawAspect="Content" ObjectID="_1674904314" r:id="rId234"/>
              </w:object>
            </w:r>
          </w:p>
        </w:tc>
        <w:tc>
          <w:tcPr>
            <w:tcW w:w="708" w:type="dxa"/>
          </w:tcPr>
          <w:p w14:paraId="3129ABA7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4111" w:type="dxa"/>
          </w:tcPr>
          <w:p w14:paraId="26AAEFB3" w14:textId="20FC47D0" w:rsidR="00465973" w:rsidRPr="00BF31F1" w:rsidRDefault="00C65B7C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500" w:dyaOrig="380" w14:anchorId="6ED0CCFD">
                <v:shape id="_x0000_i1146" type="#_x0000_t75" style="width:121.5pt;height:18.75pt" o:ole="">
                  <v:imagedata r:id="rId235" o:title=""/>
                </v:shape>
                <o:OLEObject Type="Embed" ProgID="Equation.DSMT4" ShapeID="_x0000_i1146" DrawAspect="Content" ObjectID="_1674904315" r:id="rId236"/>
              </w:object>
            </w:r>
          </w:p>
        </w:tc>
      </w:tr>
      <w:tr w:rsidR="00465973" w:rsidRPr="00BF31F1" w14:paraId="468F3B5A" w14:textId="77777777" w:rsidTr="00465973">
        <w:tc>
          <w:tcPr>
            <w:tcW w:w="392" w:type="dxa"/>
          </w:tcPr>
          <w:p w14:paraId="38AEDD04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4565" w:type="dxa"/>
          </w:tcPr>
          <w:p w14:paraId="2761AE5B" w14:textId="2B860FDC" w:rsidR="00465973" w:rsidRPr="00BF31F1" w:rsidRDefault="00C65B7C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520" w:dyaOrig="380" w14:anchorId="28B18450">
                <v:shape id="_x0000_i1147" type="#_x0000_t75" style="width:123pt;height:18.75pt" o:ole="">
                  <v:imagedata r:id="rId237" o:title=""/>
                </v:shape>
                <o:OLEObject Type="Embed" ProgID="Equation.DSMT4" ShapeID="_x0000_i1147" DrawAspect="Content" ObjectID="_1674904316" r:id="rId238"/>
              </w:object>
            </w:r>
          </w:p>
        </w:tc>
        <w:tc>
          <w:tcPr>
            <w:tcW w:w="708" w:type="dxa"/>
          </w:tcPr>
          <w:p w14:paraId="696AB2F8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4111" w:type="dxa"/>
          </w:tcPr>
          <w:p w14:paraId="3D60D319" w14:textId="32F14EC3" w:rsidR="00465973" w:rsidRPr="00BF31F1" w:rsidRDefault="00C65B7C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500" w:dyaOrig="380" w14:anchorId="669666C4">
                <v:shape id="_x0000_i1148" type="#_x0000_t75" style="width:121.5pt;height:18.75pt" o:ole="">
                  <v:imagedata r:id="rId221" o:title=""/>
                </v:shape>
                <o:OLEObject Type="Embed" ProgID="Equation.DSMT4" ShapeID="_x0000_i1148" DrawAspect="Content" ObjectID="_1674904317" r:id="rId239"/>
              </w:object>
            </w:r>
          </w:p>
        </w:tc>
      </w:tr>
      <w:tr w:rsidR="00465973" w:rsidRPr="00BF31F1" w14:paraId="00F58133" w14:textId="77777777" w:rsidTr="00465973">
        <w:tc>
          <w:tcPr>
            <w:tcW w:w="392" w:type="dxa"/>
          </w:tcPr>
          <w:p w14:paraId="7FE4BA4B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4565" w:type="dxa"/>
          </w:tcPr>
          <w:p w14:paraId="04CBBDD8" w14:textId="3B52B984" w:rsidR="00465973" w:rsidRPr="00BF31F1" w:rsidRDefault="00C65B7C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520" w:dyaOrig="380" w14:anchorId="1D473A33">
                <v:shape id="_x0000_i1149" type="#_x0000_t75" style="width:123pt;height:18.75pt" o:ole="">
                  <v:imagedata r:id="rId240" o:title=""/>
                </v:shape>
                <o:OLEObject Type="Embed" ProgID="Equation.DSMT4" ShapeID="_x0000_i1149" DrawAspect="Content" ObjectID="_1674904318" r:id="rId241"/>
              </w:object>
            </w:r>
          </w:p>
        </w:tc>
        <w:tc>
          <w:tcPr>
            <w:tcW w:w="708" w:type="dxa"/>
          </w:tcPr>
          <w:p w14:paraId="173EBED8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4111" w:type="dxa"/>
          </w:tcPr>
          <w:p w14:paraId="5D2C20DC" w14:textId="225EB3F3" w:rsidR="00465973" w:rsidRPr="00BF31F1" w:rsidRDefault="00A83E77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439" w:dyaOrig="380" w14:anchorId="32528255">
                <v:shape id="_x0000_i1150" type="#_x0000_t75" style="width:118.5pt;height:18.75pt" o:ole="">
                  <v:imagedata r:id="rId229" o:title=""/>
                </v:shape>
                <o:OLEObject Type="Embed" ProgID="Equation.DSMT4" ShapeID="_x0000_i1150" DrawAspect="Content" ObjectID="_1674904319" r:id="rId242"/>
              </w:object>
            </w:r>
          </w:p>
        </w:tc>
      </w:tr>
      <w:tr w:rsidR="00465973" w:rsidRPr="00BF31F1" w14:paraId="000A9A89" w14:textId="77777777" w:rsidTr="00465973">
        <w:tc>
          <w:tcPr>
            <w:tcW w:w="392" w:type="dxa"/>
          </w:tcPr>
          <w:p w14:paraId="656A3CDE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565" w:type="dxa"/>
          </w:tcPr>
          <w:p w14:paraId="37AE0B75" w14:textId="62784099" w:rsidR="00465973" w:rsidRPr="00BF31F1" w:rsidRDefault="00C65B7C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520" w:dyaOrig="380" w14:anchorId="53614A71">
                <v:shape id="_x0000_i1151" type="#_x0000_t75" style="width:123pt;height:18.75pt" o:ole="">
                  <v:imagedata r:id="rId243" o:title=""/>
                </v:shape>
                <o:OLEObject Type="Embed" ProgID="Equation.DSMT4" ShapeID="_x0000_i1151" DrawAspect="Content" ObjectID="_1674904320" r:id="rId244"/>
              </w:object>
            </w:r>
          </w:p>
        </w:tc>
        <w:tc>
          <w:tcPr>
            <w:tcW w:w="708" w:type="dxa"/>
          </w:tcPr>
          <w:p w14:paraId="2AFA61A5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4111" w:type="dxa"/>
          </w:tcPr>
          <w:p w14:paraId="6280BE1F" w14:textId="728CD376" w:rsidR="00465973" w:rsidRPr="00BF31F1" w:rsidRDefault="00A83E77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520" w:dyaOrig="380" w14:anchorId="586695C7">
                <v:shape id="_x0000_i1152" type="#_x0000_t75" style="width:123pt;height:18.75pt" o:ole="">
                  <v:imagedata r:id="rId237" o:title=""/>
                </v:shape>
                <o:OLEObject Type="Embed" ProgID="Equation.DSMT4" ShapeID="_x0000_i1152" DrawAspect="Content" ObjectID="_1674904321" r:id="rId245"/>
              </w:object>
            </w:r>
          </w:p>
        </w:tc>
      </w:tr>
      <w:tr w:rsidR="00465973" w:rsidRPr="00BF31F1" w14:paraId="7AD24D6A" w14:textId="77777777" w:rsidTr="00465973">
        <w:tc>
          <w:tcPr>
            <w:tcW w:w="392" w:type="dxa"/>
          </w:tcPr>
          <w:p w14:paraId="31D72322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565" w:type="dxa"/>
          </w:tcPr>
          <w:p w14:paraId="256B8D05" w14:textId="6BA9D5DB" w:rsidR="00465973" w:rsidRPr="00BF31F1" w:rsidRDefault="00C65B7C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500" w:dyaOrig="380" w14:anchorId="6456603C">
                <v:shape id="_x0000_i1153" type="#_x0000_t75" style="width:121.5pt;height:18.75pt" o:ole="">
                  <v:imagedata r:id="rId246" o:title=""/>
                </v:shape>
                <o:OLEObject Type="Embed" ProgID="Equation.DSMT4" ShapeID="_x0000_i1153" DrawAspect="Content" ObjectID="_1674904322" r:id="rId247"/>
              </w:object>
            </w:r>
          </w:p>
        </w:tc>
        <w:tc>
          <w:tcPr>
            <w:tcW w:w="708" w:type="dxa"/>
          </w:tcPr>
          <w:p w14:paraId="2A0DCCBD" w14:textId="77777777" w:rsidR="00465973" w:rsidRPr="00BF31F1" w:rsidRDefault="00465973" w:rsidP="0046597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4111" w:type="dxa"/>
          </w:tcPr>
          <w:p w14:paraId="6E7432EB" w14:textId="7C7F399F" w:rsidR="00465973" w:rsidRPr="00BF31F1" w:rsidRDefault="00A83E77" w:rsidP="00465973">
            <w:pPr>
              <w:rPr>
                <w:sz w:val="28"/>
                <w:szCs w:val="28"/>
              </w:rPr>
            </w:pPr>
            <w:r w:rsidRPr="00C65B7C">
              <w:rPr>
                <w:position w:val="-12"/>
                <w:sz w:val="28"/>
                <w:szCs w:val="28"/>
              </w:rPr>
              <w:object w:dxaOrig="2520" w:dyaOrig="380" w14:anchorId="59A07A43">
                <v:shape id="_x0000_i1154" type="#_x0000_t75" style="width:123pt;height:18.75pt" o:ole="">
                  <v:imagedata r:id="rId243" o:title=""/>
                </v:shape>
                <o:OLEObject Type="Embed" ProgID="Equation.DSMT4" ShapeID="_x0000_i1154" DrawAspect="Content" ObjectID="_1674904323" r:id="rId248"/>
              </w:object>
            </w:r>
          </w:p>
        </w:tc>
      </w:tr>
    </w:tbl>
    <w:p w14:paraId="70F0D903" w14:textId="77777777" w:rsidR="00465973" w:rsidRPr="00BF31F1" w:rsidRDefault="00465973" w:rsidP="00465973">
      <w:pPr>
        <w:tabs>
          <w:tab w:val="left" w:pos="1134"/>
        </w:tabs>
        <w:ind w:firstLine="851"/>
        <w:jc w:val="both"/>
        <w:rPr>
          <w:b/>
          <w:sz w:val="28"/>
          <w:szCs w:val="28"/>
        </w:rPr>
      </w:pPr>
    </w:p>
    <w:p w14:paraId="5B4FEFE9" w14:textId="5079E187" w:rsidR="00A83E77" w:rsidRPr="00A83E77" w:rsidRDefault="00A83E77" w:rsidP="00A83E77">
      <w:pPr>
        <w:ind w:firstLine="5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</w:t>
      </w:r>
      <w:r w:rsidRPr="00A83E77">
        <w:rPr>
          <w:b/>
          <w:sz w:val="28"/>
          <w:szCs w:val="28"/>
        </w:rPr>
        <w:t>ока</w:t>
      </w:r>
      <w:r>
        <w:rPr>
          <w:b/>
          <w:sz w:val="28"/>
          <w:szCs w:val="28"/>
        </w:rPr>
        <w:t>затели качества в установившемся режиме</w:t>
      </w:r>
    </w:p>
    <w:p w14:paraId="1827E7DB" w14:textId="77777777" w:rsidR="00465973" w:rsidRDefault="00465973" w:rsidP="00B70836">
      <w:pPr>
        <w:pStyle w:val="a7"/>
        <w:spacing w:line="240" w:lineRule="auto"/>
      </w:pPr>
    </w:p>
    <w:p w14:paraId="48D4099A" w14:textId="52842124" w:rsidR="00B70836" w:rsidRPr="00BF31F1" w:rsidRDefault="00FB4613" w:rsidP="00B70836">
      <w:pPr>
        <w:pStyle w:val="a7"/>
        <w:spacing w:line="240" w:lineRule="auto"/>
      </w:pPr>
      <w:r w:rsidRPr="00FB4613">
        <w:rPr>
          <w:b/>
          <w:bCs/>
        </w:rPr>
        <w:t>3.2</w:t>
      </w:r>
      <w:r>
        <w:t xml:space="preserve"> </w:t>
      </w:r>
      <w:r w:rsidR="00B70836" w:rsidRPr="00BF31F1">
        <w:t>Структурная схема исследуемой системы автоматического управления приведена на рис. 2.</w:t>
      </w:r>
    </w:p>
    <w:p w14:paraId="2611B862" w14:textId="77777777" w:rsidR="00FD7C70" w:rsidRPr="00BF31F1" w:rsidRDefault="00A83E77" w:rsidP="00B70836">
      <w:pPr>
        <w:pStyle w:val="a9"/>
        <w:spacing w:after="0"/>
        <w:ind w:firstLine="709"/>
        <w:jc w:val="center"/>
        <w:rPr>
          <w:sz w:val="28"/>
          <w:szCs w:val="28"/>
        </w:rPr>
      </w:pPr>
      <w:r w:rsidRPr="00BF31F1">
        <w:rPr>
          <w:sz w:val="28"/>
          <w:szCs w:val="28"/>
        </w:rPr>
        <w:object w:dxaOrig="6796" w:dyaOrig="2040" w14:anchorId="44034A9F">
          <v:shape id="_x0000_i1155" type="#_x0000_t75" style="width:288.75pt;height:87pt" o:ole="">
            <v:imagedata r:id="rId249" o:title=""/>
          </v:shape>
          <o:OLEObject Type="Embed" ProgID="Visio.Drawing.11" ShapeID="_x0000_i1155" DrawAspect="Content" ObjectID="_1674904324" r:id="rId250"/>
        </w:object>
      </w:r>
    </w:p>
    <w:p w14:paraId="0981229A" w14:textId="50186327" w:rsidR="00B70836" w:rsidRPr="00BF31F1" w:rsidRDefault="00FD7C70" w:rsidP="00B70836">
      <w:pPr>
        <w:pStyle w:val="a9"/>
        <w:spacing w:after="0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1</w:t>
      </w:r>
    </w:p>
    <w:p w14:paraId="545134AB" w14:textId="77777777" w:rsidR="00966223" w:rsidRDefault="00FD7C70" w:rsidP="00B70836">
      <w:pPr>
        <w:pStyle w:val="a7"/>
        <w:spacing w:line="240" w:lineRule="auto"/>
      </w:pPr>
      <w:r>
        <w:t xml:space="preserve">В системе управления (рис.1) передаточная функция регулятора  </w:t>
      </w:r>
      <w:r w:rsidRPr="00FD7C70">
        <w:rPr>
          <w:position w:val="-28"/>
        </w:rPr>
        <w:object w:dxaOrig="1719" w:dyaOrig="720" w14:anchorId="349D160A">
          <v:shape id="_x0000_i1156" type="#_x0000_t75" style="width:81pt;height:34.5pt" o:ole="">
            <v:imagedata r:id="rId251" o:title=""/>
          </v:shape>
          <o:OLEObject Type="Embed" ProgID="Equation.DSMT4" ShapeID="_x0000_i1156" DrawAspect="Content" ObjectID="_1674904325" r:id="rId252"/>
        </w:object>
      </w:r>
      <w:r w:rsidR="00966223">
        <w:t xml:space="preserve"> и передаточная функция объекта </w:t>
      </w:r>
      <w:r w:rsidR="00966223" w:rsidRPr="00966223">
        <w:rPr>
          <w:position w:val="-34"/>
        </w:rPr>
        <w:object w:dxaOrig="1840" w:dyaOrig="780" w14:anchorId="6DAAAD64">
          <v:shape id="_x0000_i1157" type="#_x0000_t75" style="width:87pt;height:37.5pt" o:ole="">
            <v:imagedata r:id="rId253" o:title=""/>
          </v:shape>
          <o:OLEObject Type="Embed" ProgID="Equation.DSMT4" ShapeID="_x0000_i1157" DrawAspect="Content" ObjectID="_1674904326" r:id="rId254"/>
        </w:object>
      </w:r>
      <w:r w:rsidR="00966223" w:rsidRPr="00966223">
        <w:t xml:space="preserve">. </w:t>
      </w:r>
      <w:r w:rsidR="00966223">
        <w:t xml:space="preserve">На систему действует задающее воздействие </w:t>
      </w:r>
      <w:r w:rsidR="00966223" w:rsidRPr="00BF31F1">
        <w:rPr>
          <w:position w:val="-12"/>
        </w:rPr>
        <w:object w:dxaOrig="560" w:dyaOrig="360" w14:anchorId="40AA4C49">
          <v:shape id="_x0000_i1158" type="#_x0000_t75" style="width:28.5pt;height:18.75pt" o:ole="">
            <v:imagedata r:id="rId255" o:title=""/>
          </v:shape>
          <o:OLEObject Type="Embed" ProgID="Equation.DSMT4" ShapeID="_x0000_i1158" DrawAspect="Content" ObjectID="_1674904327" r:id="rId256"/>
        </w:object>
      </w:r>
      <w:r w:rsidR="00966223">
        <w:t xml:space="preserve"> и возмущение </w:t>
      </w:r>
      <w:r w:rsidR="00966223" w:rsidRPr="00BF31F1">
        <w:rPr>
          <w:position w:val="-12"/>
        </w:rPr>
        <w:object w:dxaOrig="600" w:dyaOrig="360" w14:anchorId="576E3107">
          <v:shape id="_x0000_i1159" type="#_x0000_t75" style="width:24.75pt;height:15pt" o:ole="">
            <v:imagedata r:id="rId257" o:title=""/>
          </v:shape>
          <o:OLEObject Type="Embed" ProgID="Equation.DSMT4" ShapeID="_x0000_i1159" DrawAspect="Content" ObjectID="_1674904328" r:id="rId258"/>
        </w:object>
      </w:r>
    </w:p>
    <w:p w14:paraId="47A20C62" w14:textId="4A5E6454" w:rsidR="00F529F1" w:rsidRPr="00966223" w:rsidRDefault="00966223" w:rsidP="00B70836">
      <w:pPr>
        <w:pStyle w:val="a7"/>
        <w:spacing w:line="240" w:lineRule="auto"/>
      </w:pPr>
      <w:r>
        <w:t>1 Определить установившуюся ошибку при параметрах, заданных в таблице 1.9.</w:t>
      </w:r>
    </w:p>
    <w:p w14:paraId="575D41CC" w14:textId="246DD066" w:rsidR="006415E4" w:rsidRPr="00BF31F1" w:rsidRDefault="00966223" w:rsidP="00966223">
      <w:pPr>
        <w:pStyle w:val="a7"/>
        <w:spacing w:line="240" w:lineRule="auto"/>
      </w:pPr>
      <w:r>
        <w:t>2</w:t>
      </w:r>
      <w:r w:rsidR="00B70836" w:rsidRPr="00BF31F1">
        <w:t xml:space="preserve"> Собрать схему моделирования в пакете </w:t>
      </w:r>
      <w:proofErr w:type="spellStart"/>
      <w:r w:rsidR="00B70836" w:rsidRPr="00BF31F1">
        <w:rPr>
          <w:lang w:val="en-US"/>
        </w:rPr>
        <w:t>Matlab</w:t>
      </w:r>
      <w:proofErr w:type="spellEnd"/>
      <w:r w:rsidR="00B70836" w:rsidRPr="00BF31F1">
        <w:t>\</w:t>
      </w:r>
      <w:r w:rsidR="00B70836" w:rsidRPr="00BF31F1">
        <w:rPr>
          <w:lang w:val="en-US"/>
        </w:rPr>
        <w:t>Simulink</w:t>
      </w:r>
      <w:r w:rsidR="00B70836" w:rsidRPr="00BF31F1">
        <w:t xml:space="preserve">. </w:t>
      </w:r>
      <w:r w:rsidR="006415E4" w:rsidRPr="00BF31F1">
        <w:t>Получить графики</w:t>
      </w:r>
      <w:r w:rsidR="00576A93" w:rsidRPr="00BF31F1">
        <w:t xml:space="preserve"> </w:t>
      </w:r>
      <w:r w:rsidR="00576A93" w:rsidRPr="00BF31F1">
        <w:rPr>
          <w:i/>
          <w:lang w:val="en-US"/>
        </w:rPr>
        <w:t>e</w:t>
      </w:r>
      <w:r w:rsidR="00576A93" w:rsidRPr="00BF31F1">
        <w:t>(</w:t>
      </w:r>
      <w:r w:rsidR="00576A93" w:rsidRPr="00BF31F1">
        <w:rPr>
          <w:i/>
          <w:lang w:val="en-US"/>
        </w:rPr>
        <w:t>t</w:t>
      </w:r>
      <w:r w:rsidR="00576A93" w:rsidRPr="00BF31F1">
        <w:t xml:space="preserve">), </w:t>
      </w:r>
      <w:r w:rsidR="00576A93" w:rsidRPr="00BF31F1">
        <w:rPr>
          <w:i/>
          <w:lang w:val="en-US"/>
        </w:rPr>
        <w:t>y</w:t>
      </w:r>
      <w:r w:rsidR="00576A93" w:rsidRPr="00BF31F1">
        <w:t>(</w:t>
      </w:r>
      <w:r w:rsidR="00576A93" w:rsidRPr="00BF31F1">
        <w:rPr>
          <w:i/>
          <w:lang w:val="en-US"/>
        </w:rPr>
        <w:t>t</w:t>
      </w:r>
      <w:r w:rsidR="006415E4" w:rsidRPr="00BF31F1">
        <w:t>) при во</w:t>
      </w:r>
      <w:r w:rsidR="00F529F1" w:rsidRPr="00BF31F1">
        <w:t xml:space="preserve">здействиях, заданных в таблице </w:t>
      </w:r>
      <w:r>
        <w:t>1.9</w:t>
      </w:r>
      <w:r w:rsidR="00F529F1" w:rsidRPr="00BF31F1">
        <w:t>.</w:t>
      </w:r>
      <w:r w:rsidR="006415E4" w:rsidRPr="00BF31F1">
        <w:t xml:space="preserve"> </w:t>
      </w:r>
      <w:r w:rsidR="0071429E" w:rsidRPr="00BF31F1">
        <w:t xml:space="preserve">Определить </w:t>
      </w:r>
      <w:r w:rsidR="006415E4" w:rsidRPr="00BF31F1">
        <w:t xml:space="preserve">на графиках </w:t>
      </w:r>
      <w:r w:rsidR="0071429E" w:rsidRPr="00BF31F1">
        <w:t xml:space="preserve">установившуюся ошибку в системе при подаче заданных воздействий. </w:t>
      </w:r>
    </w:p>
    <w:p w14:paraId="5D27D746" w14:textId="3C3991ED" w:rsidR="00576A93" w:rsidRPr="00BF31F1" w:rsidRDefault="00966223" w:rsidP="00214EA2">
      <w:pPr>
        <w:pStyle w:val="a7"/>
        <w:spacing w:line="240" w:lineRule="auto"/>
      </w:pPr>
      <w:r>
        <w:t>3</w:t>
      </w:r>
      <w:r w:rsidR="00576A93" w:rsidRPr="00BF31F1">
        <w:t xml:space="preserve"> Сделать вывод о порядке астатизма системы по отношения к входному и возмущающим воздействиям.</w:t>
      </w:r>
    </w:p>
    <w:p w14:paraId="5C7A83F3" w14:textId="77777777" w:rsidR="00F529F1" w:rsidRPr="00BF31F1" w:rsidRDefault="00F529F1" w:rsidP="00214EA2">
      <w:pPr>
        <w:pStyle w:val="a7"/>
        <w:spacing w:line="240" w:lineRule="auto"/>
      </w:pPr>
    </w:p>
    <w:p w14:paraId="6324F437" w14:textId="77777777" w:rsidR="00F529F1" w:rsidRPr="00BF31F1" w:rsidRDefault="00F529F1" w:rsidP="00214EA2">
      <w:pPr>
        <w:pStyle w:val="a7"/>
        <w:spacing w:line="240" w:lineRule="auto"/>
      </w:pPr>
    </w:p>
    <w:p w14:paraId="1BB9D440" w14:textId="77777777" w:rsidR="00F529F1" w:rsidRPr="00BF31F1" w:rsidRDefault="00F529F1" w:rsidP="00214EA2">
      <w:pPr>
        <w:pStyle w:val="a7"/>
        <w:spacing w:line="240" w:lineRule="auto"/>
      </w:pPr>
    </w:p>
    <w:p w14:paraId="43104ECD" w14:textId="77777777" w:rsidR="00F529F1" w:rsidRPr="00BF31F1" w:rsidRDefault="00F529F1" w:rsidP="00214EA2">
      <w:pPr>
        <w:pStyle w:val="a7"/>
        <w:spacing w:line="240" w:lineRule="auto"/>
      </w:pPr>
    </w:p>
    <w:p w14:paraId="08074FBB" w14:textId="77777777" w:rsidR="00DE480E" w:rsidRDefault="00DE480E" w:rsidP="00966223">
      <w:pPr>
        <w:pStyle w:val="a7"/>
        <w:spacing w:line="240" w:lineRule="auto"/>
        <w:ind w:firstLine="0"/>
        <w:jc w:val="right"/>
      </w:pPr>
    </w:p>
    <w:p w14:paraId="25F84624" w14:textId="77777777" w:rsidR="00DE480E" w:rsidRDefault="00DE480E" w:rsidP="00966223">
      <w:pPr>
        <w:pStyle w:val="a7"/>
        <w:spacing w:line="240" w:lineRule="auto"/>
        <w:ind w:firstLine="0"/>
        <w:jc w:val="right"/>
      </w:pPr>
    </w:p>
    <w:p w14:paraId="63ABE71C" w14:textId="1B8A5C01" w:rsidR="00B70836" w:rsidRDefault="00F529F1" w:rsidP="00966223">
      <w:pPr>
        <w:pStyle w:val="a7"/>
        <w:spacing w:line="240" w:lineRule="auto"/>
        <w:ind w:firstLine="0"/>
        <w:jc w:val="right"/>
      </w:pPr>
      <w:r w:rsidRPr="00BF31F1">
        <w:lastRenderedPageBreak/>
        <w:t xml:space="preserve">Таблица </w:t>
      </w:r>
      <w:r w:rsidR="00966223">
        <w:t>1.9</w:t>
      </w:r>
    </w:p>
    <w:tbl>
      <w:tblPr>
        <w:tblStyle w:val="a6"/>
        <w:tblW w:w="9776" w:type="dxa"/>
        <w:tblLayout w:type="fixed"/>
        <w:tblLook w:val="04A0" w:firstRow="1" w:lastRow="0" w:firstColumn="1" w:lastColumn="0" w:noHBand="0" w:noVBand="1"/>
      </w:tblPr>
      <w:tblGrid>
        <w:gridCol w:w="392"/>
        <w:gridCol w:w="4565"/>
        <w:gridCol w:w="708"/>
        <w:gridCol w:w="4111"/>
      </w:tblGrid>
      <w:tr w:rsidR="00B8337E" w:rsidRPr="00BF31F1" w14:paraId="1C947732" w14:textId="77777777" w:rsidTr="00C34FC7">
        <w:trPr>
          <w:cantSplit/>
          <w:trHeight w:val="1673"/>
        </w:trPr>
        <w:tc>
          <w:tcPr>
            <w:tcW w:w="392" w:type="dxa"/>
            <w:textDirection w:val="btLr"/>
          </w:tcPr>
          <w:p w14:paraId="5A473ED2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565" w:type="dxa"/>
          </w:tcPr>
          <w:p w14:paraId="7A41EE01" w14:textId="77777777" w:rsidR="00B8337E" w:rsidRPr="00BF31F1" w:rsidRDefault="00B8337E" w:rsidP="00C34FC7">
            <w:pPr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708" w:type="dxa"/>
            <w:textDirection w:val="btLr"/>
          </w:tcPr>
          <w:p w14:paraId="4E5495E5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111" w:type="dxa"/>
          </w:tcPr>
          <w:p w14:paraId="1E076403" w14:textId="77777777" w:rsidR="00B8337E" w:rsidRPr="00BF31F1" w:rsidRDefault="00B8337E" w:rsidP="00C34FC7">
            <w:pPr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Передаточная функция</w:t>
            </w:r>
          </w:p>
        </w:tc>
      </w:tr>
      <w:tr w:rsidR="00B8337E" w:rsidRPr="00BF31F1" w14:paraId="42682674" w14:textId="77777777" w:rsidTr="00C34FC7">
        <w:tc>
          <w:tcPr>
            <w:tcW w:w="392" w:type="dxa"/>
          </w:tcPr>
          <w:p w14:paraId="06AD842C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565" w:type="dxa"/>
          </w:tcPr>
          <w:p w14:paraId="5410FB02" w14:textId="77777777" w:rsidR="00B8337E" w:rsidRDefault="00B8337E" w:rsidP="00C34FC7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460" w:dyaOrig="420" w14:anchorId="1A3FA285">
                <v:shape id="_x0000_i1160" type="#_x0000_t75" style="width:168pt;height:21pt" o:ole="">
                  <v:imagedata r:id="rId259" o:title=""/>
                </v:shape>
                <o:OLEObject Type="Embed" ProgID="Equation.DSMT4" ShapeID="_x0000_i1160" DrawAspect="Content" ObjectID="_1674904329" r:id="rId260"/>
              </w:object>
            </w:r>
          </w:p>
          <w:p w14:paraId="49B438A4" w14:textId="7BD6DC14" w:rsidR="00B8337E" w:rsidRPr="00BF31F1" w:rsidRDefault="00B8337E" w:rsidP="00C34FC7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360" w:dyaOrig="420" w14:anchorId="2A7A544B">
                <v:shape id="_x0000_i1161" type="#_x0000_t75" style="width:120pt;height:21.75pt" o:ole="">
                  <v:imagedata r:id="rId261" o:title=""/>
                </v:shape>
                <o:OLEObject Type="Embed" ProgID="Equation.DSMT4" ShapeID="_x0000_i1161" DrawAspect="Content" ObjectID="_1674904330" r:id="rId262"/>
              </w:object>
            </w:r>
          </w:p>
        </w:tc>
        <w:tc>
          <w:tcPr>
            <w:tcW w:w="708" w:type="dxa"/>
          </w:tcPr>
          <w:p w14:paraId="21EDCF4F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4111" w:type="dxa"/>
          </w:tcPr>
          <w:p w14:paraId="221DDE90" w14:textId="0CEF8FB4" w:rsidR="00B8337E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460" w:dyaOrig="420" w14:anchorId="228F0C8A">
                <v:shape id="_x0000_i1162" type="#_x0000_t75" style="width:168pt;height:21pt" o:ole="">
                  <v:imagedata r:id="rId263" o:title=""/>
                </v:shape>
                <o:OLEObject Type="Embed" ProgID="Equation.DSMT4" ShapeID="_x0000_i1162" DrawAspect="Content" ObjectID="_1674904331" r:id="rId264"/>
              </w:object>
            </w:r>
          </w:p>
          <w:p w14:paraId="3B36DA79" w14:textId="42C5FD4C" w:rsidR="00B8337E" w:rsidRPr="00BF31F1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360" w:dyaOrig="420" w14:anchorId="64E0E0D3">
                <v:shape id="_x0000_i1163" type="#_x0000_t75" style="width:120pt;height:21.75pt" o:ole="">
                  <v:imagedata r:id="rId265" o:title=""/>
                </v:shape>
                <o:OLEObject Type="Embed" ProgID="Equation.DSMT4" ShapeID="_x0000_i1163" DrawAspect="Content" ObjectID="_1674904332" r:id="rId266"/>
              </w:object>
            </w:r>
          </w:p>
        </w:tc>
      </w:tr>
      <w:tr w:rsidR="00B8337E" w:rsidRPr="00BF31F1" w14:paraId="0EF28E09" w14:textId="77777777" w:rsidTr="00C34FC7">
        <w:tc>
          <w:tcPr>
            <w:tcW w:w="392" w:type="dxa"/>
          </w:tcPr>
          <w:p w14:paraId="30980975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4565" w:type="dxa"/>
          </w:tcPr>
          <w:p w14:paraId="088C8CF0" w14:textId="332CAF68" w:rsidR="00B8337E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220" w:dyaOrig="420" w14:anchorId="491A47AF">
                <v:shape id="_x0000_i1164" type="#_x0000_t75" style="width:156.75pt;height:21pt" o:ole="">
                  <v:imagedata r:id="rId267" o:title=""/>
                </v:shape>
                <o:OLEObject Type="Embed" ProgID="Equation.DSMT4" ShapeID="_x0000_i1164" DrawAspect="Content" ObjectID="_1674904333" r:id="rId268"/>
              </w:object>
            </w:r>
          </w:p>
          <w:p w14:paraId="53AF94C3" w14:textId="25A84633" w:rsidR="00B8337E" w:rsidRPr="00BF31F1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200" w:dyaOrig="420" w14:anchorId="103CD38D">
                <v:shape id="_x0000_i1165" type="#_x0000_t75" style="width:112.5pt;height:21.75pt" o:ole="">
                  <v:imagedata r:id="rId269" o:title=""/>
                </v:shape>
                <o:OLEObject Type="Embed" ProgID="Equation.DSMT4" ShapeID="_x0000_i1165" DrawAspect="Content" ObjectID="_1674904334" r:id="rId270"/>
              </w:object>
            </w:r>
          </w:p>
        </w:tc>
        <w:tc>
          <w:tcPr>
            <w:tcW w:w="708" w:type="dxa"/>
          </w:tcPr>
          <w:p w14:paraId="11EACCB7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4111" w:type="dxa"/>
          </w:tcPr>
          <w:p w14:paraId="3476A432" w14:textId="7F458EA2" w:rsidR="00B8337E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480" w:dyaOrig="420" w14:anchorId="08620EF3">
                <v:shape id="_x0000_i1166" type="#_x0000_t75" style="width:169.5pt;height:21pt" o:ole="">
                  <v:imagedata r:id="rId271" o:title=""/>
                </v:shape>
                <o:OLEObject Type="Embed" ProgID="Equation.DSMT4" ShapeID="_x0000_i1166" DrawAspect="Content" ObjectID="_1674904335" r:id="rId272"/>
              </w:object>
            </w:r>
          </w:p>
          <w:p w14:paraId="77BC5414" w14:textId="503B5ADE" w:rsidR="00B8337E" w:rsidRPr="00BF31F1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360" w:dyaOrig="420" w14:anchorId="34E446A3">
                <v:shape id="_x0000_i1167" type="#_x0000_t75" style="width:120pt;height:21.75pt" o:ole="">
                  <v:imagedata r:id="rId273" o:title=""/>
                </v:shape>
                <o:OLEObject Type="Embed" ProgID="Equation.DSMT4" ShapeID="_x0000_i1167" DrawAspect="Content" ObjectID="_1674904336" r:id="rId274"/>
              </w:object>
            </w:r>
          </w:p>
        </w:tc>
      </w:tr>
      <w:tr w:rsidR="00B8337E" w:rsidRPr="00BF31F1" w14:paraId="004EA4E9" w14:textId="77777777" w:rsidTr="00C34FC7">
        <w:tc>
          <w:tcPr>
            <w:tcW w:w="392" w:type="dxa"/>
          </w:tcPr>
          <w:p w14:paraId="0A3FB209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565" w:type="dxa"/>
          </w:tcPr>
          <w:p w14:paraId="2D2BCFB4" w14:textId="2D52F083" w:rsidR="00B8337E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420" w:dyaOrig="420" w14:anchorId="2044F646">
                <v:shape id="_x0000_i1168" type="#_x0000_t75" style="width:166.5pt;height:21pt" o:ole="">
                  <v:imagedata r:id="rId275" o:title=""/>
                </v:shape>
                <o:OLEObject Type="Embed" ProgID="Equation.DSMT4" ShapeID="_x0000_i1168" DrawAspect="Content" ObjectID="_1674904337" r:id="rId276"/>
              </w:object>
            </w:r>
          </w:p>
          <w:p w14:paraId="489DB0AD" w14:textId="49B52EBE" w:rsidR="00B8337E" w:rsidRPr="00BF31F1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820" w:dyaOrig="420" w14:anchorId="10A88CBC">
                <v:shape id="_x0000_i1169" type="#_x0000_t75" style="width:2in;height:21.75pt" o:ole="">
                  <v:imagedata r:id="rId277" o:title=""/>
                </v:shape>
                <o:OLEObject Type="Embed" ProgID="Equation.DSMT4" ShapeID="_x0000_i1169" DrawAspect="Content" ObjectID="_1674904338" r:id="rId278"/>
              </w:object>
            </w:r>
          </w:p>
        </w:tc>
        <w:tc>
          <w:tcPr>
            <w:tcW w:w="708" w:type="dxa"/>
          </w:tcPr>
          <w:p w14:paraId="648FB988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4111" w:type="dxa"/>
          </w:tcPr>
          <w:p w14:paraId="5D79771A" w14:textId="4D7E009B" w:rsidR="00B8337E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200" w:dyaOrig="420" w14:anchorId="1A42F978">
                <v:shape id="_x0000_i1170" type="#_x0000_t75" style="width:155.25pt;height:21pt" o:ole="">
                  <v:imagedata r:id="rId279" o:title=""/>
                </v:shape>
                <o:OLEObject Type="Embed" ProgID="Equation.DSMT4" ShapeID="_x0000_i1170" DrawAspect="Content" ObjectID="_1674904339" r:id="rId280"/>
              </w:object>
            </w:r>
          </w:p>
          <w:p w14:paraId="78CD8AB1" w14:textId="17DB0D05" w:rsidR="00B8337E" w:rsidRPr="00BF31F1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360" w:dyaOrig="420" w14:anchorId="16693741">
                <v:shape id="_x0000_i1171" type="#_x0000_t75" style="width:120pt;height:21.75pt" o:ole="">
                  <v:imagedata r:id="rId261" o:title=""/>
                </v:shape>
                <o:OLEObject Type="Embed" ProgID="Equation.DSMT4" ShapeID="_x0000_i1171" DrawAspect="Content" ObjectID="_1674904340" r:id="rId281"/>
              </w:object>
            </w:r>
          </w:p>
        </w:tc>
      </w:tr>
      <w:tr w:rsidR="00B8337E" w:rsidRPr="00BF31F1" w14:paraId="5ADE674C" w14:textId="77777777" w:rsidTr="00C34FC7">
        <w:tc>
          <w:tcPr>
            <w:tcW w:w="392" w:type="dxa"/>
          </w:tcPr>
          <w:p w14:paraId="641934D1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4565" w:type="dxa"/>
          </w:tcPr>
          <w:p w14:paraId="68750D7F" w14:textId="25531F37" w:rsidR="00B8337E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480" w:dyaOrig="420" w14:anchorId="22B03041">
                <v:shape id="_x0000_i1172" type="#_x0000_t75" style="width:169.5pt;height:21pt" o:ole="">
                  <v:imagedata r:id="rId282" o:title=""/>
                </v:shape>
                <o:OLEObject Type="Embed" ProgID="Equation.DSMT4" ShapeID="_x0000_i1172" DrawAspect="Content" ObjectID="_1674904341" r:id="rId283"/>
              </w:object>
            </w:r>
          </w:p>
          <w:p w14:paraId="360C1C48" w14:textId="6EAA8BC5" w:rsidR="00B8337E" w:rsidRPr="00BF31F1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360" w:dyaOrig="420" w14:anchorId="5C37EC67">
                <v:shape id="_x0000_i1173" type="#_x0000_t75" style="width:120pt;height:21.75pt" o:ole="">
                  <v:imagedata r:id="rId284" o:title=""/>
                </v:shape>
                <o:OLEObject Type="Embed" ProgID="Equation.DSMT4" ShapeID="_x0000_i1173" DrawAspect="Content" ObjectID="_1674904342" r:id="rId285"/>
              </w:object>
            </w:r>
          </w:p>
        </w:tc>
        <w:tc>
          <w:tcPr>
            <w:tcW w:w="708" w:type="dxa"/>
          </w:tcPr>
          <w:p w14:paraId="09A5BCAB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4111" w:type="dxa"/>
          </w:tcPr>
          <w:p w14:paraId="4FAE79B8" w14:textId="77777777" w:rsidR="00B8337E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460" w:dyaOrig="420" w14:anchorId="498F33DC">
                <v:shape id="_x0000_i1174" type="#_x0000_t75" style="width:168pt;height:21pt" o:ole="">
                  <v:imagedata r:id="rId259" o:title=""/>
                </v:shape>
                <o:OLEObject Type="Embed" ProgID="Equation.DSMT4" ShapeID="_x0000_i1174" DrawAspect="Content" ObjectID="_1674904343" r:id="rId286"/>
              </w:object>
            </w:r>
          </w:p>
          <w:p w14:paraId="36439CAD" w14:textId="7380558B" w:rsidR="00B8337E" w:rsidRPr="00BF31F1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360" w:dyaOrig="420" w14:anchorId="15C55DDC">
                <v:shape id="_x0000_i1175" type="#_x0000_t75" style="width:120pt;height:21.75pt" o:ole="">
                  <v:imagedata r:id="rId261" o:title=""/>
                </v:shape>
                <o:OLEObject Type="Embed" ProgID="Equation.DSMT4" ShapeID="_x0000_i1175" DrawAspect="Content" ObjectID="_1674904344" r:id="rId287"/>
              </w:object>
            </w:r>
          </w:p>
        </w:tc>
      </w:tr>
      <w:tr w:rsidR="00B8337E" w:rsidRPr="00BF31F1" w14:paraId="006DA82B" w14:textId="77777777" w:rsidTr="00C34FC7">
        <w:tc>
          <w:tcPr>
            <w:tcW w:w="392" w:type="dxa"/>
          </w:tcPr>
          <w:p w14:paraId="212DAF45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4565" w:type="dxa"/>
          </w:tcPr>
          <w:p w14:paraId="4F5A920A" w14:textId="245B6C30" w:rsidR="00B8337E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680" w:dyaOrig="420" w14:anchorId="5716E7AA">
                <v:shape id="_x0000_i1176" type="#_x0000_t75" style="width:178.5pt;height:21pt" o:ole="">
                  <v:imagedata r:id="rId288" o:title=""/>
                </v:shape>
                <o:OLEObject Type="Embed" ProgID="Equation.DSMT4" ShapeID="_x0000_i1176" DrawAspect="Content" ObjectID="_1674904345" r:id="rId289"/>
              </w:object>
            </w:r>
          </w:p>
          <w:p w14:paraId="70A9A9AE" w14:textId="239FD4BB" w:rsidR="00B8337E" w:rsidRPr="00BF31F1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220" w:dyaOrig="420" w14:anchorId="24C25C45">
                <v:shape id="_x0000_i1177" type="#_x0000_t75" style="width:113.25pt;height:21.75pt" o:ole="">
                  <v:imagedata r:id="rId290" o:title=""/>
                </v:shape>
                <o:OLEObject Type="Embed" ProgID="Equation.DSMT4" ShapeID="_x0000_i1177" DrawAspect="Content" ObjectID="_1674904346" r:id="rId291"/>
              </w:object>
            </w:r>
          </w:p>
        </w:tc>
        <w:tc>
          <w:tcPr>
            <w:tcW w:w="708" w:type="dxa"/>
          </w:tcPr>
          <w:p w14:paraId="37DF5A38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4111" w:type="dxa"/>
          </w:tcPr>
          <w:p w14:paraId="04F21B2D" w14:textId="5183EF03" w:rsidR="00B8337E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480" w:dyaOrig="420" w14:anchorId="1D5E9D33">
                <v:shape id="_x0000_i1178" type="#_x0000_t75" style="width:169.5pt;height:21pt" o:ole="">
                  <v:imagedata r:id="rId292" o:title=""/>
                </v:shape>
                <o:OLEObject Type="Embed" ProgID="Equation.DSMT4" ShapeID="_x0000_i1178" DrawAspect="Content" ObjectID="_1674904347" r:id="rId293"/>
              </w:object>
            </w:r>
          </w:p>
          <w:p w14:paraId="0E94E04D" w14:textId="66D05ED3" w:rsidR="00B8337E" w:rsidRPr="00BF31F1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220" w:dyaOrig="420" w14:anchorId="51C16FFD">
                <v:shape id="_x0000_i1179" type="#_x0000_t75" style="width:113.25pt;height:21.75pt" o:ole="">
                  <v:imagedata r:id="rId294" o:title=""/>
                </v:shape>
                <o:OLEObject Type="Embed" ProgID="Equation.DSMT4" ShapeID="_x0000_i1179" DrawAspect="Content" ObjectID="_1674904348" r:id="rId295"/>
              </w:object>
            </w:r>
          </w:p>
        </w:tc>
      </w:tr>
      <w:tr w:rsidR="00B8337E" w:rsidRPr="00BF31F1" w14:paraId="09FA7A65" w14:textId="77777777" w:rsidTr="00C34FC7">
        <w:tc>
          <w:tcPr>
            <w:tcW w:w="392" w:type="dxa"/>
          </w:tcPr>
          <w:p w14:paraId="09D923F6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4565" w:type="dxa"/>
          </w:tcPr>
          <w:p w14:paraId="6E55C399" w14:textId="098D3DA0" w:rsidR="00B8337E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280" w:dyaOrig="420" w14:anchorId="2D070CE3">
                <v:shape id="_x0000_i1180" type="#_x0000_t75" style="width:159.75pt;height:21pt" o:ole="">
                  <v:imagedata r:id="rId296" o:title=""/>
                </v:shape>
                <o:OLEObject Type="Embed" ProgID="Equation.DSMT4" ShapeID="_x0000_i1180" DrawAspect="Content" ObjectID="_1674904349" r:id="rId297"/>
              </w:object>
            </w:r>
          </w:p>
          <w:p w14:paraId="6A453988" w14:textId="5CA83B9A" w:rsidR="00B8337E" w:rsidRPr="00BF31F1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220" w:dyaOrig="420" w14:anchorId="02861EBC">
                <v:shape id="_x0000_i1181" type="#_x0000_t75" style="width:113.25pt;height:21.75pt" o:ole="">
                  <v:imagedata r:id="rId298" o:title=""/>
                </v:shape>
                <o:OLEObject Type="Embed" ProgID="Equation.DSMT4" ShapeID="_x0000_i1181" DrawAspect="Content" ObjectID="_1674904350" r:id="rId299"/>
              </w:object>
            </w:r>
          </w:p>
        </w:tc>
        <w:tc>
          <w:tcPr>
            <w:tcW w:w="708" w:type="dxa"/>
          </w:tcPr>
          <w:p w14:paraId="7CBCFF57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4111" w:type="dxa"/>
          </w:tcPr>
          <w:p w14:paraId="5031C438" w14:textId="3BA8E033" w:rsidR="00B8337E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280" w:dyaOrig="420" w14:anchorId="162E912D">
                <v:shape id="_x0000_i1182" type="#_x0000_t75" style="width:159.75pt;height:21pt" o:ole="">
                  <v:imagedata r:id="rId300" o:title=""/>
                </v:shape>
                <o:OLEObject Type="Embed" ProgID="Equation.DSMT4" ShapeID="_x0000_i1182" DrawAspect="Content" ObjectID="_1674904351" r:id="rId301"/>
              </w:object>
            </w:r>
          </w:p>
          <w:p w14:paraId="799CA889" w14:textId="2041703D" w:rsidR="00B8337E" w:rsidRPr="00BF31F1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360" w:dyaOrig="420" w14:anchorId="13842951">
                <v:shape id="_x0000_i1183" type="#_x0000_t75" style="width:120pt;height:21.75pt" o:ole="">
                  <v:imagedata r:id="rId261" o:title=""/>
                </v:shape>
                <o:OLEObject Type="Embed" ProgID="Equation.DSMT4" ShapeID="_x0000_i1183" DrawAspect="Content" ObjectID="_1674904352" r:id="rId302"/>
              </w:object>
            </w:r>
          </w:p>
        </w:tc>
      </w:tr>
      <w:tr w:rsidR="00B8337E" w:rsidRPr="00BF31F1" w14:paraId="43E1ACD7" w14:textId="77777777" w:rsidTr="00C34FC7">
        <w:tc>
          <w:tcPr>
            <w:tcW w:w="392" w:type="dxa"/>
          </w:tcPr>
          <w:p w14:paraId="69363A73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565" w:type="dxa"/>
          </w:tcPr>
          <w:p w14:paraId="60E8E5F3" w14:textId="759F107D" w:rsidR="00B8337E" w:rsidRDefault="00B8337E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260" w:dyaOrig="420" w14:anchorId="38F01B82">
                <v:shape id="_x0000_i1184" type="#_x0000_t75" style="width:158.25pt;height:21pt" o:ole="">
                  <v:imagedata r:id="rId303" o:title=""/>
                </v:shape>
                <o:OLEObject Type="Embed" ProgID="Equation.DSMT4" ShapeID="_x0000_i1184" DrawAspect="Content" ObjectID="_1674904353" r:id="rId304"/>
              </w:object>
            </w:r>
          </w:p>
          <w:p w14:paraId="606D2BBC" w14:textId="7CAABBCD" w:rsidR="00B8337E" w:rsidRPr="00BF31F1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000" w:dyaOrig="420" w14:anchorId="6E5C2AF5">
                <v:shape id="_x0000_i1185" type="#_x0000_t75" style="width:102pt;height:21.75pt" o:ole="">
                  <v:imagedata r:id="rId305" o:title=""/>
                </v:shape>
                <o:OLEObject Type="Embed" ProgID="Equation.DSMT4" ShapeID="_x0000_i1185" DrawAspect="Content" ObjectID="_1674904354" r:id="rId306"/>
              </w:object>
            </w:r>
          </w:p>
        </w:tc>
        <w:tc>
          <w:tcPr>
            <w:tcW w:w="708" w:type="dxa"/>
          </w:tcPr>
          <w:p w14:paraId="5733C2F5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4111" w:type="dxa"/>
          </w:tcPr>
          <w:p w14:paraId="13A60940" w14:textId="46AD18A0" w:rsidR="00B8337E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480" w:dyaOrig="420" w14:anchorId="097B8A1D">
                <v:shape id="_x0000_i1186" type="#_x0000_t75" style="width:169.5pt;height:21pt" o:ole="">
                  <v:imagedata r:id="rId307" o:title=""/>
                </v:shape>
                <o:OLEObject Type="Embed" ProgID="Equation.DSMT4" ShapeID="_x0000_i1186" DrawAspect="Content" ObjectID="_1674904355" r:id="rId308"/>
              </w:object>
            </w:r>
          </w:p>
          <w:p w14:paraId="77CB0DE9" w14:textId="6D39B853" w:rsidR="00B8337E" w:rsidRPr="00BF31F1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360" w:dyaOrig="420" w14:anchorId="636E259E">
                <v:shape id="_x0000_i1187" type="#_x0000_t75" style="width:120pt;height:21.75pt" o:ole="">
                  <v:imagedata r:id="rId309" o:title=""/>
                </v:shape>
                <o:OLEObject Type="Embed" ProgID="Equation.DSMT4" ShapeID="_x0000_i1187" DrawAspect="Content" ObjectID="_1674904356" r:id="rId310"/>
              </w:object>
            </w:r>
          </w:p>
        </w:tc>
      </w:tr>
      <w:tr w:rsidR="00B8337E" w:rsidRPr="00BF31F1" w14:paraId="56A2350A" w14:textId="77777777" w:rsidTr="00C34FC7">
        <w:tc>
          <w:tcPr>
            <w:tcW w:w="392" w:type="dxa"/>
          </w:tcPr>
          <w:p w14:paraId="43B07E0F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565" w:type="dxa"/>
          </w:tcPr>
          <w:p w14:paraId="130C808B" w14:textId="4EF73882" w:rsidR="00B8337E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480" w:dyaOrig="420" w14:anchorId="2F9CCA54">
                <v:shape id="_x0000_i1188" type="#_x0000_t75" style="width:169.5pt;height:21pt" o:ole="">
                  <v:imagedata r:id="rId311" o:title=""/>
                </v:shape>
                <o:OLEObject Type="Embed" ProgID="Equation.DSMT4" ShapeID="_x0000_i1188" DrawAspect="Content" ObjectID="_1674904357" r:id="rId312"/>
              </w:object>
            </w:r>
          </w:p>
          <w:p w14:paraId="64E0EA00" w14:textId="25734559" w:rsidR="00B8337E" w:rsidRPr="00BF31F1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360" w:dyaOrig="420" w14:anchorId="2D0AD14F">
                <v:shape id="_x0000_i1189" type="#_x0000_t75" style="width:120pt;height:21.75pt" o:ole="">
                  <v:imagedata r:id="rId313" o:title=""/>
                </v:shape>
                <o:OLEObject Type="Embed" ProgID="Equation.DSMT4" ShapeID="_x0000_i1189" DrawAspect="Content" ObjectID="_1674904358" r:id="rId314"/>
              </w:object>
            </w:r>
          </w:p>
        </w:tc>
        <w:tc>
          <w:tcPr>
            <w:tcW w:w="708" w:type="dxa"/>
          </w:tcPr>
          <w:p w14:paraId="237DF910" w14:textId="77777777" w:rsidR="00B8337E" w:rsidRPr="00BF31F1" w:rsidRDefault="00B8337E" w:rsidP="00C34FC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4111" w:type="dxa"/>
          </w:tcPr>
          <w:p w14:paraId="30737C56" w14:textId="3E5D887A" w:rsidR="00B8337E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6"/>
                <w:sz w:val="28"/>
                <w:szCs w:val="28"/>
              </w:rPr>
              <w:object w:dxaOrig="3480" w:dyaOrig="420" w14:anchorId="7A5C62F2">
                <v:shape id="_x0000_i1190" type="#_x0000_t75" style="width:169.5pt;height:21pt" o:ole="">
                  <v:imagedata r:id="rId315" o:title=""/>
                </v:shape>
                <o:OLEObject Type="Embed" ProgID="Equation.DSMT4" ShapeID="_x0000_i1190" DrawAspect="Content" ObjectID="_1674904359" r:id="rId316"/>
              </w:object>
            </w:r>
          </w:p>
          <w:p w14:paraId="32C8A657" w14:textId="1C4DCE44" w:rsidR="00B8337E" w:rsidRPr="00BF31F1" w:rsidRDefault="00FB4613" w:rsidP="00B8337E">
            <w:pPr>
              <w:rPr>
                <w:sz w:val="28"/>
                <w:szCs w:val="28"/>
              </w:rPr>
            </w:pPr>
            <w:r w:rsidRPr="00B8337E">
              <w:rPr>
                <w:position w:val="-14"/>
              </w:rPr>
              <w:object w:dxaOrig="2360" w:dyaOrig="420" w14:anchorId="454CDAD2">
                <v:shape id="_x0000_i1191" type="#_x0000_t75" style="width:120pt;height:21.75pt" o:ole="">
                  <v:imagedata r:id="rId317" o:title=""/>
                </v:shape>
                <o:OLEObject Type="Embed" ProgID="Equation.DSMT4" ShapeID="_x0000_i1191" DrawAspect="Content" ObjectID="_1674904360" r:id="rId318"/>
              </w:object>
            </w:r>
          </w:p>
        </w:tc>
      </w:tr>
    </w:tbl>
    <w:p w14:paraId="644244BF" w14:textId="5D543FA8" w:rsidR="00B8337E" w:rsidRDefault="00B8337E" w:rsidP="00966223">
      <w:pPr>
        <w:pStyle w:val="a7"/>
        <w:spacing w:line="240" w:lineRule="auto"/>
        <w:ind w:firstLine="0"/>
        <w:jc w:val="right"/>
      </w:pPr>
    </w:p>
    <w:p w14:paraId="4C665EB6" w14:textId="458F0DE5" w:rsidR="005354BC" w:rsidRDefault="00DE480E" w:rsidP="00214EA2">
      <w:pPr>
        <w:ind w:firstLine="54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Тема</w:t>
      </w:r>
      <w:r w:rsidR="007107A4" w:rsidRPr="00BF31F1">
        <w:rPr>
          <w:b/>
          <w:caps/>
          <w:sz w:val="28"/>
          <w:szCs w:val="28"/>
        </w:rPr>
        <w:t xml:space="preserve"> 4</w:t>
      </w:r>
    </w:p>
    <w:p w14:paraId="482131D1" w14:textId="07838105" w:rsidR="00A728B5" w:rsidRDefault="00A728B5" w:rsidP="00A728B5">
      <w:pPr>
        <w:ind w:firstLine="54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интез</w:t>
      </w:r>
      <w:r w:rsidR="00C34FC7">
        <w:rPr>
          <w:b/>
          <w:caps/>
          <w:sz w:val="28"/>
          <w:szCs w:val="28"/>
        </w:rPr>
        <w:t xml:space="preserve"> САУ</w:t>
      </w:r>
    </w:p>
    <w:p w14:paraId="3C5E1728" w14:textId="77777777" w:rsidR="00A728B5" w:rsidRDefault="00A728B5" w:rsidP="00A728B5">
      <w:pPr>
        <w:ind w:firstLine="540"/>
        <w:jc w:val="center"/>
        <w:rPr>
          <w:b/>
          <w:caps/>
          <w:sz w:val="28"/>
          <w:szCs w:val="28"/>
        </w:rPr>
      </w:pPr>
    </w:p>
    <w:p w14:paraId="3522EBEB" w14:textId="2ACEDEFA" w:rsidR="00A728B5" w:rsidRPr="00A728B5" w:rsidRDefault="00C34FC7" w:rsidP="00A728B5">
      <w:pPr>
        <w:ind w:firstLine="540"/>
        <w:jc w:val="both"/>
        <w:rPr>
          <w:b/>
          <w:caps/>
          <w:sz w:val="28"/>
          <w:szCs w:val="28"/>
        </w:rPr>
      </w:pPr>
      <w:r>
        <w:rPr>
          <w:bCs/>
          <w:caps/>
          <w:sz w:val="28"/>
          <w:szCs w:val="28"/>
        </w:rPr>
        <w:t>4.1</w:t>
      </w:r>
      <w:r w:rsidR="00A728B5">
        <w:rPr>
          <w:sz w:val="28"/>
          <w:szCs w:val="28"/>
        </w:rPr>
        <w:t xml:space="preserve"> </w:t>
      </w:r>
      <w:r w:rsidR="00A728B5" w:rsidRPr="005A3C8C">
        <w:rPr>
          <w:sz w:val="28"/>
          <w:szCs w:val="28"/>
        </w:rPr>
        <w:t xml:space="preserve">Скорость изменения воздействия на входе системы с астатизмом первого порядка не превышает значения </w:t>
      </w:r>
      <w:r w:rsidR="00A728B5" w:rsidRPr="005A3C8C">
        <w:rPr>
          <w:position w:val="-12"/>
          <w:sz w:val="28"/>
          <w:szCs w:val="28"/>
        </w:rPr>
        <w:object w:dxaOrig="2140" w:dyaOrig="380" w14:anchorId="434D0DA7">
          <v:shape id="_x0000_i1192" type="#_x0000_t75" style="width:95.25pt;height:17.25pt" o:ole="">
            <v:imagedata r:id="rId319" o:title=""/>
          </v:shape>
          <o:OLEObject Type="Embed" ProgID="Equation.DSMT4" ShapeID="_x0000_i1192" DrawAspect="Content" ObjectID="_1674904361" r:id="rId320"/>
        </w:object>
      </w:r>
      <w:r w:rsidR="00A728B5" w:rsidRPr="005A3C8C">
        <w:rPr>
          <w:sz w:val="28"/>
          <w:szCs w:val="28"/>
        </w:rPr>
        <w:t xml:space="preserve">, а ускорение – </w:t>
      </w:r>
      <w:r w:rsidR="00A728B5" w:rsidRPr="005A3C8C">
        <w:rPr>
          <w:position w:val="-12"/>
          <w:sz w:val="28"/>
          <w:szCs w:val="28"/>
        </w:rPr>
        <w:object w:dxaOrig="2079" w:dyaOrig="440" w14:anchorId="7E119515">
          <v:shape id="_x0000_i1193" type="#_x0000_t75" style="width:97.5pt;height:20.25pt" o:ole="">
            <v:imagedata r:id="rId321" o:title=""/>
          </v:shape>
          <o:OLEObject Type="Embed" ProgID="Equation.DSMT4" ShapeID="_x0000_i1193" DrawAspect="Content" ObjectID="_1674904362" r:id="rId322"/>
        </w:object>
      </w:r>
      <w:r w:rsidR="00A728B5" w:rsidRPr="005A3C8C">
        <w:rPr>
          <w:sz w:val="28"/>
          <w:szCs w:val="28"/>
        </w:rPr>
        <w:t xml:space="preserve">. Требуется построить желаемую ЛАХ </w:t>
      </w:r>
      <w:r w:rsidR="00DE480E" w:rsidRPr="005A3C8C">
        <w:rPr>
          <w:position w:val="-12"/>
          <w:sz w:val="28"/>
          <w:szCs w:val="28"/>
        </w:rPr>
        <w:object w:dxaOrig="800" w:dyaOrig="380" w14:anchorId="03914988">
          <v:shape id="_x0000_i1194" type="#_x0000_t75" style="width:44.25pt;height:21pt" o:ole="">
            <v:imagedata r:id="rId323" o:title=""/>
          </v:shape>
          <o:OLEObject Type="Embed" ProgID="Equation.DSMT4" ShapeID="_x0000_i1194" DrawAspect="Content" ObjectID="_1674904363" r:id="rId324"/>
        </w:object>
      </w:r>
      <w:r w:rsidR="00A728B5" w:rsidRPr="005A3C8C">
        <w:rPr>
          <w:sz w:val="28"/>
          <w:szCs w:val="28"/>
        </w:rPr>
        <w:t xml:space="preserve"> и определить </w:t>
      </w:r>
      <w:r w:rsidR="00A728B5" w:rsidRPr="005A3C8C">
        <w:rPr>
          <w:position w:val="-12"/>
          <w:sz w:val="28"/>
          <w:szCs w:val="28"/>
        </w:rPr>
        <w:object w:dxaOrig="800" w:dyaOrig="380" w14:anchorId="77BEA678">
          <v:shape id="_x0000_i1195" type="#_x0000_t75" style="width:44.25pt;height:21pt" o:ole="">
            <v:imagedata r:id="rId325" o:title=""/>
          </v:shape>
          <o:OLEObject Type="Embed" ProgID="Equation.DSMT4" ShapeID="_x0000_i1195" DrawAspect="Content" ObjectID="_1674904364" r:id="rId326"/>
        </w:object>
      </w:r>
      <w:r w:rsidR="00A728B5" w:rsidRPr="005A3C8C">
        <w:rPr>
          <w:sz w:val="28"/>
          <w:szCs w:val="28"/>
        </w:rPr>
        <w:t xml:space="preserve"> системы, удовлетворяющей следующим показателям качества: максимальная ошибка </w:t>
      </w:r>
      <w:r w:rsidR="00A728B5" w:rsidRPr="00145F9D">
        <w:rPr>
          <w:position w:val="-20"/>
          <w:sz w:val="28"/>
          <w:szCs w:val="28"/>
        </w:rPr>
        <w:object w:dxaOrig="2160" w:dyaOrig="460" w14:anchorId="68052F0B">
          <v:shape id="_x0000_i1196" type="#_x0000_t75" style="width:94.5pt;height:19.5pt" o:ole="">
            <v:imagedata r:id="rId327" o:title=""/>
          </v:shape>
          <o:OLEObject Type="Embed" ProgID="Equation.DSMT4" ShapeID="_x0000_i1196" DrawAspect="Content" ObjectID="_1674904365" r:id="rId328"/>
        </w:object>
      </w:r>
      <w:r w:rsidR="00A728B5" w:rsidRPr="005A3C8C">
        <w:rPr>
          <w:sz w:val="28"/>
          <w:szCs w:val="28"/>
        </w:rPr>
        <w:t xml:space="preserve">, показатель </w:t>
      </w:r>
      <w:proofErr w:type="spellStart"/>
      <w:r w:rsidR="00A728B5" w:rsidRPr="005A3C8C">
        <w:rPr>
          <w:sz w:val="28"/>
          <w:szCs w:val="28"/>
        </w:rPr>
        <w:t>колебательности</w:t>
      </w:r>
      <w:proofErr w:type="spellEnd"/>
      <w:r w:rsidR="00A728B5" w:rsidRPr="005A3C8C">
        <w:rPr>
          <w:sz w:val="28"/>
          <w:szCs w:val="28"/>
        </w:rPr>
        <w:t xml:space="preserve"> </w:t>
      </w:r>
      <w:r w:rsidR="00A728B5" w:rsidRPr="005A3C8C">
        <w:rPr>
          <w:position w:val="-10"/>
          <w:sz w:val="28"/>
          <w:szCs w:val="28"/>
        </w:rPr>
        <w:object w:dxaOrig="960" w:dyaOrig="340" w14:anchorId="29EAB71A">
          <v:shape id="_x0000_i1197" type="#_x0000_t75" style="width:43.5pt;height:15.75pt" o:ole="">
            <v:imagedata r:id="rId329" o:title=""/>
          </v:shape>
          <o:OLEObject Type="Embed" ProgID="Equation.DSMT4" ShapeID="_x0000_i1197" DrawAspect="Content" ObjectID="_1674904366" r:id="rId330"/>
        </w:object>
      </w:r>
      <w:r w:rsidR="00A728B5" w:rsidRPr="005A3C8C">
        <w:rPr>
          <w:sz w:val="28"/>
          <w:szCs w:val="28"/>
        </w:rPr>
        <w:t xml:space="preserve">. Передаточная функция </w:t>
      </w:r>
      <w:r w:rsidR="00A728B5" w:rsidRPr="005A3C8C">
        <w:rPr>
          <w:position w:val="-10"/>
          <w:sz w:val="28"/>
          <w:szCs w:val="28"/>
        </w:rPr>
        <w:object w:dxaOrig="600" w:dyaOrig="320" w14:anchorId="2C7F2ED2">
          <v:shape id="_x0000_i1198" type="#_x0000_t75" style="width:29.25pt;height:15.75pt" o:ole="">
            <v:imagedata r:id="rId331" o:title=""/>
          </v:shape>
          <o:OLEObject Type="Embed" ProgID="Equation.3" ShapeID="_x0000_i1198" DrawAspect="Content" ObjectID="_1674904367" r:id="rId332"/>
        </w:object>
      </w:r>
      <w:r w:rsidR="00A728B5" w:rsidRPr="005A3C8C">
        <w:rPr>
          <w:sz w:val="28"/>
          <w:szCs w:val="28"/>
        </w:rPr>
        <w:t xml:space="preserve"> исходной системы, состоящая</w:t>
      </w:r>
      <w:r w:rsidR="00A728B5" w:rsidRPr="000100F7">
        <w:t xml:space="preserve"> </w:t>
      </w:r>
      <w:r w:rsidR="00A728B5" w:rsidRPr="00BB7285">
        <w:rPr>
          <w:sz w:val="28"/>
          <w:szCs w:val="28"/>
        </w:rPr>
        <w:t>из функционально необходимых элементов (без коррекции):</w:t>
      </w:r>
    </w:p>
    <w:p w14:paraId="17C17801" w14:textId="5D4CE666" w:rsidR="00A728B5" w:rsidRDefault="00A728B5" w:rsidP="00A728B5">
      <w:pPr>
        <w:pStyle w:val="11"/>
        <w:jc w:val="center"/>
      </w:pPr>
      <w:r w:rsidRPr="009F62E6">
        <w:rPr>
          <w:position w:val="-32"/>
        </w:rPr>
        <w:object w:dxaOrig="3580" w:dyaOrig="760" w14:anchorId="263407FB">
          <v:shape id="_x0000_i1199" type="#_x0000_t75" style="width:162pt;height:34.5pt" o:ole="">
            <v:imagedata r:id="rId333" o:title=""/>
          </v:shape>
          <o:OLEObject Type="Embed" ProgID="Equation.DSMT4" ShapeID="_x0000_i1199" DrawAspect="Content" ObjectID="_1674904368" r:id="rId334"/>
        </w:object>
      </w:r>
      <w:r w:rsidRPr="006D361E">
        <w:t>.</w:t>
      </w:r>
    </w:p>
    <w:p w14:paraId="6A2FBF21" w14:textId="6175BB07" w:rsidR="00DE480E" w:rsidRPr="00DE480E" w:rsidRDefault="00DE480E" w:rsidP="00DE480E">
      <w:pPr>
        <w:pStyle w:val="11"/>
        <w:rPr>
          <w:lang w:val="ru-RU"/>
        </w:rPr>
      </w:pPr>
      <w:r>
        <w:rPr>
          <w:lang w:val="ru-RU"/>
        </w:rPr>
        <w:t>Определить передаточную функцию последовательного корректирующего устройства.</w:t>
      </w:r>
    </w:p>
    <w:p w14:paraId="08886699" w14:textId="30E0DF84" w:rsidR="00A728B5" w:rsidRPr="00A728B5" w:rsidRDefault="00A728B5" w:rsidP="00A728B5">
      <w:pPr>
        <w:pStyle w:val="a5"/>
        <w:numPr>
          <w:ilvl w:val="1"/>
          <w:numId w:val="11"/>
        </w:numPr>
        <w:tabs>
          <w:tab w:val="left" w:pos="851"/>
        </w:tabs>
        <w:spacing w:before="200" w:after="200"/>
        <w:ind w:left="0" w:firstLine="426"/>
        <w:jc w:val="both"/>
        <w:rPr>
          <w:sz w:val="28"/>
          <w:szCs w:val="28"/>
        </w:rPr>
      </w:pPr>
      <w:r w:rsidRPr="00A728B5">
        <w:rPr>
          <w:sz w:val="28"/>
          <w:szCs w:val="28"/>
        </w:rPr>
        <w:lastRenderedPageBreak/>
        <w:t xml:space="preserve">Построить желаемую ЛАХ </w:t>
      </w:r>
      <w:r w:rsidRPr="003040DC">
        <w:rPr>
          <w:position w:val="-12"/>
        </w:rPr>
        <w:object w:dxaOrig="800" w:dyaOrig="380" w14:anchorId="6ED4433C">
          <v:shape id="_x0000_i1200" type="#_x0000_t75" style="width:36pt;height:17.25pt" o:ole="">
            <v:imagedata r:id="rId335" o:title=""/>
          </v:shape>
          <o:OLEObject Type="Embed" ProgID="Equation.DSMT4" ShapeID="_x0000_i1200" DrawAspect="Content" ObjectID="_1674904369" r:id="rId336"/>
        </w:object>
      </w:r>
      <w:r w:rsidRPr="00A728B5">
        <w:rPr>
          <w:sz w:val="28"/>
          <w:szCs w:val="28"/>
        </w:rPr>
        <w:t xml:space="preserve"> и определить передаточную функцию </w:t>
      </w:r>
      <w:r w:rsidRPr="003040DC">
        <w:rPr>
          <w:position w:val="-12"/>
        </w:rPr>
        <w:object w:dxaOrig="780" w:dyaOrig="380" w14:anchorId="60243EAB">
          <v:shape id="_x0000_i1201" type="#_x0000_t75" style="width:39pt;height:19.5pt" o:ole="">
            <v:imagedata r:id="rId337" o:title=""/>
          </v:shape>
          <o:OLEObject Type="Embed" ProgID="Equation.DSMT4" ShapeID="_x0000_i1201" DrawAspect="Content" ObjectID="_1674904370" r:id="rId338"/>
        </w:object>
      </w:r>
      <w:r w:rsidRPr="00A728B5">
        <w:rPr>
          <w:sz w:val="28"/>
          <w:szCs w:val="28"/>
        </w:rPr>
        <w:t xml:space="preserve"> для системы с астатизмом первого порядка, удовлетворяющей следующим условиям: допустимое значение установившейся ошибки </w:t>
      </w:r>
      <w:r w:rsidRPr="003040DC">
        <w:rPr>
          <w:position w:val="-12"/>
        </w:rPr>
        <w:object w:dxaOrig="1960" w:dyaOrig="380" w14:anchorId="69851949">
          <v:shape id="_x0000_i1202" type="#_x0000_t75" style="width:104.25pt;height:19.5pt" o:ole="">
            <v:imagedata r:id="rId339" o:title=""/>
          </v:shape>
          <o:OLEObject Type="Embed" ProgID="Equation.DSMT4" ShapeID="_x0000_i1202" DrawAspect="Content" ObjectID="_1674904371" r:id="rId340"/>
        </w:object>
      </w:r>
      <w:r w:rsidRPr="00A728B5">
        <w:rPr>
          <w:sz w:val="28"/>
          <w:szCs w:val="28"/>
        </w:rPr>
        <w:t xml:space="preserve"> при постоянной скорости </w:t>
      </w:r>
      <w:r w:rsidR="00DE480E" w:rsidRPr="003040DC">
        <w:rPr>
          <w:position w:val="-12"/>
        </w:rPr>
        <w:object w:dxaOrig="1920" w:dyaOrig="360" w14:anchorId="3227E654">
          <v:shape id="_x0000_i1203" type="#_x0000_t75" style="width:95.25pt;height:18pt" o:ole="">
            <v:imagedata r:id="rId341" o:title=""/>
          </v:shape>
          <o:OLEObject Type="Embed" ProgID="Equation.DSMT4" ShapeID="_x0000_i1203" DrawAspect="Content" ObjectID="_1674904372" r:id="rId342"/>
        </w:object>
      </w:r>
      <w:r w:rsidRPr="00A728B5">
        <w:rPr>
          <w:sz w:val="28"/>
          <w:szCs w:val="28"/>
        </w:rPr>
        <w:t xml:space="preserve"> и ускорении </w:t>
      </w:r>
      <w:r w:rsidR="00DE480E" w:rsidRPr="003040DC">
        <w:rPr>
          <w:position w:val="-12"/>
        </w:rPr>
        <w:object w:dxaOrig="2060" w:dyaOrig="440" w14:anchorId="3FBBF211">
          <v:shape id="_x0000_i1204" type="#_x0000_t75" style="width:103.5pt;height:21.75pt" o:ole="">
            <v:imagedata r:id="rId343" o:title=""/>
          </v:shape>
          <o:OLEObject Type="Embed" ProgID="Equation.DSMT4" ShapeID="_x0000_i1204" DrawAspect="Content" ObjectID="_1674904373" r:id="rId344"/>
        </w:object>
      </w:r>
      <w:r w:rsidRPr="00A728B5">
        <w:rPr>
          <w:sz w:val="28"/>
          <w:szCs w:val="28"/>
        </w:rPr>
        <w:t xml:space="preserve">; максимальное перерегулирование </w:t>
      </w:r>
      <w:r w:rsidR="00DE480E" w:rsidRPr="003040DC">
        <w:rPr>
          <w:position w:val="-12"/>
        </w:rPr>
        <w:object w:dxaOrig="1440" w:dyaOrig="360" w14:anchorId="28424FF1">
          <v:shape id="_x0000_i1205" type="#_x0000_t75" style="width:75pt;height:18.75pt" o:ole="">
            <v:imagedata r:id="rId345" o:title=""/>
          </v:shape>
          <o:OLEObject Type="Embed" ProgID="Equation.DSMT4" ShapeID="_x0000_i1205" DrawAspect="Content" ObjectID="_1674904374" r:id="rId346"/>
        </w:object>
      </w:r>
      <w:r w:rsidRPr="00A728B5">
        <w:rPr>
          <w:sz w:val="28"/>
          <w:szCs w:val="28"/>
        </w:rPr>
        <w:t xml:space="preserve">; время регулирования  переходного процесса </w:t>
      </w:r>
      <w:r w:rsidR="00DE480E" w:rsidRPr="003040DC">
        <w:rPr>
          <w:position w:val="-16"/>
        </w:rPr>
        <w:object w:dxaOrig="1180" w:dyaOrig="420" w14:anchorId="13019B42">
          <v:shape id="_x0000_i1206" type="#_x0000_t75" style="width:65.25pt;height:23.25pt" o:ole="">
            <v:imagedata r:id="rId347" o:title=""/>
          </v:shape>
          <o:OLEObject Type="Embed" ProgID="Equation.DSMT4" ShapeID="_x0000_i1206" DrawAspect="Content" ObjectID="_1674904375" r:id="rId348"/>
        </w:object>
      </w:r>
      <w:r w:rsidRPr="00A728B5">
        <w:rPr>
          <w:sz w:val="28"/>
          <w:szCs w:val="28"/>
        </w:rPr>
        <w:t xml:space="preserve"> при числе колебаний </w:t>
      </w:r>
      <w:r w:rsidRPr="003040DC">
        <w:rPr>
          <w:position w:val="-6"/>
        </w:rPr>
        <w:object w:dxaOrig="639" w:dyaOrig="300" w14:anchorId="3FADEA20">
          <v:shape id="_x0000_i1207" type="#_x0000_t75" style="width:33pt;height:15.75pt" o:ole="">
            <v:imagedata r:id="rId349" o:title=""/>
          </v:shape>
          <o:OLEObject Type="Embed" ProgID="Equation.DSMT4" ShapeID="_x0000_i1207" DrawAspect="Content" ObjectID="_1674904376" r:id="rId350"/>
        </w:object>
      </w:r>
      <w:r w:rsidRPr="00A728B5">
        <w:rPr>
          <w:sz w:val="28"/>
          <w:szCs w:val="28"/>
        </w:rPr>
        <w:t>; передаточная функция исходной некорректированной системы</w:t>
      </w:r>
    </w:p>
    <w:p w14:paraId="73D4B5CC" w14:textId="777143C0" w:rsidR="00A728B5" w:rsidRDefault="00A728B5" w:rsidP="00A728B5">
      <w:pPr>
        <w:spacing w:before="200" w:after="200"/>
        <w:jc w:val="center"/>
      </w:pPr>
      <w:r w:rsidRPr="000100F7">
        <w:rPr>
          <w:position w:val="-32"/>
        </w:rPr>
        <w:object w:dxaOrig="3960" w:dyaOrig="760" w14:anchorId="0DFB9B7B">
          <v:shape id="_x0000_i1208" type="#_x0000_t75" style="width:204pt;height:39pt" o:ole="">
            <v:imagedata r:id="rId351" o:title=""/>
          </v:shape>
          <o:OLEObject Type="Embed" ProgID="Equation.DSMT4" ShapeID="_x0000_i1208" DrawAspect="Content" ObjectID="_1674904377" r:id="rId352"/>
        </w:object>
      </w:r>
    </w:p>
    <w:p w14:paraId="0DEFA630" w14:textId="77777777" w:rsidR="00DE480E" w:rsidRPr="00DE480E" w:rsidRDefault="00DE480E" w:rsidP="00DE480E">
      <w:pPr>
        <w:pStyle w:val="11"/>
        <w:rPr>
          <w:lang w:val="ru-RU"/>
        </w:rPr>
      </w:pPr>
      <w:r>
        <w:rPr>
          <w:lang w:val="ru-RU"/>
        </w:rPr>
        <w:t>Определить передаточную функцию последовательного корректирующего устройства.</w:t>
      </w:r>
    </w:p>
    <w:p w14:paraId="4E49E05F" w14:textId="1B3A04AF" w:rsidR="00DE480E" w:rsidRPr="00DE480E" w:rsidRDefault="00DE480E" w:rsidP="00DE480E">
      <w:pPr>
        <w:pStyle w:val="a5"/>
        <w:numPr>
          <w:ilvl w:val="1"/>
          <w:numId w:val="11"/>
        </w:numPr>
        <w:tabs>
          <w:tab w:val="left" w:pos="993"/>
          <w:tab w:val="left" w:pos="1418"/>
        </w:tabs>
        <w:ind w:left="0" w:firstLine="567"/>
        <w:jc w:val="both"/>
        <w:rPr>
          <w:sz w:val="28"/>
          <w:szCs w:val="28"/>
        </w:rPr>
      </w:pPr>
      <w:r w:rsidRPr="00DE480E">
        <w:rPr>
          <w:sz w:val="28"/>
          <w:szCs w:val="28"/>
        </w:rPr>
        <w:t xml:space="preserve">Выбрать вид желаемой ЛАХ и рассчитать параметры желаемой передаточной функции системы, которая должна обеспечивать время регулирования переходного процесса </w:t>
      </w:r>
      <w:r w:rsidRPr="005505A7">
        <w:rPr>
          <w:position w:val="-16"/>
        </w:rPr>
        <w:object w:dxaOrig="1280" w:dyaOrig="420" w14:anchorId="4EECF3A0">
          <v:shape id="_x0000_i1209" type="#_x0000_t75" style="width:63.75pt;height:21pt" o:ole="">
            <v:imagedata r:id="rId353" o:title=""/>
          </v:shape>
          <o:OLEObject Type="Embed" ProgID="Equation.DSMT4" ShapeID="_x0000_i1209" DrawAspect="Content" ObjectID="_1674904378" r:id="rId354"/>
        </w:object>
      </w:r>
      <w:r w:rsidRPr="00DE480E">
        <w:rPr>
          <w:sz w:val="28"/>
          <w:szCs w:val="28"/>
        </w:rPr>
        <w:t xml:space="preserve"> и значение ошибки по скорости  </w:t>
      </w:r>
      <w:r w:rsidRPr="00636A39">
        <w:rPr>
          <w:position w:val="-12"/>
        </w:rPr>
        <w:object w:dxaOrig="2000" w:dyaOrig="380" w14:anchorId="734B17F7">
          <v:shape id="_x0000_i1210" type="#_x0000_t75" style="width:99.75pt;height:18.75pt" o:ole="">
            <v:imagedata r:id="rId355" o:title=""/>
          </v:shape>
          <o:OLEObject Type="Embed" ProgID="Equation.DSMT4" ShapeID="_x0000_i1210" DrawAspect="Content" ObjectID="_1674904379" r:id="rId356"/>
        </w:object>
      </w:r>
      <w:r w:rsidRPr="00DE480E">
        <w:rPr>
          <w:sz w:val="28"/>
          <w:szCs w:val="28"/>
        </w:rPr>
        <w:t xml:space="preserve"> при скорости изменения задающего воздействия на входе </w:t>
      </w:r>
      <w:r w:rsidRPr="00DE480E">
        <w:rPr>
          <w:sz w:val="28"/>
          <w:szCs w:val="28"/>
        </w:rPr>
        <w:br/>
        <w:t xml:space="preserve">системы </w:t>
      </w:r>
      <w:r w:rsidRPr="00636A39">
        <w:rPr>
          <w:position w:val="-12"/>
        </w:rPr>
        <w:object w:dxaOrig="2200" w:dyaOrig="380" w14:anchorId="22E34C94">
          <v:shape id="_x0000_i1211" type="#_x0000_t75" style="width:110.25pt;height:18.75pt" o:ole="">
            <v:imagedata r:id="rId357" o:title=""/>
          </v:shape>
          <o:OLEObject Type="Embed" ProgID="Equation.DSMT4" ShapeID="_x0000_i1211" DrawAspect="Content" ObjectID="_1674904380" r:id="rId358"/>
        </w:object>
      </w:r>
      <w:r w:rsidRPr="00DE480E">
        <w:rPr>
          <w:sz w:val="28"/>
          <w:szCs w:val="28"/>
        </w:rPr>
        <w:t xml:space="preserve">. Показатель </w:t>
      </w:r>
      <w:proofErr w:type="spellStart"/>
      <w:r w:rsidRPr="00DE480E">
        <w:rPr>
          <w:sz w:val="28"/>
          <w:szCs w:val="28"/>
        </w:rPr>
        <w:t>колебательности</w:t>
      </w:r>
      <w:proofErr w:type="spellEnd"/>
      <w:r w:rsidRPr="00DE480E">
        <w:rPr>
          <w:sz w:val="28"/>
          <w:szCs w:val="28"/>
        </w:rPr>
        <w:t xml:space="preserve"> системы </w:t>
      </w:r>
      <w:r w:rsidRPr="00636A39">
        <w:rPr>
          <w:position w:val="-10"/>
        </w:rPr>
        <w:object w:dxaOrig="1100" w:dyaOrig="340" w14:anchorId="04FD8856">
          <v:shape id="_x0000_i1212" type="#_x0000_t75" style="width:54.75pt;height:17.25pt" o:ole="">
            <v:imagedata r:id="rId359" o:title=""/>
          </v:shape>
          <o:OLEObject Type="Embed" ProgID="Equation.DSMT4" ShapeID="_x0000_i1212" DrawAspect="Content" ObjectID="_1674904381" r:id="rId360"/>
        </w:object>
      </w:r>
      <w:r w:rsidRPr="00DE480E">
        <w:rPr>
          <w:sz w:val="28"/>
          <w:szCs w:val="28"/>
        </w:rPr>
        <w:t>.</w:t>
      </w:r>
    </w:p>
    <w:p w14:paraId="03317BD3" w14:textId="1EDDBCE2" w:rsidR="00DE480E" w:rsidRDefault="00DE480E" w:rsidP="00DE480E">
      <w:pPr>
        <w:tabs>
          <w:tab w:val="left" w:pos="993"/>
          <w:tab w:val="left" w:pos="1418"/>
        </w:tabs>
        <w:ind w:firstLine="567"/>
        <w:jc w:val="both"/>
        <w:rPr>
          <w:sz w:val="28"/>
          <w:szCs w:val="28"/>
        </w:rPr>
      </w:pPr>
      <w:r w:rsidRPr="00465622">
        <w:rPr>
          <w:spacing w:val="100"/>
          <w:sz w:val="28"/>
          <w:szCs w:val="28"/>
        </w:rPr>
        <w:t>Примечание:</w:t>
      </w:r>
      <w:r w:rsidRPr="0098379F">
        <w:rPr>
          <w:i/>
        </w:rPr>
        <w:t xml:space="preserve"> </w:t>
      </w:r>
      <w:r>
        <w:rPr>
          <w:sz w:val="28"/>
          <w:szCs w:val="28"/>
        </w:rPr>
        <w:t xml:space="preserve">при решении задачи воспользоваться соотношением </w:t>
      </w:r>
      <w:r w:rsidRPr="005505A7">
        <w:rPr>
          <w:position w:val="-18"/>
          <w:sz w:val="28"/>
          <w:szCs w:val="28"/>
        </w:rPr>
        <w:object w:dxaOrig="1400" w:dyaOrig="440" w14:anchorId="0D63F20F">
          <v:shape id="_x0000_i1213" type="#_x0000_t75" style="width:69.75pt;height:21.75pt" o:ole="">
            <v:imagedata r:id="rId361" o:title=""/>
          </v:shape>
          <o:OLEObject Type="Embed" ProgID="Equation.DSMT4" ShapeID="_x0000_i1213" DrawAspect="Content" ObjectID="_1674904382" r:id="rId362"/>
        </w:object>
      </w:r>
      <w:r>
        <w:rPr>
          <w:sz w:val="28"/>
          <w:szCs w:val="28"/>
        </w:rPr>
        <w:t>.</w:t>
      </w:r>
    </w:p>
    <w:p w14:paraId="3BA3F3C2" w14:textId="1BCB2229" w:rsidR="00DE480E" w:rsidRDefault="00DE480E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706B971" w14:textId="4A2D34BD" w:rsidR="00C34FC7" w:rsidRPr="00C34FC7" w:rsidRDefault="00C34FC7" w:rsidP="00C34FC7">
      <w:pPr>
        <w:ind w:firstLine="540"/>
        <w:jc w:val="both"/>
        <w:rPr>
          <w:bCs/>
          <w:caps/>
          <w:sz w:val="28"/>
          <w:szCs w:val="28"/>
        </w:rPr>
      </w:pPr>
    </w:p>
    <w:p w14:paraId="14121F5D" w14:textId="621873B8" w:rsidR="00A84CEB" w:rsidRDefault="00A84CEB" w:rsidP="00214EA2">
      <w:pPr>
        <w:jc w:val="center"/>
        <w:outlineLvl w:val="0"/>
        <w:rPr>
          <w:b/>
          <w:caps/>
          <w:sz w:val="28"/>
          <w:szCs w:val="28"/>
        </w:rPr>
      </w:pPr>
      <w:r w:rsidRPr="00BF31F1">
        <w:rPr>
          <w:b/>
          <w:caps/>
          <w:sz w:val="28"/>
          <w:szCs w:val="28"/>
        </w:rPr>
        <w:t>Методические указания</w:t>
      </w:r>
    </w:p>
    <w:p w14:paraId="5F1C50FA" w14:textId="7866963C" w:rsidR="005F33C9" w:rsidRDefault="005F33C9" w:rsidP="00214EA2">
      <w:pPr>
        <w:jc w:val="center"/>
        <w:outlineLvl w:val="0"/>
        <w:rPr>
          <w:b/>
          <w:caps/>
          <w:sz w:val="28"/>
          <w:szCs w:val="28"/>
        </w:rPr>
      </w:pPr>
    </w:p>
    <w:p w14:paraId="129E83CB" w14:textId="3A325D1C" w:rsidR="00760376" w:rsidRDefault="006B4C3E" w:rsidP="006B4C3E">
      <w:pPr>
        <w:ind w:firstLine="709"/>
        <w:rPr>
          <w:b/>
          <w:bCs/>
          <w:sz w:val="28"/>
          <w:szCs w:val="28"/>
        </w:rPr>
      </w:pPr>
      <w:r w:rsidRPr="006B4C3E">
        <w:rPr>
          <w:b/>
          <w:bCs/>
          <w:sz w:val="28"/>
          <w:szCs w:val="28"/>
        </w:rPr>
        <w:t>1 Рекомендации по выполнению заданий по теме 1</w:t>
      </w:r>
    </w:p>
    <w:p w14:paraId="5FD92FEE" w14:textId="77777777" w:rsidR="00512DE5" w:rsidRDefault="006B4C3E" w:rsidP="006B4C3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Если задано дифференциальное уравнение системы, то сперва необходимо представить его в символической форме, заменяя степень производной степенью оператора</w:t>
      </w:r>
      <w:r w:rsidR="00512DE5">
        <w:rPr>
          <w:sz w:val="28"/>
          <w:szCs w:val="28"/>
        </w:rPr>
        <w:t xml:space="preserve"> дифференцирования </w:t>
      </w:r>
      <w:r w:rsidR="00512DE5" w:rsidRPr="00512DE5">
        <w:rPr>
          <w:i/>
          <w:iCs/>
          <w:sz w:val="28"/>
          <w:szCs w:val="28"/>
          <w:lang w:val="en-US"/>
        </w:rPr>
        <w:t>p</w:t>
      </w:r>
      <w:r w:rsidR="00512DE5">
        <w:rPr>
          <w:sz w:val="28"/>
          <w:szCs w:val="28"/>
        </w:rPr>
        <w:t>.</w:t>
      </w:r>
    </w:p>
    <w:p w14:paraId="2AD2DB06" w14:textId="305A0A7B" w:rsidR="00512DE5" w:rsidRDefault="00512DE5" w:rsidP="006B4C3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имер: дано дифференциальное уравнение вида </w:t>
      </w:r>
      <w:r w:rsidRPr="00BF31F1">
        <w:rPr>
          <w:position w:val="-12"/>
          <w:sz w:val="28"/>
          <w:szCs w:val="28"/>
        </w:rPr>
        <w:object w:dxaOrig="2460" w:dyaOrig="360" w14:anchorId="4CBDE2FF">
          <v:shape id="_x0000_i1214" type="#_x0000_t75" style="width:116.25pt;height:16.5pt" o:ole="">
            <v:imagedata r:id="rId363" o:title=""/>
          </v:shape>
          <o:OLEObject Type="Embed" ProgID="Equation.DSMT4" ShapeID="_x0000_i1214" DrawAspect="Content" ObjectID="_1674904383" r:id="rId364"/>
        </w:object>
      </w:r>
      <w:r>
        <w:rPr>
          <w:sz w:val="28"/>
          <w:szCs w:val="28"/>
        </w:rPr>
        <w:t xml:space="preserve">. </w:t>
      </w:r>
    </w:p>
    <w:p w14:paraId="0950DDF0" w14:textId="3CB6A345" w:rsidR="00512DE5" w:rsidRDefault="00512DE5" w:rsidP="006B4C3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пишем его в символьном виде</w:t>
      </w:r>
    </w:p>
    <w:p w14:paraId="496ACA26" w14:textId="77777777" w:rsidR="00512DE5" w:rsidRPr="00512DE5" w:rsidRDefault="00512DE5" w:rsidP="006B4C3E">
      <w:pPr>
        <w:ind w:firstLine="709"/>
        <w:jc w:val="both"/>
        <w:rPr>
          <w:sz w:val="28"/>
          <w:szCs w:val="28"/>
        </w:rPr>
      </w:pPr>
      <w:r w:rsidRPr="006B4C3E">
        <w:rPr>
          <w:position w:val="-12"/>
          <w:sz w:val="28"/>
          <w:szCs w:val="28"/>
        </w:rPr>
        <w:object w:dxaOrig="3340" w:dyaOrig="420" w14:anchorId="3EECA409">
          <v:shape id="_x0000_i1215" type="#_x0000_t75" style="width:157.5pt;height:19.5pt" o:ole="">
            <v:imagedata r:id="rId365" o:title=""/>
          </v:shape>
          <o:OLEObject Type="Embed" ProgID="Equation.DSMT4" ShapeID="_x0000_i1215" DrawAspect="Content" ObjectID="_1674904384" r:id="rId366"/>
        </w:object>
      </w:r>
      <w:r w:rsidRPr="00512DE5">
        <w:rPr>
          <w:sz w:val="28"/>
          <w:szCs w:val="28"/>
        </w:rPr>
        <w:t xml:space="preserve">    </w:t>
      </w:r>
    </w:p>
    <w:p w14:paraId="392ACB1F" w14:textId="5AA4C7E6" w:rsidR="006B4C3E" w:rsidRDefault="00512DE5" w:rsidP="006B4C3E">
      <w:pPr>
        <w:ind w:firstLine="709"/>
        <w:jc w:val="both"/>
        <w:rPr>
          <w:sz w:val="28"/>
          <w:szCs w:val="28"/>
        </w:rPr>
      </w:pPr>
      <w:r w:rsidRPr="00512DE5">
        <w:rPr>
          <w:position w:val="-18"/>
          <w:sz w:val="28"/>
          <w:szCs w:val="28"/>
        </w:rPr>
        <w:object w:dxaOrig="3420" w:dyaOrig="499" w14:anchorId="558FB5D8">
          <v:shape id="_x0000_i1216" type="#_x0000_t75" style="width:161.25pt;height:23.25pt" o:ole="">
            <v:imagedata r:id="rId367" o:title=""/>
          </v:shape>
          <o:OLEObject Type="Embed" ProgID="Equation.DSMT4" ShapeID="_x0000_i1216" DrawAspect="Content" ObjectID="_1674904385" r:id="rId368"/>
        </w:object>
      </w:r>
    </w:p>
    <w:p w14:paraId="7E95B4BE" w14:textId="3F2A72BE" w:rsidR="00512DE5" w:rsidRDefault="00512DE5" w:rsidP="006B4C3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даточная функция в операторной форме будет иметь вид</w:t>
      </w:r>
    </w:p>
    <w:p w14:paraId="5A80C301" w14:textId="11643ACC" w:rsidR="00512DE5" w:rsidRDefault="00512DE5" w:rsidP="006B4C3E">
      <w:pPr>
        <w:ind w:firstLine="709"/>
        <w:jc w:val="both"/>
        <w:rPr>
          <w:sz w:val="28"/>
          <w:szCs w:val="28"/>
        </w:rPr>
      </w:pPr>
      <w:r w:rsidRPr="00512DE5">
        <w:rPr>
          <w:position w:val="-32"/>
          <w:sz w:val="28"/>
          <w:szCs w:val="28"/>
        </w:rPr>
        <w:object w:dxaOrig="3060" w:dyaOrig="760" w14:anchorId="65E5E2A2">
          <v:shape id="_x0000_i1217" type="#_x0000_t75" style="width:2in;height:34.5pt" o:ole="">
            <v:imagedata r:id="rId369" o:title=""/>
          </v:shape>
          <o:OLEObject Type="Embed" ProgID="Equation.DSMT4" ShapeID="_x0000_i1217" DrawAspect="Content" ObjectID="_1674904386" r:id="rId370"/>
        </w:object>
      </w:r>
    </w:p>
    <w:p w14:paraId="4D305CE8" w14:textId="301E2929" w:rsidR="00512DE5" w:rsidRDefault="00512DE5" w:rsidP="006B4C3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даточная функция в изображениях Лапласа будет записана в виде</w:t>
      </w:r>
    </w:p>
    <w:p w14:paraId="6DAE655F" w14:textId="5874C41E" w:rsidR="00512DE5" w:rsidRDefault="00512DE5" w:rsidP="006B4C3E">
      <w:pPr>
        <w:ind w:firstLine="709"/>
        <w:jc w:val="both"/>
        <w:rPr>
          <w:sz w:val="28"/>
          <w:szCs w:val="28"/>
        </w:rPr>
      </w:pPr>
      <w:r w:rsidRPr="00512DE5">
        <w:rPr>
          <w:position w:val="-32"/>
          <w:sz w:val="28"/>
          <w:szCs w:val="28"/>
        </w:rPr>
        <w:object w:dxaOrig="3180" w:dyaOrig="760" w14:anchorId="3A687539">
          <v:shape id="_x0000_i1218" type="#_x0000_t75" style="width:150pt;height:34.5pt" o:ole="">
            <v:imagedata r:id="rId371" o:title=""/>
          </v:shape>
          <o:OLEObject Type="Embed" ProgID="Equation.DSMT4" ShapeID="_x0000_i1218" DrawAspect="Content" ObjectID="_1674904387" r:id="rId372"/>
        </w:object>
      </w:r>
    </w:p>
    <w:p w14:paraId="65CD3C08" w14:textId="5D8375E0" w:rsidR="002217EA" w:rsidRDefault="002217EA" w:rsidP="006B4C3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_______________________________________________</w:t>
      </w:r>
    </w:p>
    <w:p w14:paraId="12948A31" w14:textId="56CF3265" w:rsidR="00512DE5" w:rsidRDefault="00AB5CFD" w:rsidP="006B4C3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лучае, когда заданы передаточные функции, а необходимо записать дифференциальное уравнение, то следуют алгоритму:</w:t>
      </w:r>
    </w:p>
    <w:p w14:paraId="732149BF" w14:textId="2F96D932" w:rsidR="00AB5CFD" w:rsidRDefault="00AB5CFD" w:rsidP="006B4C3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 Записать изображение выходного сигнала</w:t>
      </w:r>
    </w:p>
    <w:p w14:paraId="491728A8" w14:textId="592910EE" w:rsidR="00AB5CFD" w:rsidRPr="00AB5CFD" w:rsidRDefault="00AB5CFD" w:rsidP="006B4C3E">
      <w:pPr>
        <w:ind w:firstLine="709"/>
        <w:jc w:val="both"/>
        <w:rPr>
          <w:sz w:val="28"/>
          <w:szCs w:val="28"/>
        </w:rPr>
      </w:pPr>
      <w:r w:rsidRPr="00BF31F1">
        <w:rPr>
          <w:position w:val="-28"/>
          <w:sz w:val="28"/>
          <w:szCs w:val="28"/>
        </w:rPr>
        <w:object w:dxaOrig="8680" w:dyaOrig="720" w14:anchorId="2E45A06E">
          <v:shape id="_x0000_i1219" type="#_x0000_t75" style="width:368.25pt;height:30.75pt" o:ole="">
            <v:imagedata r:id="rId373" o:title=""/>
          </v:shape>
          <o:OLEObject Type="Embed" ProgID="Equation.DSMT4" ShapeID="_x0000_i1219" DrawAspect="Content" ObjectID="_1674904388" r:id="rId374"/>
        </w:object>
      </w:r>
    </w:p>
    <w:p w14:paraId="2895B254" w14:textId="1F6995C0" w:rsidR="00512DE5" w:rsidRDefault="00AB5CFD" w:rsidP="006B4C3E">
      <w:pPr>
        <w:ind w:firstLine="709"/>
        <w:jc w:val="both"/>
        <w:rPr>
          <w:sz w:val="28"/>
          <w:szCs w:val="28"/>
        </w:rPr>
      </w:pPr>
      <w:r w:rsidRPr="00AB5CFD">
        <w:rPr>
          <w:position w:val="-18"/>
          <w:sz w:val="28"/>
          <w:szCs w:val="28"/>
        </w:rPr>
        <w:object w:dxaOrig="5160" w:dyaOrig="499" w14:anchorId="4F13099A">
          <v:shape id="_x0000_i1220" type="#_x0000_t75" style="width:219pt;height:21pt" o:ole="">
            <v:imagedata r:id="rId375" o:title=""/>
          </v:shape>
          <o:OLEObject Type="Embed" ProgID="Equation.DSMT4" ShapeID="_x0000_i1220" DrawAspect="Content" ObjectID="_1674904389" r:id="rId376"/>
        </w:object>
      </w:r>
    </w:p>
    <w:p w14:paraId="30A29788" w14:textId="46A5A827" w:rsidR="00AB5CFD" w:rsidRDefault="00AB5CFD" w:rsidP="006B4C3E">
      <w:pPr>
        <w:ind w:firstLine="709"/>
        <w:jc w:val="both"/>
        <w:rPr>
          <w:sz w:val="28"/>
          <w:szCs w:val="28"/>
        </w:rPr>
      </w:pPr>
      <w:r w:rsidRPr="00AB5CFD">
        <w:rPr>
          <w:sz w:val="28"/>
          <w:szCs w:val="28"/>
        </w:rPr>
        <w:t xml:space="preserve">2 </w:t>
      </w:r>
      <w:r>
        <w:rPr>
          <w:sz w:val="28"/>
          <w:szCs w:val="28"/>
        </w:rPr>
        <w:t xml:space="preserve">Перейти к операторной форме записи, заменяя </w:t>
      </w:r>
      <w:proofErr w:type="gramStart"/>
      <w:r w:rsidRPr="00AB5CFD">
        <w:rPr>
          <w:i/>
          <w:iCs/>
          <w:sz w:val="28"/>
          <w:szCs w:val="28"/>
          <w:lang w:val="en-US"/>
        </w:rPr>
        <w:t>s</w:t>
      </w:r>
      <w:r w:rsidRPr="00AB5CFD"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>оператор Лапласа</w:t>
      </w:r>
      <w:r w:rsidRPr="00AB5CFD">
        <w:rPr>
          <w:sz w:val="28"/>
          <w:szCs w:val="28"/>
        </w:rPr>
        <w:t>)</w:t>
      </w:r>
      <w:r>
        <w:rPr>
          <w:sz w:val="28"/>
          <w:szCs w:val="28"/>
        </w:rPr>
        <w:t xml:space="preserve"> на </w:t>
      </w:r>
      <w:r w:rsidRPr="00AB5CFD">
        <w:rPr>
          <w:i/>
          <w:iCs/>
          <w:sz w:val="28"/>
          <w:szCs w:val="28"/>
          <w:lang w:val="en-US"/>
        </w:rPr>
        <w:t>p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(оператор дифференцирования)</w:t>
      </w:r>
    </w:p>
    <w:p w14:paraId="5C30A8B2" w14:textId="71037C0D" w:rsidR="00AB5CFD" w:rsidRDefault="00AB5CFD" w:rsidP="006B4C3E">
      <w:pPr>
        <w:ind w:firstLine="709"/>
        <w:jc w:val="both"/>
        <w:rPr>
          <w:sz w:val="28"/>
          <w:szCs w:val="28"/>
        </w:rPr>
      </w:pPr>
      <w:r w:rsidRPr="00AB5CFD">
        <w:rPr>
          <w:position w:val="-18"/>
          <w:sz w:val="28"/>
          <w:szCs w:val="28"/>
        </w:rPr>
        <w:object w:dxaOrig="4320" w:dyaOrig="499" w14:anchorId="1A274CF9">
          <v:shape id="_x0000_i1221" type="#_x0000_t75" style="width:183pt;height:21pt" o:ole="">
            <v:imagedata r:id="rId377" o:title=""/>
          </v:shape>
          <o:OLEObject Type="Embed" ProgID="Equation.DSMT4" ShapeID="_x0000_i1221" DrawAspect="Content" ObjectID="_1674904390" r:id="rId378"/>
        </w:object>
      </w:r>
    </w:p>
    <w:p w14:paraId="2DBAF556" w14:textId="7BFFC134" w:rsidR="00AB5CFD" w:rsidRDefault="00AB5CFD" w:rsidP="006B4C3E">
      <w:pPr>
        <w:ind w:firstLine="709"/>
        <w:jc w:val="both"/>
        <w:rPr>
          <w:sz w:val="28"/>
          <w:szCs w:val="28"/>
        </w:rPr>
      </w:pPr>
      <w:r w:rsidRPr="00AB5CFD">
        <w:rPr>
          <w:sz w:val="28"/>
          <w:szCs w:val="28"/>
        </w:rPr>
        <w:t xml:space="preserve">3 </w:t>
      </w:r>
      <w:r>
        <w:rPr>
          <w:sz w:val="28"/>
          <w:szCs w:val="28"/>
        </w:rPr>
        <w:t xml:space="preserve">записать дифференциальное уравнение, заменяя степень оператора </w:t>
      </w:r>
      <w:r w:rsidRPr="00AB5CFD">
        <w:rPr>
          <w:i/>
          <w:iCs/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на степень производной</w:t>
      </w:r>
    </w:p>
    <w:p w14:paraId="1DA3E386" w14:textId="76CF785A" w:rsidR="00AB5CFD" w:rsidRDefault="00AB5CFD" w:rsidP="006B4C3E">
      <w:pPr>
        <w:ind w:firstLine="709"/>
        <w:jc w:val="both"/>
        <w:rPr>
          <w:sz w:val="28"/>
          <w:szCs w:val="28"/>
        </w:rPr>
      </w:pPr>
      <w:r w:rsidRPr="00AB5CFD">
        <w:rPr>
          <w:position w:val="-12"/>
          <w:sz w:val="28"/>
          <w:szCs w:val="28"/>
        </w:rPr>
        <w:object w:dxaOrig="3440" w:dyaOrig="360" w14:anchorId="4601A578">
          <v:shape id="_x0000_i1222" type="#_x0000_t75" style="width:145.5pt;height:15pt" o:ole="">
            <v:imagedata r:id="rId379" o:title=""/>
          </v:shape>
          <o:OLEObject Type="Embed" ProgID="Equation.DSMT4" ShapeID="_x0000_i1222" DrawAspect="Content" ObjectID="_1674904391" r:id="rId380"/>
        </w:object>
      </w:r>
    </w:p>
    <w:p w14:paraId="10491E0B" w14:textId="3B200792" w:rsidR="00AB5CFD" w:rsidRDefault="002217EA" w:rsidP="006B4C3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__________________________________________</w:t>
      </w:r>
    </w:p>
    <w:p w14:paraId="36CF19FE" w14:textId="4CCF6688" w:rsidR="00AB5CFD" w:rsidRPr="002217EA" w:rsidRDefault="00AB5CFD" w:rsidP="006B4C3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вычислении временных характеристик необходимо знать, что п</w:t>
      </w:r>
      <w:r w:rsidR="00E96455">
        <w:rPr>
          <w:sz w:val="28"/>
          <w:szCs w:val="28"/>
        </w:rPr>
        <w:t>е</w:t>
      </w:r>
      <w:r>
        <w:rPr>
          <w:sz w:val="28"/>
          <w:szCs w:val="28"/>
        </w:rPr>
        <w:t>редато</w:t>
      </w:r>
      <w:r w:rsidR="00E96455">
        <w:rPr>
          <w:sz w:val="28"/>
          <w:szCs w:val="28"/>
        </w:rPr>
        <w:t xml:space="preserve">чная функция в изображениях Лапласа есть преобразование Лапласа от весовой функции  </w:t>
      </w:r>
      <w:r w:rsidR="00E96455" w:rsidRPr="00E96455">
        <w:rPr>
          <w:position w:val="-14"/>
          <w:sz w:val="28"/>
          <w:szCs w:val="28"/>
        </w:rPr>
        <w:object w:dxaOrig="3980" w:dyaOrig="440" w14:anchorId="2729099C">
          <v:shape id="_x0000_i1223" type="#_x0000_t75" style="width:168.75pt;height:18.75pt" o:ole="">
            <v:imagedata r:id="rId381" o:title=""/>
          </v:shape>
          <o:OLEObject Type="Embed" ProgID="Equation.DSMT4" ShapeID="_x0000_i1223" DrawAspect="Content" ObjectID="_1674904392" r:id="rId382"/>
        </w:object>
      </w:r>
      <w:r w:rsidR="00E96455" w:rsidRPr="00E96455">
        <w:rPr>
          <w:sz w:val="28"/>
          <w:szCs w:val="28"/>
        </w:rPr>
        <w:t>.</w:t>
      </w:r>
      <w:r w:rsidR="00E96455">
        <w:rPr>
          <w:sz w:val="28"/>
          <w:szCs w:val="28"/>
        </w:rPr>
        <w:t xml:space="preserve"> Весовая функция равна производной от переходной функции </w:t>
      </w:r>
      <w:r w:rsidR="00E96455" w:rsidRPr="00E96455">
        <w:rPr>
          <w:position w:val="-28"/>
          <w:sz w:val="28"/>
          <w:szCs w:val="28"/>
        </w:rPr>
        <w:object w:dxaOrig="1520" w:dyaOrig="720" w14:anchorId="08D8D5B0">
          <v:shape id="_x0000_i1224" type="#_x0000_t75" style="width:64.5pt;height:30.75pt" o:ole="">
            <v:imagedata r:id="rId383" o:title=""/>
          </v:shape>
          <o:OLEObject Type="Embed" ProgID="Equation.DSMT4" ShapeID="_x0000_i1224" DrawAspect="Content" ObjectID="_1674904393" r:id="rId384"/>
        </w:object>
      </w:r>
      <w:r w:rsidR="00E96455" w:rsidRPr="002217EA">
        <w:rPr>
          <w:sz w:val="28"/>
          <w:szCs w:val="28"/>
        </w:rPr>
        <w:t>.</w:t>
      </w:r>
    </w:p>
    <w:p w14:paraId="4B9D4965" w14:textId="15107679" w:rsidR="00E96455" w:rsidRDefault="00E96455" w:rsidP="00E96455">
      <w:pPr>
        <w:jc w:val="both"/>
        <w:rPr>
          <w:sz w:val="28"/>
          <w:szCs w:val="28"/>
        </w:rPr>
      </w:pPr>
      <w:r>
        <w:rPr>
          <w:sz w:val="28"/>
          <w:szCs w:val="28"/>
        </w:rPr>
        <w:t>Следовательно, чтобы определить временную характеристику, зная передаточную функцию</w:t>
      </w:r>
      <w:r w:rsidRPr="00E96455">
        <w:rPr>
          <w:sz w:val="28"/>
          <w:szCs w:val="28"/>
        </w:rPr>
        <w:t xml:space="preserve"> </w:t>
      </w:r>
      <w:r w:rsidRPr="00512DE5">
        <w:rPr>
          <w:position w:val="-32"/>
          <w:sz w:val="28"/>
          <w:szCs w:val="28"/>
        </w:rPr>
        <w:object w:dxaOrig="1460" w:dyaOrig="760" w14:anchorId="6134DCE4">
          <v:shape id="_x0000_i1225" type="#_x0000_t75" style="width:69pt;height:34.5pt" o:ole="">
            <v:imagedata r:id="rId385" o:title=""/>
          </v:shape>
          <o:OLEObject Type="Embed" ProgID="Equation.DSMT4" ShapeID="_x0000_i1225" DrawAspect="Content" ObjectID="_1674904394" r:id="rId386"/>
        </w:object>
      </w:r>
      <w:r>
        <w:rPr>
          <w:sz w:val="28"/>
          <w:szCs w:val="28"/>
        </w:rPr>
        <w:t>, необходимо воспользоваться формулой</w:t>
      </w:r>
    </w:p>
    <w:p w14:paraId="2E0C9DAF" w14:textId="48F51A72" w:rsidR="00E96455" w:rsidRDefault="00E96455" w:rsidP="00E96455">
      <w:pPr>
        <w:jc w:val="center"/>
        <w:rPr>
          <w:sz w:val="28"/>
          <w:szCs w:val="28"/>
        </w:rPr>
      </w:pPr>
      <w:r w:rsidRPr="00E96455">
        <w:rPr>
          <w:position w:val="-38"/>
          <w:sz w:val="28"/>
          <w:szCs w:val="28"/>
        </w:rPr>
        <w:object w:dxaOrig="4080" w:dyaOrig="840" w14:anchorId="19EFD667">
          <v:shape id="_x0000_i1226" type="#_x0000_t75" style="width:192pt;height:38.25pt" o:ole="">
            <v:imagedata r:id="rId387" o:title=""/>
          </v:shape>
          <o:OLEObject Type="Embed" ProgID="Equation.DSMT4" ShapeID="_x0000_i1226" DrawAspect="Content" ObjectID="_1674904395" r:id="rId388"/>
        </w:object>
      </w:r>
    </w:p>
    <w:p w14:paraId="7E04570F" w14:textId="5A6CC138" w:rsidR="00E96455" w:rsidRDefault="00E96455" w:rsidP="00E96455">
      <w:pPr>
        <w:jc w:val="both"/>
        <w:rPr>
          <w:sz w:val="28"/>
          <w:szCs w:val="28"/>
        </w:rPr>
      </w:pPr>
      <w:r w:rsidRPr="00BE77A6">
        <w:rPr>
          <w:position w:val="-12"/>
        </w:rPr>
        <w:object w:dxaOrig="240" w:dyaOrig="380" w14:anchorId="47CA6442">
          <v:shape id="_x0000_i1227" type="#_x0000_t75" style="width:16.5pt;height:26.25pt" o:ole="">
            <v:imagedata r:id="rId389" o:title=""/>
          </v:shape>
          <o:OLEObject Type="Embed" ProgID="Equation.DSMT4" ShapeID="_x0000_i1227" DrawAspect="Content" ObjectID="_1674904396" r:id="rId390"/>
        </w:object>
      </w:r>
      <w:r w:rsidRPr="00E96455">
        <w:t xml:space="preserve">- </w:t>
      </w:r>
      <w:r w:rsidRPr="00A625B7">
        <w:rPr>
          <w:sz w:val="28"/>
          <w:szCs w:val="28"/>
        </w:rPr>
        <w:t xml:space="preserve">нули полинома </w:t>
      </w:r>
      <w:r w:rsidR="00A625B7" w:rsidRPr="00A625B7">
        <w:rPr>
          <w:sz w:val="28"/>
          <w:szCs w:val="28"/>
          <w:lang w:val="en-US"/>
        </w:rPr>
        <w:t>A</w:t>
      </w:r>
      <w:r w:rsidR="00A625B7" w:rsidRPr="00A625B7">
        <w:rPr>
          <w:sz w:val="28"/>
          <w:szCs w:val="28"/>
        </w:rPr>
        <w:t>(</w:t>
      </w:r>
      <w:r w:rsidR="00A625B7" w:rsidRPr="00A625B7">
        <w:rPr>
          <w:sz w:val="28"/>
          <w:szCs w:val="28"/>
          <w:lang w:val="en-US"/>
        </w:rPr>
        <w:t>s</w:t>
      </w:r>
      <w:r w:rsidR="00A625B7" w:rsidRPr="00A625B7">
        <w:rPr>
          <w:sz w:val="28"/>
          <w:szCs w:val="28"/>
        </w:rPr>
        <w:t>).</w:t>
      </w:r>
    </w:p>
    <w:p w14:paraId="193D54BE" w14:textId="299033AE" w:rsidR="00A625B7" w:rsidRDefault="00A625B7" w:rsidP="00E96455">
      <w:pPr>
        <w:jc w:val="both"/>
      </w:pPr>
      <w:r>
        <w:rPr>
          <w:sz w:val="28"/>
          <w:szCs w:val="28"/>
        </w:rPr>
        <w:lastRenderedPageBreak/>
        <w:t xml:space="preserve">При определении переходной характеристики, передаточную функцию необходимо </w:t>
      </w:r>
      <w:proofErr w:type="spellStart"/>
      <w:r>
        <w:rPr>
          <w:sz w:val="28"/>
          <w:szCs w:val="28"/>
        </w:rPr>
        <w:t>домножить</w:t>
      </w:r>
      <w:proofErr w:type="spellEnd"/>
      <w:r>
        <w:rPr>
          <w:sz w:val="28"/>
          <w:szCs w:val="28"/>
        </w:rPr>
        <w:t xml:space="preserve"> на </w:t>
      </w:r>
      <w:r w:rsidRPr="00A625B7">
        <w:rPr>
          <w:position w:val="-28"/>
        </w:rPr>
        <w:object w:dxaOrig="240" w:dyaOrig="720" w14:anchorId="3DC1CCEB">
          <v:shape id="_x0000_i1228" type="#_x0000_t75" style="width:12pt;height:36pt" o:ole="">
            <v:imagedata r:id="rId391" o:title=""/>
          </v:shape>
          <o:OLEObject Type="Embed" ProgID="Equation.DSMT4" ShapeID="_x0000_i1228" DrawAspect="Content" ObjectID="_1674904397" r:id="rId392"/>
        </w:object>
      </w:r>
      <w:r w:rsidRPr="00A625B7">
        <w:t>.</w:t>
      </w:r>
    </w:p>
    <w:p w14:paraId="1C1B703B" w14:textId="7ADDC249" w:rsidR="002217EA" w:rsidRDefault="002217EA" w:rsidP="002217EA">
      <w:pPr>
        <w:ind w:firstLine="567"/>
        <w:jc w:val="both"/>
        <w:rPr>
          <w:sz w:val="28"/>
          <w:szCs w:val="28"/>
        </w:rPr>
      </w:pPr>
      <w:r w:rsidRPr="002217EA">
        <w:rPr>
          <w:sz w:val="28"/>
          <w:szCs w:val="28"/>
        </w:rPr>
        <w:t xml:space="preserve">Также весовую и переходную характеристики можно определить по формулам </w:t>
      </w:r>
      <w:r w:rsidRPr="00E96455">
        <w:rPr>
          <w:position w:val="-14"/>
          <w:sz w:val="28"/>
          <w:szCs w:val="28"/>
        </w:rPr>
        <w:object w:dxaOrig="1960" w:dyaOrig="440" w14:anchorId="40CEAE81">
          <v:shape id="_x0000_i1229" type="#_x0000_t75" style="width:83.25pt;height:18.75pt" o:ole="">
            <v:imagedata r:id="rId393" o:title=""/>
          </v:shape>
          <o:OLEObject Type="Embed" ProgID="Equation.DSMT4" ShapeID="_x0000_i1229" DrawAspect="Content" ObjectID="_1674904398" r:id="rId394"/>
        </w:object>
      </w:r>
      <w:r>
        <w:rPr>
          <w:sz w:val="28"/>
          <w:szCs w:val="28"/>
        </w:rPr>
        <w:t xml:space="preserve"> , </w:t>
      </w:r>
      <w:r w:rsidRPr="002217EA">
        <w:rPr>
          <w:position w:val="-28"/>
          <w:sz w:val="28"/>
          <w:szCs w:val="28"/>
        </w:rPr>
        <w:object w:dxaOrig="3879" w:dyaOrig="720" w14:anchorId="65B9687A">
          <v:shape id="_x0000_i1230" type="#_x0000_t75" style="width:164.25pt;height:30.75pt" o:ole="">
            <v:imagedata r:id="rId395" o:title=""/>
          </v:shape>
          <o:OLEObject Type="Embed" ProgID="Equation.DSMT4" ShapeID="_x0000_i1230" DrawAspect="Content" ObjectID="_1674904399" r:id="rId396"/>
        </w:object>
      </w:r>
      <w:r>
        <w:rPr>
          <w:sz w:val="28"/>
          <w:szCs w:val="28"/>
        </w:rPr>
        <w:t>.</w:t>
      </w:r>
    </w:p>
    <w:p w14:paraId="2873719E" w14:textId="09A838E1" w:rsidR="002217EA" w:rsidRDefault="002217EA" w:rsidP="002217E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Чтобы воспользоваться обратным преобразованием Лапласа, необходимо передаточную функцию представить как сумму простых слагаемых.  После этого воспользоваться таблицами связи между оригиналом и изображением.</w:t>
      </w:r>
    </w:p>
    <w:p w14:paraId="159AD520" w14:textId="1E7A1221" w:rsidR="002217EA" w:rsidRDefault="002217EA" w:rsidP="002217E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_______________________________________________</w:t>
      </w:r>
    </w:p>
    <w:p w14:paraId="3B3D49ED" w14:textId="0AE61312" w:rsidR="002217EA" w:rsidRDefault="002217EA" w:rsidP="002217E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определении реакции звена на гармонический сигнал, </w:t>
      </w:r>
      <w:proofErr w:type="gramStart"/>
      <w:r>
        <w:rPr>
          <w:sz w:val="28"/>
          <w:szCs w:val="28"/>
        </w:rPr>
        <w:t>последовательность действий</w:t>
      </w:r>
      <w:proofErr w:type="gramEnd"/>
      <w:r>
        <w:rPr>
          <w:sz w:val="28"/>
          <w:szCs w:val="28"/>
        </w:rPr>
        <w:t xml:space="preserve"> следующая:</w:t>
      </w:r>
    </w:p>
    <w:p w14:paraId="32ABBBB3" w14:textId="4C9DB31E" w:rsidR="002217EA" w:rsidRPr="002217EA" w:rsidRDefault="002217EA" w:rsidP="002217EA">
      <w:pPr>
        <w:pStyle w:val="a5"/>
        <w:numPr>
          <w:ilvl w:val="0"/>
          <w:numId w:val="12"/>
        </w:numPr>
        <w:tabs>
          <w:tab w:val="left" w:pos="993"/>
        </w:tabs>
        <w:ind w:left="0" w:firstLine="567"/>
        <w:jc w:val="both"/>
        <w:rPr>
          <w:i/>
          <w:iCs/>
          <w:sz w:val="28"/>
          <w:szCs w:val="28"/>
        </w:rPr>
      </w:pPr>
      <w:r>
        <w:rPr>
          <w:sz w:val="28"/>
          <w:szCs w:val="28"/>
        </w:rPr>
        <w:t xml:space="preserve">Определить АЧХ и ФЧХ </w:t>
      </w:r>
      <w:r w:rsidR="00133680">
        <w:rPr>
          <w:sz w:val="28"/>
          <w:szCs w:val="28"/>
        </w:rPr>
        <w:t>системы</w:t>
      </w:r>
      <w:r>
        <w:rPr>
          <w:sz w:val="28"/>
          <w:szCs w:val="28"/>
        </w:rPr>
        <w:t>.(если передаточная функция звена представлена как последовательное соединение  звеньев, то АЧХ итоговой характеристики будет равна произведению АЧХ каждого звена, а ФЧХ итоговой характеристики будет определятся как сумма ФЧХ каждого звена).</w:t>
      </w:r>
      <w:r w:rsidRPr="002217EA">
        <w:rPr>
          <w:i/>
          <w:iCs/>
          <w:sz w:val="28"/>
          <w:szCs w:val="28"/>
        </w:rPr>
        <w:t>п.2.5 конспекта лекций</w:t>
      </w:r>
    </w:p>
    <w:p w14:paraId="3075D086" w14:textId="57EF1D83" w:rsidR="002217EA" w:rsidRPr="00760088" w:rsidRDefault="00133680" w:rsidP="00133680">
      <w:pPr>
        <w:pStyle w:val="a5"/>
        <w:numPr>
          <w:ilvl w:val="0"/>
          <w:numId w:val="12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на вход подается гармоническое воздействие </w:t>
      </w:r>
      <w:r w:rsidRPr="00F82104">
        <w:rPr>
          <w:position w:val="-6"/>
          <w:sz w:val="28"/>
          <w:szCs w:val="28"/>
        </w:rPr>
        <w:object w:dxaOrig="1240" w:dyaOrig="300" w14:anchorId="04CC06A2">
          <v:shape id="_x0000_i1356" type="#_x0000_t75" style="width:66.75pt;height:15.75pt" o:ole="">
            <v:imagedata r:id="rId101" o:title=""/>
          </v:shape>
          <o:OLEObject Type="Embed" ProgID="Equation.DSMT4" ShapeID="_x0000_i1356" DrawAspect="Content" ObjectID="_1674904400" r:id="rId397"/>
        </w:object>
      </w:r>
      <w:r w:rsidRPr="00133680">
        <w:rPr>
          <w:sz w:val="28"/>
          <w:szCs w:val="28"/>
        </w:rPr>
        <w:t>(</w:t>
      </w:r>
      <w:r w:rsidRPr="00133680">
        <w:rPr>
          <w:i/>
          <w:iCs/>
          <w:sz w:val="28"/>
          <w:szCs w:val="28"/>
          <w:lang w:val="en-US"/>
        </w:rPr>
        <w:t>w</w:t>
      </w:r>
      <w:r w:rsidRPr="00133680">
        <w:rPr>
          <w:i/>
          <w:iCs/>
          <w:sz w:val="28"/>
          <w:szCs w:val="28"/>
        </w:rPr>
        <w:t>1</w:t>
      </w:r>
      <w:r w:rsidRPr="00133680">
        <w:rPr>
          <w:sz w:val="28"/>
          <w:szCs w:val="28"/>
        </w:rPr>
        <w:t xml:space="preserve">=2 </w:t>
      </w:r>
      <w:r>
        <w:rPr>
          <w:sz w:val="28"/>
          <w:szCs w:val="28"/>
        </w:rPr>
        <w:t xml:space="preserve">рад/с). То на выходе установится сигнал </w:t>
      </w:r>
      <w:r w:rsidRPr="00133680">
        <w:rPr>
          <w:position w:val="-12"/>
          <w:sz w:val="28"/>
          <w:szCs w:val="28"/>
        </w:rPr>
        <w:object w:dxaOrig="3140" w:dyaOrig="360" w14:anchorId="0353A3B8">
          <v:shape id="_x0000_i1351" type="#_x0000_t75" style="width:168.75pt;height:18.75pt" o:ole="">
            <v:imagedata r:id="rId398" o:title=""/>
          </v:shape>
          <o:OLEObject Type="Embed" ProgID="Equation.DSMT4" ShapeID="_x0000_i1351" DrawAspect="Content" ObjectID="_1674904401" r:id="rId399"/>
        </w:object>
      </w:r>
      <w:r w:rsidRPr="00133680">
        <w:rPr>
          <w:sz w:val="28"/>
          <w:szCs w:val="28"/>
        </w:rPr>
        <w:t>(</w:t>
      </w:r>
      <w:r>
        <w:rPr>
          <w:sz w:val="28"/>
          <w:szCs w:val="28"/>
        </w:rPr>
        <w:t>согласно физическому смыслу частотных характеристик</w:t>
      </w:r>
      <w:r w:rsidRPr="00133680">
        <w:rPr>
          <w:sz w:val="28"/>
          <w:szCs w:val="28"/>
        </w:rPr>
        <w:t>)</w:t>
      </w:r>
      <w:r>
        <w:rPr>
          <w:sz w:val="28"/>
          <w:szCs w:val="28"/>
        </w:rPr>
        <w:t xml:space="preserve">, где </w:t>
      </w:r>
      <w:r w:rsidRPr="00133680">
        <w:rPr>
          <w:position w:val="-12"/>
          <w:sz w:val="28"/>
          <w:szCs w:val="28"/>
        </w:rPr>
        <w:object w:dxaOrig="740" w:dyaOrig="360" w14:anchorId="30D850EB">
          <v:shape id="_x0000_i1359" type="#_x0000_t75" style="width:39.75pt;height:18.75pt" o:ole="">
            <v:imagedata r:id="rId400" o:title=""/>
          </v:shape>
          <o:OLEObject Type="Embed" ProgID="Equation.DSMT4" ShapeID="_x0000_i1359" DrawAspect="Content" ObjectID="_1674904402" r:id="rId401"/>
        </w:object>
      </w:r>
      <w:r w:rsidRPr="00133680">
        <w:rPr>
          <w:sz w:val="28"/>
          <w:szCs w:val="28"/>
        </w:rPr>
        <w:t>-</w:t>
      </w:r>
      <w:r>
        <w:rPr>
          <w:sz w:val="28"/>
          <w:szCs w:val="28"/>
        </w:rPr>
        <w:t xml:space="preserve">АЧХ системы на частоте </w:t>
      </w:r>
      <w:r w:rsidRPr="00133680">
        <w:rPr>
          <w:i/>
          <w:iCs/>
          <w:sz w:val="28"/>
          <w:szCs w:val="28"/>
          <w:lang w:val="en-US"/>
        </w:rPr>
        <w:t>w</w:t>
      </w:r>
      <w:r w:rsidRPr="00133680">
        <w:rPr>
          <w:sz w:val="28"/>
          <w:szCs w:val="28"/>
        </w:rPr>
        <w:t xml:space="preserve">1, </w:t>
      </w:r>
      <w:r w:rsidRPr="00133680">
        <w:rPr>
          <w:position w:val="-12"/>
          <w:sz w:val="28"/>
          <w:szCs w:val="28"/>
        </w:rPr>
        <w:object w:dxaOrig="720" w:dyaOrig="360" w14:anchorId="27C17A85">
          <v:shape id="_x0000_i1362" type="#_x0000_t75" style="width:39pt;height:18.75pt" o:ole="">
            <v:imagedata r:id="rId402" o:title=""/>
          </v:shape>
          <o:OLEObject Type="Embed" ProgID="Equation.DSMT4" ShapeID="_x0000_i1362" DrawAspect="Content" ObjectID="_1674904403" r:id="rId403"/>
        </w:object>
      </w:r>
      <w:r w:rsidRPr="00133680">
        <w:rPr>
          <w:sz w:val="28"/>
          <w:szCs w:val="28"/>
        </w:rPr>
        <w:t>-</w:t>
      </w:r>
      <w:r>
        <w:rPr>
          <w:sz w:val="28"/>
          <w:szCs w:val="28"/>
        </w:rPr>
        <w:t xml:space="preserve">ФЧХ системы на частоте </w:t>
      </w:r>
      <w:r w:rsidRPr="00133680">
        <w:rPr>
          <w:i/>
          <w:iCs/>
          <w:sz w:val="28"/>
          <w:szCs w:val="28"/>
          <w:lang w:val="en-US"/>
        </w:rPr>
        <w:t>w</w:t>
      </w:r>
      <w:r w:rsidRPr="00133680">
        <w:rPr>
          <w:sz w:val="28"/>
          <w:szCs w:val="28"/>
        </w:rPr>
        <w:t>1.</w:t>
      </w:r>
    </w:p>
    <w:p w14:paraId="44458EE2" w14:textId="4FA49EEF" w:rsidR="002217EA" w:rsidRPr="00133680" w:rsidRDefault="00133680" w:rsidP="00133680">
      <w:pPr>
        <w:tabs>
          <w:tab w:val="left" w:pos="993"/>
        </w:tabs>
        <w:ind w:firstLine="567"/>
        <w:jc w:val="both"/>
        <w:rPr>
          <w:sz w:val="28"/>
          <w:szCs w:val="28"/>
        </w:rPr>
      </w:pPr>
      <w:r w:rsidRPr="00133680">
        <w:rPr>
          <w:sz w:val="28"/>
          <w:szCs w:val="28"/>
        </w:rPr>
        <w:t>_____________________________________________________________</w:t>
      </w:r>
    </w:p>
    <w:p w14:paraId="23007AFD" w14:textId="77777777" w:rsidR="00133680" w:rsidRDefault="00133680" w:rsidP="00133680">
      <w:pPr>
        <w:tabs>
          <w:tab w:val="left" w:pos="993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остроении ЛАЧХ и ЛФЧХ воспользоваться алгоритмом, представленным на слайдах 49-50 лекции 2. </w:t>
      </w:r>
    </w:p>
    <w:p w14:paraId="01945C22" w14:textId="5E830363" w:rsidR="00133680" w:rsidRPr="00133680" w:rsidRDefault="00133680" w:rsidP="00133680">
      <w:pPr>
        <w:tabs>
          <w:tab w:val="left" w:pos="993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!!Обратить внимание, что звено второго порядка не всегда является колебательным. </w:t>
      </w:r>
    </w:p>
    <w:p w14:paraId="7DDA3E0B" w14:textId="77777777" w:rsidR="00A625B7" w:rsidRPr="002217EA" w:rsidRDefault="00A625B7" w:rsidP="00E96455">
      <w:pPr>
        <w:jc w:val="both"/>
        <w:rPr>
          <w:sz w:val="28"/>
          <w:szCs w:val="28"/>
        </w:rPr>
      </w:pPr>
    </w:p>
    <w:p w14:paraId="04042E32" w14:textId="76A9100B" w:rsidR="005354BC" w:rsidRPr="00BF31F1" w:rsidRDefault="005F33C9" w:rsidP="001F435F">
      <w:pPr>
        <w:pStyle w:val="a7"/>
        <w:spacing w:line="240" w:lineRule="auto"/>
      </w:pPr>
      <w:r>
        <w:rPr>
          <w:b/>
        </w:rPr>
        <w:t>2</w:t>
      </w:r>
      <w:r w:rsidR="005D3536" w:rsidRPr="00BF31F1">
        <w:rPr>
          <w:b/>
        </w:rPr>
        <w:t xml:space="preserve"> </w:t>
      </w:r>
      <w:r w:rsidR="005D3536" w:rsidRPr="00BF31F1">
        <w:t xml:space="preserve">Устойчивость линейной системы </w:t>
      </w:r>
    </w:p>
    <w:p w14:paraId="2F6CF01C" w14:textId="77777777" w:rsidR="005D3536" w:rsidRPr="00BF31F1" w:rsidRDefault="005D3536" w:rsidP="00214EA2">
      <w:pPr>
        <w:pStyle w:val="a7"/>
        <w:spacing w:line="240" w:lineRule="auto"/>
        <w:rPr>
          <w:b/>
        </w:rPr>
      </w:pPr>
      <w:r w:rsidRPr="00BF31F1">
        <w:rPr>
          <w:b/>
        </w:rPr>
        <w:t xml:space="preserve">Алгебраический критерий устойчивости Гурвица. </w:t>
      </w:r>
    </w:p>
    <w:p w14:paraId="014421A4" w14:textId="77777777" w:rsidR="005D3536" w:rsidRPr="00BF31F1" w:rsidRDefault="005D3536" w:rsidP="00214EA2">
      <w:pPr>
        <w:pStyle w:val="a7"/>
        <w:spacing w:line="240" w:lineRule="auto"/>
      </w:pPr>
      <w:r w:rsidRPr="00BF31F1">
        <w:t>Линейная система, характеристический полином которой равен</w:t>
      </w:r>
    </w:p>
    <w:p w14:paraId="2DCB3E49" w14:textId="77777777" w:rsidR="005D3536" w:rsidRPr="00BF31F1" w:rsidRDefault="00942644" w:rsidP="00214EA2">
      <w:pPr>
        <w:pStyle w:val="a7"/>
        <w:tabs>
          <w:tab w:val="left" w:pos="9072"/>
        </w:tabs>
        <w:spacing w:line="240" w:lineRule="auto"/>
        <w:ind w:firstLine="2977"/>
      </w:pPr>
      <w:r w:rsidRPr="00BF31F1">
        <w:rPr>
          <w:position w:val="-12"/>
        </w:rPr>
        <w:object w:dxaOrig="4020" w:dyaOrig="440" w14:anchorId="32199A4E">
          <v:shape id="_x0000_i1231" type="#_x0000_t75" style="width:168.75pt;height:18.75pt" o:ole="" fillcolor="window">
            <v:imagedata r:id="rId404" o:title=""/>
          </v:shape>
          <o:OLEObject Type="Embed" ProgID="Equation.DSMT4" ShapeID="_x0000_i1231" DrawAspect="Content" ObjectID="_1674904404" r:id="rId405"/>
        </w:object>
      </w:r>
      <w:r w:rsidR="005D3536" w:rsidRPr="00BF31F1">
        <w:t>,</w:t>
      </w:r>
      <w:r w:rsidR="005D3536" w:rsidRPr="00BF31F1">
        <w:tab/>
      </w:r>
    </w:p>
    <w:p w14:paraId="692148B7" w14:textId="77777777" w:rsidR="004426E9" w:rsidRPr="00BF31F1" w:rsidRDefault="004426E9" w:rsidP="00214EA2">
      <w:pPr>
        <w:pStyle w:val="af7"/>
        <w:spacing w:after="0"/>
        <w:rPr>
          <w:szCs w:val="28"/>
        </w:rPr>
      </w:pPr>
      <w:r w:rsidRPr="00BF31F1">
        <w:rPr>
          <w:szCs w:val="28"/>
        </w:rPr>
        <w:t xml:space="preserve">где </w:t>
      </w:r>
      <w:r w:rsidRPr="00BF31F1">
        <w:rPr>
          <w:i/>
          <w:szCs w:val="28"/>
        </w:rPr>
        <w:t>a</w:t>
      </w:r>
      <w:proofErr w:type="gramStart"/>
      <w:r w:rsidRPr="00BF31F1">
        <w:rPr>
          <w:szCs w:val="28"/>
          <w:vertAlign w:val="subscript"/>
        </w:rPr>
        <w:t>0</w:t>
      </w:r>
      <w:r w:rsidRPr="00BF31F1">
        <w:rPr>
          <w:szCs w:val="28"/>
          <w:vertAlign w:val="subscript"/>
          <w:lang w:val="en-US"/>
        </w:rPr>
        <w:t> </w:t>
      </w:r>
      <w:r w:rsidRPr="00BF31F1">
        <w:rPr>
          <w:szCs w:val="28"/>
        </w:rPr>
        <w:t>&gt;</w:t>
      </w:r>
      <w:proofErr w:type="gramEnd"/>
      <w:r w:rsidRPr="00BF31F1">
        <w:rPr>
          <w:szCs w:val="28"/>
          <w:vertAlign w:val="subscript"/>
          <w:lang w:val="en-US"/>
        </w:rPr>
        <w:t> </w:t>
      </w:r>
      <w:r w:rsidRPr="00BF31F1">
        <w:rPr>
          <w:szCs w:val="28"/>
        </w:rPr>
        <w:t xml:space="preserve">0, устойчива, если положительны </w:t>
      </w:r>
      <w:r w:rsidRPr="00BF31F1">
        <w:rPr>
          <w:i/>
          <w:szCs w:val="28"/>
        </w:rPr>
        <w:t>n</w:t>
      </w:r>
      <w:r w:rsidRPr="00BF31F1">
        <w:rPr>
          <w:szCs w:val="28"/>
        </w:rPr>
        <w:t xml:space="preserve"> главных определителей матрицы </w:t>
      </w:r>
      <w:r w:rsidRPr="00BF31F1">
        <w:rPr>
          <w:szCs w:val="28"/>
        </w:rPr>
        <w:br/>
        <w:t>Гурвица:</w:t>
      </w:r>
    </w:p>
    <w:p w14:paraId="3CEF83C9" w14:textId="77777777" w:rsidR="004426E9" w:rsidRPr="00BF31F1" w:rsidRDefault="004426E9" w:rsidP="00214EA2">
      <w:pPr>
        <w:pStyle w:val="af5"/>
        <w:tabs>
          <w:tab w:val="clear" w:pos="9356"/>
          <w:tab w:val="right" w:pos="9639"/>
        </w:tabs>
        <w:spacing w:before="0" w:after="0"/>
        <w:rPr>
          <w:szCs w:val="28"/>
        </w:rPr>
      </w:pPr>
      <w:r w:rsidRPr="00BF31F1">
        <w:rPr>
          <w:szCs w:val="28"/>
        </w:rPr>
        <w:tab/>
      </w:r>
      <w:r w:rsidR="00942644" w:rsidRPr="00BF31F1">
        <w:rPr>
          <w:position w:val="-98"/>
          <w:szCs w:val="28"/>
        </w:rPr>
        <w:object w:dxaOrig="3120" w:dyaOrig="2100" w14:anchorId="1B416E8A">
          <v:shape id="_x0000_i1232" type="#_x0000_t75" style="width:105pt;height:71.25pt" o:ole="" fillcolor="window">
            <v:imagedata r:id="rId406" o:title=""/>
          </v:shape>
          <o:OLEObject Type="Embed" ProgID="Equation.DSMT4" ShapeID="_x0000_i1232" DrawAspect="Content" ObjectID="_1674904405" r:id="rId407"/>
        </w:object>
      </w:r>
      <w:r w:rsidRPr="00BF31F1">
        <w:rPr>
          <w:szCs w:val="28"/>
        </w:rPr>
        <w:tab/>
      </w:r>
    </w:p>
    <w:p w14:paraId="4B9F9C5F" w14:textId="25A5CFA9" w:rsidR="004426E9" w:rsidRPr="00BF31F1" w:rsidRDefault="004426E9" w:rsidP="00214EA2">
      <w:pPr>
        <w:pStyle w:val="a7"/>
        <w:spacing w:line="240" w:lineRule="auto"/>
      </w:pPr>
      <w:r w:rsidRPr="00BF31F1">
        <w:t>Для оценки устойчивости системы необходимо вычислить определители Гурвица</w:t>
      </w:r>
      <w:r w:rsidR="001F435F">
        <w:t xml:space="preserve"> </w:t>
      </w:r>
      <w:r w:rsidRPr="00BF31F1">
        <w:sym w:font="Symbol" w:char="F044"/>
      </w:r>
      <w:proofErr w:type="spellStart"/>
      <w:proofErr w:type="gramStart"/>
      <w:r w:rsidRPr="00BF31F1">
        <w:rPr>
          <w:i/>
          <w:vertAlign w:val="subscript"/>
          <w:lang w:val="en-US"/>
        </w:rPr>
        <w:t>i</w:t>
      </w:r>
      <w:proofErr w:type="spellEnd"/>
      <w:r w:rsidRPr="00BF31F1">
        <w:rPr>
          <w:i/>
          <w:vertAlign w:val="subscript"/>
        </w:rPr>
        <w:t xml:space="preserve">  </w:t>
      </w:r>
      <w:r w:rsidRPr="00BF31F1">
        <w:t>(</w:t>
      </w:r>
      <w:proofErr w:type="spellStart"/>
      <w:proofErr w:type="gramEnd"/>
      <w:r w:rsidRPr="00BF31F1">
        <w:rPr>
          <w:i/>
          <w:lang w:val="en-US"/>
        </w:rPr>
        <w:t>i</w:t>
      </w:r>
      <w:proofErr w:type="spellEnd"/>
      <w:r w:rsidRPr="00BF31F1">
        <w:t xml:space="preserve"> = 1, 2, ... , </w:t>
      </w:r>
      <w:r w:rsidRPr="00BF31F1">
        <w:rPr>
          <w:i/>
        </w:rPr>
        <w:t>n</w:t>
      </w:r>
      <w:r w:rsidRPr="00BF31F1">
        <w:t>), которые получают из матрицы Гурвица путем вычеркивания равного числа строк и столбцов в левом верхнем углу матрицы.</w:t>
      </w:r>
      <w:r w:rsidR="00F83B1C" w:rsidRPr="00BF31F1">
        <w:t xml:space="preserve"> </w:t>
      </w:r>
      <w:r w:rsidRPr="00BF31F1">
        <w:t xml:space="preserve">Система устойчива, если </w:t>
      </w:r>
      <w:r w:rsidRPr="00BF31F1">
        <w:sym w:font="Symbol" w:char="F044"/>
      </w:r>
      <w:proofErr w:type="gramStart"/>
      <w:r w:rsidRPr="00BF31F1">
        <w:rPr>
          <w:i/>
          <w:vertAlign w:val="subscript"/>
        </w:rPr>
        <w:t xml:space="preserve">i </w:t>
      </w:r>
      <w:r w:rsidRPr="00BF31F1">
        <w:t>&gt;</w:t>
      </w:r>
      <w:proofErr w:type="gramEnd"/>
      <w:r w:rsidRPr="00BF31F1">
        <w:t xml:space="preserve"> 0 для всех </w:t>
      </w:r>
      <w:r w:rsidRPr="00BF31F1">
        <w:rPr>
          <w:i/>
        </w:rPr>
        <w:t xml:space="preserve">i </w:t>
      </w:r>
      <w:r w:rsidRPr="00BF31F1">
        <w:t xml:space="preserve">= 1, 2, ... , </w:t>
      </w:r>
      <w:r w:rsidRPr="00BF31F1">
        <w:rPr>
          <w:i/>
        </w:rPr>
        <w:t>n</w:t>
      </w:r>
      <w:r w:rsidRPr="00BF31F1">
        <w:t>.</w:t>
      </w:r>
    </w:p>
    <w:p w14:paraId="453EC6FF" w14:textId="77777777" w:rsidR="004426E9" w:rsidRPr="00BF31F1" w:rsidRDefault="004426E9" w:rsidP="00214EA2">
      <w:pPr>
        <w:pStyle w:val="a7"/>
        <w:spacing w:line="240" w:lineRule="auto"/>
      </w:pPr>
      <w:r w:rsidRPr="00BF31F1">
        <w:t xml:space="preserve">Для системы третьего порядка характеристическое уравнение, которого имеет вид </w:t>
      </w:r>
      <w:r w:rsidR="00942644" w:rsidRPr="00BF31F1">
        <w:rPr>
          <w:position w:val="-12"/>
        </w:rPr>
        <w:object w:dxaOrig="3340" w:dyaOrig="440" w14:anchorId="383A738F">
          <v:shape id="_x0000_i1233" type="#_x0000_t75" style="width:132.75pt;height:17.25pt" o:ole="">
            <v:imagedata r:id="rId408" o:title=""/>
          </v:shape>
          <o:OLEObject Type="Embed" ProgID="Equation.3" ShapeID="_x0000_i1233" DrawAspect="Content" ObjectID="_1674904406" r:id="rId409"/>
        </w:object>
      </w:r>
      <w:r w:rsidRPr="00BF31F1">
        <w:t>, матрица Гурвица определяется по выражению:</w:t>
      </w:r>
    </w:p>
    <w:p w14:paraId="1465005A" w14:textId="77777777" w:rsidR="004426E9" w:rsidRPr="00BF31F1" w:rsidRDefault="00942644" w:rsidP="00214EA2">
      <w:pPr>
        <w:pStyle w:val="a7"/>
        <w:tabs>
          <w:tab w:val="left" w:pos="8931"/>
        </w:tabs>
        <w:spacing w:line="240" w:lineRule="auto"/>
        <w:ind w:firstLine="3402"/>
      </w:pPr>
      <w:r w:rsidRPr="00BF31F1">
        <w:rPr>
          <w:position w:val="-56"/>
        </w:rPr>
        <w:object w:dxaOrig="3120" w:dyaOrig="1260" w14:anchorId="356FFD1B">
          <v:shape id="_x0000_i1234" type="#_x0000_t75" style="width:103.5pt;height:42pt" o:ole="" fillcolor="window">
            <v:imagedata r:id="rId410" o:title=""/>
          </v:shape>
          <o:OLEObject Type="Embed" ProgID="Equation.3" ShapeID="_x0000_i1234" DrawAspect="Content" ObjectID="_1674904407" r:id="rId411"/>
        </w:object>
      </w:r>
      <w:r w:rsidR="004426E9" w:rsidRPr="00BF31F1">
        <w:tab/>
      </w:r>
    </w:p>
    <w:p w14:paraId="01CB3CC3" w14:textId="77777777" w:rsidR="004426E9" w:rsidRPr="00BF31F1" w:rsidRDefault="004426E9" w:rsidP="00214EA2">
      <w:pPr>
        <w:pStyle w:val="a7"/>
        <w:spacing w:line="240" w:lineRule="auto"/>
      </w:pPr>
      <w:r w:rsidRPr="00BF31F1">
        <w:t>Система устойчива, если все коэффициенты положительны и</w:t>
      </w:r>
    </w:p>
    <w:p w14:paraId="6CE6C3ED" w14:textId="77777777" w:rsidR="004426E9" w:rsidRPr="00BF31F1" w:rsidRDefault="004426E9" w:rsidP="00214EA2">
      <w:pPr>
        <w:pStyle w:val="a7"/>
        <w:spacing w:line="240" w:lineRule="auto"/>
        <w:jc w:val="center"/>
      </w:pPr>
      <w:r w:rsidRPr="00BF31F1">
        <w:t xml:space="preserve"> </w:t>
      </w:r>
      <w:r w:rsidR="00942644" w:rsidRPr="00BF31F1">
        <w:rPr>
          <w:position w:val="-36"/>
        </w:rPr>
        <w:object w:dxaOrig="3560" w:dyaOrig="859" w14:anchorId="244DCB94">
          <v:shape id="_x0000_i1235" type="#_x0000_t75" style="width:136.5pt;height:33pt" o:ole="">
            <v:imagedata r:id="rId412" o:title=""/>
          </v:shape>
          <o:OLEObject Type="Embed" ProgID="Equation.3" ShapeID="_x0000_i1235" DrawAspect="Content" ObjectID="_1674904408" r:id="rId413"/>
        </w:object>
      </w:r>
      <w:r w:rsidRPr="00BF31F1">
        <w:t>.</w:t>
      </w:r>
    </w:p>
    <w:p w14:paraId="6BF7590D" w14:textId="77777777" w:rsidR="004426E9" w:rsidRPr="00BF31F1" w:rsidRDefault="004426E9" w:rsidP="00214EA2">
      <w:pPr>
        <w:pStyle w:val="a7"/>
        <w:spacing w:line="240" w:lineRule="auto"/>
        <w:rPr>
          <w:b/>
        </w:rPr>
      </w:pPr>
      <w:bookmarkStart w:id="0" w:name="qst5_7"/>
      <w:r w:rsidRPr="00BF31F1">
        <w:rPr>
          <w:b/>
        </w:rPr>
        <w:t xml:space="preserve">Если определитель </w:t>
      </w:r>
      <w:r w:rsidRPr="00BF31F1">
        <w:rPr>
          <w:b/>
        </w:rPr>
        <w:sym w:font="Symbol" w:char="F044"/>
      </w:r>
      <w:r w:rsidRPr="00BF31F1">
        <w:rPr>
          <w:b/>
          <w:i/>
          <w:vertAlign w:val="subscript"/>
        </w:rPr>
        <w:t>n</w:t>
      </w:r>
      <w:r w:rsidRPr="00BF31F1">
        <w:rPr>
          <w:b/>
        </w:rPr>
        <w:t xml:space="preserve"> = 0, то система находится на границе </w:t>
      </w:r>
      <w:bookmarkEnd w:id="0"/>
      <w:r w:rsidRPr="00BF31F1">
        <w:rPr>
          <w:b/>
        </w:rPr>
        <w:t xml:space="preserve">устойчивости. </w:t>
      </w:r>
    </w:p>
    <w:p w14:paraId="0B204588" w14:textId="77777777" w:rsidR="004426E9" w:rsidRPr="00BF31F1" w:rsidRDefault="004426E9" w:rsidP="00214EA2">
      <w:pPr>
        <w:pStyle w:val="a7"/>
        <w:spacing w:line="240" w:lineRule="auto"/>
        <w:rPr>
          <w:b/>
        </w:rPr>
      </w:pPr>
      <w:r w:rsidRPr="00BF31F1">
        <w:rPr>
          <w:b/>
        </w:rPr>
        <w:t xml:space="preserve">Из условия </w:t>
      </w:r>
      <w:r w:rsidRPr="00BF31F1">
        <w:rPr>
          <w:b/>
        </w:rPr>
        <w:sym w:font="Symbol" w:char="F044"/>
      </w:r>
      <w:r w:rsidRPr="00BF31F1">
        <w:rPr>
          <w:b/>
          <w:i/>
          <w:vertAlign w:val="subscript"/>
        </w:rPr>
        <w:t>n</w:t>
      </w:r>
      <w:r w:rsidRPr="00BF31F1">
        <w:rPr>
          <w:b/>
          <w:vertAlign w:val="subscript"/>
        </w:rPr>
        <w:t>-1 </w:t>
      </w:r>
      <w:r w:rsidRPr="00BF31F1">
        <w:rPr>
          <w:b/>
          <w:i/>
        </w:rPr>
        <w:t>=</w:t>
      </w:r>
      <w:r w:rsidRPr="00BF31F1">
        <w:rPr>
          <w:b/>
          <w:vertAlign w:val="subscript"/>
        </w:rPr>
        <w:t> </w:t>
      </w:r>
      <w:r w:rsidRPr="00BF31F1">
        <w:rPr>
          <w:b/>
        </w:rPr>
        <w:t>0 можно определить параметры, при которых система находится на границе устойчивости.</w:t>
      </w:r>
    </w:p>
    <w:p w14:paraId="701824FB" w14:textId="77777777" w:rsidR="004426E9" w:rsidRPr="00BF31F1" w:rsidRDefault="004426E9" w:rsidP="00214EA2">
      <w:pPr>
        <w:pStyle w:val="11"/>
      </w:pPr>
      <w:r w:rsidRPr="00BF31F1">
        <w:rPr>
          <w:b/>
        </w:rPr>
        <w:t>Критерий Михайлова</w:t>
      </w:r>
      <w:r w:rsidRPr="00BF31F1">
        <w:t xml:space="preserve"> относится к частотным методам анализа систем и позволяет судить об устойчивости замкнутой системы по поведению годографа характеристического вектора (годографа Михайлова) на комплексной плоскости.</w:t>
      </w:r>
      <w:r w:rsidR="00F83B1C" w:rsidRPr="00BF31F1">
        <w:rPr>
          <w:lang w:val="ru-RU"/>
        </w:rPr>
        <w:t xml:space="preserve"> </w:t>
      </w:r>
      <w:r w:rsidRPr="00BF31F1">
        <w:t xml:space="preserve">Характеристический вектор получают путем замены в характеристическом уравнении  оператора </w:t>
      </w:r>
      <w:r w:rsidRPr="00BF31F1">
        <w:rPr>
          <w:i/>
          <w:lang w:val="en-US"/>
        </w:rPr>
        <w:t>s</w:t>
      </w:r>
      <w:r w:rsidRPr="00BF31F1">
        <w:t xml:space="preserve"> на </w:t>
      </w:r>
      <w:r w:rsidRPr="00BF31F1">
        <w:rPr>
          <w:position w:val="-10"/>
          <w:lang w:val="en-US"/>
        </w:rPr>
        <w:object w:dxaOrig="340" w:dyaOrig="300" w14:anchorId="5787AD47">
          <v:shape id="_x0000_i1236" type="#_x0000_t75" style="width:17.25pt;height:15pt" o:ole="">
            <v:imagedata r:id="rId414" o:title=""/>
          </v:shape>
          <o:OLEObject Type="Embed" ProgID="Equation.3" ShapeID="_x0000_i1236" DrawAspect="Content" ObjectID="_1674904409" r:id="rId415"/>
        </w:object>
      </w:r>
      <w:r w:rsidRPr="00BF31F1">
        <w:t>:</w:t>
      </w:r>
    </w:p>
    <w:p w14:paraId="694FA253" w14:textId="77777777" w:rsidR="004426E9" w:rsidRPr="00BF31F1" w:rsidRDefault="00942644" w:rsidP="00214EA2">
      <w:pPr>
        <w:pStyle w:val="11"/>
        <w:ind w:firstLine="0"/>
        <w:jc w:val="center"/>
      </w:pPr>
      <w:r w:rsidRPr="00BF31F1">
        <w:rPr>
          <w:position w:val="-36"/>
          <w:lang w:val="en-US"/>
        </w:rPr>
        <w:object w:dxaOrig="8220" w:dyaOrig="859" w14:anchorId="0B0F65B2">
          <v:shape id="_x0000_i1237" type="#_x0000_t75" style="width:328.5pt;height:35.25pt" o:ole="">
            <v:imagedata r:id="rId416" o:title=""/>
          </v:shape>
          <o:OLEObject Type="Embed" ProgID="Equation.DSMT4" ShapeID="_x0000_i1237" DrawAspect="Content" ObjectID="_1674904410" r:id="rId417"/>
        </w:object>
      </w:r>
      <w:r w:rsidR="004426E9" w:rsidRPr="00BF31F1">
        <w:tab/>
      </w:r>
    </w:p>
    <w:p w14:paraId="2F132EC8" w14:textId="77777777" w:rsidR="004426E9" w:rsidRPr="00BF31F1" w:rsidRDefault="004426E9" w:rsidP="00214EA2">
      <w:pPr>
        <w:pStyle w:val="11"/>
      </w:pPr>
      <w:r w:rsidRPr="00BF31F1">
        <w:t xml:space="preserve">По Михайлову система устойчива, если при изменении </w:t>
      </w:r>
      <w:r w:rsidRPr="00BF31F1">
        <w:rPr>
          <w:position w:val="-6"/>
          <w:lang w:val="en-US"/>
        </w:rPr>
        <w:object w:dxaOrig="220" w:dyaOrig="220" w14:anchorId="68BD1C87">
          <v:shape id="_x0000_i1238" type="#_x0000_t75" style="width:11.25pt;height:11.25pt" o:ole="">
            <v:imagedata r:id="rId418" o:title=""/>
          </v:shape>
          <o:OLEObject Type="Embed" ProgID="Equation.3" ShapeID="_x0000_i1238" DrawAspect="Content" ObjectID="_1674904411" r:id="rId419"/>
        </w:object>
      </w:r>
      <w:r w:rsidRPr="00BF31F1">
        <w:t xml:space="preserve"> от нуля до бесконечности характеристический вектор </w:t>
      </w:r>
      <w:r w:rsidRPr="00BF31F1">
        <w:rPr>
          <w:position w:val="-10"/>
        </w:rPr>
        <w:object w:dxaOrig="700" w:dyaOrig="320" w14:anchorId="39FC5018">
          <v:shape id="_x0000_i1239" type="#_x0000_t75" style="width:35.25pt;height:15.75pt" o:ole="">
            <v:imagedata r:id="rId420" o:title=""/>
          </v:shape>
          <o:OLEObject Type="Embed" ProgID="Equation.3" ShapeID="_x0000_i1239" DrawAspect="Content" ObjectID="_1674904412" r:id="rId421"/>
        </w:object>
      </w:r>
      <w:r w:rsidRPr="00BF31F1">
        <w:t xml:space="preserve"> обходит последовательно в положительном направлении (против часовой стрелки)</w:t>
      </w:r>
      <w:r w:rsidRPr="00BF31F1">
        <w:rPr>
          <w:i/>
        </w:rPr>
        <w:t xml:space="preserve"> </w:t>
      </w:r>
      <w:r w:rsidRPr="00BF31F1">
        <w:rPr>
          <w:i/>
          <w:lang w:val="en-US"/>
        </w:rPr>
        <w:t>n</w:t>
      </w:r>
      <w:r w:rsidRPr="00BF31F1">
        <w:t xml:space="preserve">-квадрантов комплексной плоскости, где </w:t>
      </w:r>
      <w:r w:rsidRPr="00BF31F1">
        <w:rPr>
          <w:i/>
          <w:lang w:val="en-US"/>
        </w:rPr>
        <w:t>n</w:t>
      </w:r>
      <w:r w:rsidRPr="00BF31F1">
        <w:t xml:space="preserve"> – степень характеристического вектора.</w:t>
      </w:r>
    </w:p>
    <w:p w14:paraId="0DF68653" w14:textId="77777777" w:rsidR="004426E9" w:rsidRPr="00BF31F1" w:rsidRDefault="004426E9" w:rsidP="00214EA2">
      <w:pPr>
        <w:pStyle w:val="11"/>
      </w:pPr>
      <w:r w:rsidRPr="00BF31F1">
        <w:t xml:space="preserve">Система находится на границе устойчивости, если годограф </w:t>
      </w:r>
      <w:r w:rsidRPr="00BF31F1">
        <w:rPr>
          <w:position w:val="-10"/>
        </w:rPr>
        <w:object w:dxaOrig="700" w:dyaOrig="320" w14:anchorId="1F997586">
          <v:shape id="_x0000_i1240" type="#_x0000_t75" style="width:35.25pt;height:15.75pt" o:ole="">
            <v:imagedata r:id="rId422" o:title=""/>
          </v:shape>
          <o:OLEObject Type="Embed" ProgID="Equation.3" ShapeID="_x0000_i1240" DrawAspect="Content" ObjectID="_1674904413" r:id="rId423"/>
        </w:object>
      </w:r>
      <w:r w:rsidRPr="00BF31F1">
        <w:t xml:space="preserve"> проходит через начало координат и при небольшом уменьшении значения </w:t>
      </w:r>
      <w:r w:rsidRPr="00BF31F1">
        <w:rPr>
          <w:i/>
          <w:lang w:val="en-US"/>
        </w:rPr>
        <w:t>a</w:t>
      </w:r>
      <w:r w:rsidRPr="00BF31F1">
        <w:rPr>
          <w:i/>
          <w:vertAlign w:val="subscript"/>
          <w:lang w:val="en-US"/>
        </w:rPr>
        <w:t>n</w:t>
      </w:r>
      <w:r w:rsidRPr="00BF31F1">
        <w:t xml:space="preserve"> годограф сместится и будет последовательно проходить </w:t>
      </w:r>
      <w:r w:rsidRPr="00BF31F1">
        <w:rPr>
          <w:i/>
          <w:lang w:val="en-US"/>
        </w:rPr>
        <w:t>n</w:t>
      </w:r>
      <w:r w:rsidRPr="00BF31F1">
        <w:t xml:space="preserve">–квадрантов. </w:t>
      </w:r>
    </w:p>
    <w:p w14:paraId="22F27CC3" w14:textId="77777777" w:rsidR="004426E9" w:rsidRPr="00BF31F1" w:rsidRDefault="00265C6F" w:rsidP="00214EA2">
      <w:pPr>
        <w:pStyle w:val="a7"/>
        <w:spacing w:line="240" w:lineRule="auto"/>
      </w:pPr>
      <w:r w:rsidRPr="00BF31F1">
        <w:rPr>
          <w:b/>
        </w:rPr>
        <w:t>Пример:</w:t>
      </w:r>
      <w:r w:rsidRPr="00BF31F1">
        <w:t xml:space="preserve"> </w:t>
      </w:r>
      <w:r w:rsidR="004426E9" w:rsidRPr="00BF31F1">
        <w:t>Передаточная функция разомкнутой системы имеет вид</w:t>
      </w:r>
    </w:p>
    <w:p w14:paraId="4BA90833" w14:textId="77777777" w:rsidR="004426E9" w:rsidRPr="00BF31F1" w:rsidRDefault="00942644" w:rsidP="00214EA2">
      <w:pPr>
        <w:pStyle w:val="a7"/>
        <w:spacing w:line="240" w:lineRule="auto"/>
        <w:jc w:val="center"/>
      </w:pPr>
      <w:r w:rsidRPr="00BF31F1">
        <w:rPr>
          <w:position w:val="-26"/>
        </w:rPr>
        <w:object w:dxaOrig="3159" w:dyaOrig="700" w14:anchorId="5D3E501F">
          <v:shape id="_x0000_i1241" type="#_x0000_t75" style="width:128.25pt;height:28.5pt" o:ole="">
            <v:imagedata r:id="rId188" o:title=""/>
          </v:shape>
          <o:OLEObject Type="Embed" ProgID="Equation.3" ShapeID="_x0000_i1241" DrawAspect="Content" ObjectID="_1674904414" r:id="rId424"/>
        </w:object>
      </w:r>
      <w:r w:rsidR="004426E9" w:rsidRPr="00BF31F1">
        <w:t>.</w:t>
      </w:r>
    </w:p>
    <w:p w14:paraId="2EAC71AF" w14:textId="77777777" w:rsidR="004426E9" w:rsidRPr="00BF31F1" w:rsidRDefault="004426E9" w:rsidP="00214EA2">
      <w:pPr>
        <w:pStyle w:val="a7"/>
        <w:spacing w:line="240" w:lineRule="auto"/>
      </w:pPr>
      <w:r w:rsidRPr="00BF31F1">
        <w:t>Характеристический полином замкнутой системы будет иметь вид</w:t>
      </w:r>
    </w:p>
    <w:p w14:paraId="2892024B" w14:textId="77777777" w:rsidR="004426E9" w:rsidRPr="00BF31F1" w:rsidRDefault="00942644" w:rsidP="00942644">
      <w:pPr>
        <w:pStyle w:val="a7"/>
        <w:spacing w:line="240" w:lineRule="auto"/>
        <w:jc w:val="center"/>
      </w:pPr>
      <w:r w:rsidRPr="00BF31F1">
        <w:rPr>
          <w:position w:val="-12"/>
          <w:lang w:bidi="he-IL"/>
        </w:rPr>
        <w:object w:dxaOrig="6660" w:dyaOrig="440" w14:anchorId="3A94A92D">
          <v:shape id="_x0000_i1242" type="#_x0000_t75" style="width:4in;height:18.75pt" o:ole="">
            <v:imagedata r:id="rId425" o:title=""/>
          </v:shape>
          <o:OLEObject Type="Embed" ProgID="Equation.DSMT4" ShapeID="_x0000_i1242" DrawAspect="Content" ObjectID="_1674904415" r:id="rId426"/>
        </w:object>
      </w:r>
    </w:p>
    <w:p w14:paraId="046EC82C" w14:textId="77777777" w:rsidR="00280F98" w:rsidRPr="00BF31F1" w:rsidRDefault="00280F98" w:rsidP="00214EA2">
      <w:pPr>
        <w:pStyle w:val="11"/>
      </w:pPr>
      <w:r w:rsidRPr="00BF31F1">
        <w:t xml:space="preserve">Характеристический вектор получают путем замены в характеристическом уравнении  оператора </w:t>
      </w:r>
      <w:r w:rsidRPr="00BF31F1">
        <w:rPr>
          <w:i/>
          <w:lang w:val="en-US"/>
        </w:rPr>
        <w:t>s</w:t>
      </w:r>
      <w:r w:rsidRPr="00BF31F1">
        <w:t xml:space="preserve"> на </w:t>
      </w:r>
      <w:r w:rsidRPr="00BF31F1">
        <w:rPr>
          <w:position w:val="-10"/>
          <w:lang w:val="en-US"/>
        </w:rPr>
        <w:object w:dxaOrig="340" w:dyaOrig="300" w14:anchorId="742AFD1C">
          <v:shape id="_x0000_i1243" type="#_x0000_t75" style="width:17.25pt;height:15pt" o:ole="">
            <v:imagedata r:id="rId414" o:title=""/>
          </v:shape>
          <o:OLEObject Type="Embed" ProgID="Equation.3" ShapeID="_x0000_i1243" DrawAspect="Content" ObjectID="_1674904416" r:id="rId427"/>
        </w:object>
      </w:r>
      <w:r w:rsidRPr="00BF31F1">
        <w:t>:</w:t>
      </w:r>
    </w:p>
    <w:p w14:paraId="2901FA0E" w14:textId="77777777" w:rsidR="00280F98" w:rsidRPr="00BF31F1" w:rsidRDefault="00942644" w:rsidP="00942644">
      <w:pPr>
        <w:pStyle w:val="11"/>
        <w:jc w:val="center"/>
      </w:pPr>
      <w:r w:rsidRPr="00BF31F1">
        <w:rPr>
          <w:position w:val="-40"/>
          <w:lang w:bidi="he-IL"/>
        </w:rPr>
        <w:object w:dxaOrig="8059" w:dyaOrig="940" w14:anchorId="303D0C3D">
          <v:shape id="_x0000_i1244" type="#_x0000_t75" style="width:323.25pt;height:37.5pt" o:ole="">
            <v:imagedata r:id="rId428" o:title=""/>
          </v:shape>
          <o:OLEObject Type="Embed" ProgID="Equation.DSMT4" ShapeID="_x0000_i1244" DrawAspect="Content" ObjectID="_1674904417" r:id="rId429"/>
        </w:object>
      </w:r>
    </w:p>
    <w:p w14:paraId="4BE2BC28" w14:textId="77777777" w:rsidR="00402B5F" w:rsidRPr="00BF31F1" w:rsidRDefault="00265C6F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BF31F1">
        <w:rPr>
          <w:sz w:val="28"/>
          <w:szCs w:val="28"/>
        </w:rPr>
        <w:t>Выделяем действительную и мнимую части характеристической комплексной функции</w:t>
      </w:r>
    </w:p>
    <w:p w14:paraId="545938E6" w14:textId="77777777" w:rsidR="00265C6F" w:rsidRPr="00BF31F1" w:rsidRDefault="005354BC" w:rsidP="00214EA2">
      <w:pPr>
        <w:tabs>
          <w:tab w:val="left" w:pos="851"/>
        </w:tabs>
        <w:ind w:firstLine="567"/>
        <w:jc w:val="center"/>
        <w:rPr>
          <w:sz w:val="28"/>
          <w:szCs w:val="28"/>
          <w:lang w:bidi="he-IL"/>
        </w:rPr>
      </w:pPr>
      <w:r w:rsidRPr="00BF31F1">
        <w:rPr>
          <w:position w:val="-12"/>
          <w:sz w:val="28"/>
          <w:szCs w:val="28"/>
          <w:lang w:bidi="he-IL"/>
        </w:rPr>
        <w:object w:dxaOrig="4380" w:dyaOrig="440" w14:anchorId="310B5DBF">
          <v:shape id="_x0000_i1245" type="#_x0000_t75" style="width:180.75pt;height:18.75pt" o:ole="">
            <v:imagedata r:id="rId430" o:title=""/>
          </v:shape>
          <o:OLEObject Type="Embed" ProgID="Equation.DSMT4" ShapeID="_x0000_i1245" DrawAspect="Content" ObjectID="_1674904418" r:id="rId431"/>
        </w:object>
      </w:r>
    </w:p>
    <w:p w14:paraId="7DE8BEBF" w14:textId="77777777" w:rsidR="00265C6F" w:rsidRPr="00BF31F1" w:rsidRDefault="00265C6F" w:rsidP="00214EA2">
      <w:pPr>
        <w:pStyle w:val="11"/>
      </w:pPr>
      <w:r w:rsidRPr="00BF31F1">
        <w:t xml:space="preserve">По Михайлову система устойчива, если при изменении </w:t>
      </w:r>
      <w:r w:rsidRPr="00BF31F1">
        <w:rPr>
          <w:position w:val="-6"/>
          <w:lang w:val="en-US"/>
        </w:rPr>
        <w:object w:dxaOrig="220" w:dyaOrig="220" w14:anchorId="1C183D35">
          <v:shape id="_x0000_i1246" type="#_x0000_t75" style="width:11.25pt;height:11.25pt" o:ole="">
            <v:imagedata r:id="rId418" o:title=""/>
          </v:shape>
          <o:OLEObject Type="Embed" ProgID="Equation.3" ShapeID="_x0000_i1246" DrawAspect="Content" ObjectID="_1674904419" r:id="rId432"/>
        </w:object>
      </w:r>
      <w:r w:rsidRPr="00BF31F1">
        <w:t xml:space="preserve"> от нуля до бесконечности характеристический вектор </w:t>
      </w:r>
      <w:r w:rsidRPr="00BF31F1">
        <w:rPr>
          <w:position w:val="-10"/>
        </w:rPr>
        <w:object w:dxaOrig="700" w:dyaOrig="320" w14:anchorId="68F0E568">
          <v:shape id="_x0000_i1247" type="#_x0000_t75" style="width:35.25pt;height:15.75pt" o:ole="">
            <v:imagedata r:id="rId420" o:title=""/>
          </v:shape>
          <o:OLEObject Type="Embed" ProgID="Equation.3" ShapeID="_x0000_i1247" DrawAspect="Content" ObjectID="_1674904420" r:id="rId433"/>
        </w:object>
      </w:r>
      <w:r w:rsidRPr="00BF31F1">
        <w:t xml:space="preserve"> обходит последовательно в положительном направлении (против часовой стрелки)</w:t>
      </w:r>
      <w:r w:rsidRPr="00BF31F1">
        <w:rPr>
          <w:i/>
        </w:rPr>
        <w:t xml:space="preserve"> </w:t>
      </w:r>
      <w:r w:rsidRPr="00BF31F1">
        <w:rPr>
          <w:i/>
          <w:lang w:val="en-US"/>
        </w:rPr>
        <w:t>n</w:t>
      </w:r>
      <w:r w:rsidRPr="00BF31F1">
        <w:t xml:space="preserve">-квадрантов комплексной плоскости, где </w:t>
      </w:r>
      <w:r w:rsidRPr="00BF31F1">
        <w:rPr>
          <w:i/>
          <w:lang w:val="en-US"/>
        </w:rPr>
        <w:t>n</w:t>
      </w:r>
      <w:r w:rsidRPr="00BF31F1">
        <w:t xml:space="preserve"> – степень характеристического вектора.</w:t>
      </w:r>
    </w:p>
    <w:p w14:paraId="64EA9481" w14:textId="77777777" w:rsidR="00265C6F" w:rsidRPr="00BF31F1" w:rsidRDefault="00265C6F" w:rsidP="00214EA2">
      <w:pPr>
        <w:pStyle w:val="11"/>
        <w:ind w:firstLine="567"/>
      </w:pPr>
      <w:r w:rsidRPr="00BF31F1">
        <w:rPr>
          <w:lang w:val="ru-RU"/>
        </w:rPr>
        <w:t>Проверим это условие путем построения кривой Михайлова по точкам пересечения с осями координат комплексной плоскости.</w:t>
      </w:r>
      <w:r w:rsidR="00942644" w:rsidRPr="00BF31F1">
        <w:rPr>
          <w:lang w:val="ru-RU"/>
        </w:rPr>
        <w:t xml:space="preserve"> </w:t>
      </w:r>
      <w:r w:rsidRPr="00BF31F1">
        <w:t xml:space="preserve">Приравняем </w:t>
      </w:r>
      <w:r w:rsidR="00942644" w:rsidRPr="00BF31F1">
        <w:rPr>
          <w:position w:val="-12"/>
        </w:rPr>
        <w:object w:dxaOrig="660" w:dyaOrig="360" w14:anchorId="7C9DA7BC">
          <v:shape id="_x0000_i1248" type="#_x0000_t75" style="width:29.25pt;height:15.75pt" o:ole="">
            <v:imagedata r:id="rId434" o:title=""/>
          </v:shape>
          <o:OLEObject Type="Embed" ProgID="Equation.3" ShapeID="_x0000_i1248" DrawAspect="Content" ObjectID="_1674904421" r:id="rId435"/>
        </w:object>
      </w:r>
      <w:r w:rsidRPr="00BF31F1">
        <w:t xml:space="preserve"> и </w:t>
      </w:r>
      <w:r w:rsidR="00942644" w:rsidRPr="00BF31F1">
        <w:rPr>
          <w:position w:val="-12"/>
        </w:rPr>
        <w:object w:dxaOrig="639" w:dyaOrig="360" w14:anchorId="4738D926">
          <v:shape id="_x0000_i1249" type="#_x0000_t75" style="width:29.25pt;height:16.5pt" o:ole="">
            <v:imagedata r:id="rId436" o:title=""/>
          </v:shape>
          <o:OLEObject Type="Embed" ProgID="Equation.3" ShapeID="_x0000_i1249" DrawAspect="Content" ObjectID="_1674904422" r:id="rId437"/>
        </w:object>
      </w:r>
      <w:r w:rsidRPr="00BF31F1">
        <w:t xml:space="preserve"> нулю</w:t>
      </w:r>
      <w:r w:rsidR="00C71A41" w:rsidRPr="00BF31F1">
        <w:t xml:space="preserve"> поочередно. Составим таблицу расчетов точек для построения кривой Михайлова.</w:t>
      </w:r>
    </w:p>
    <w:p w14:paraId="16500117" w14:textId="77777777" w:rsidR="00942644" w:rsidRPr="00BF31F1" w:rsidRDefault="00942644" w:rsidP="00214EA2">
      <w:pPr>
        <w:pStyle w:val="11"/>
        <w:ind w:firstLine="567"/>
        <w:rPr>
          <w:lang w:val="ru-RU"/>
        </w:rPr>
      </w:pPr>
      <w:r w:rsidRPr="00BF31F1">
        <w:rPr>
          <w:lang w:val="ru-RU"/>
        </w:rPr>
        <w:lastRenderedPageBreak/>
        <w:t xml:space="preserve">1) </w:t>
      </w:r>
      <w:r w:rsidRPr="00BF31F1">
        <w:rPr>
          <w:position w:val="-12"/>
          <w:lang w:val="en-US"/>
        </w:rPr>
        <w:object w:dxaOrig="760" w:dyaOrig="380" w14:anchorId="6AEF5866">
          <v:shape id="_x0000_i1250" type="#_x0000_t75" style="width:35.25pt;height:17.25pt" o:ole="">
            <v:imagedata r:id="rId438" o:title=""/>
          </v:shape>
          <o:OLEObject Type="Embed" ProgID="Equation.DSMT4" ShapeID="_x0000_i1250" DrawAspect="Content" ObjectID="_1674904423" r:id="rId439"/>
        </w:object>
      </w:r>
      <w:r w:rsidRPr="00BF31F1">
        <w:rPr>
          <w:position w:val="-12"/>
        </w:rPr>
        <w:object w:dxaOrig="1380" w:dyaOrig="380" w14:anchorId="7B1F39D6">
          <v:shape id="_x0000_i1251" type="#_x0000_t75" style="width:54pt;height:15pt" o:ole="">
            <v:imagedata r:id="rId440" o:title=""/>
          </v:shape>
          <o:OLEObject Type="Embed" ProgID="Equation.DSMT4" ShapeID="_x0000_i1251" DrawAspect="Content" ObjectID="_1674904424" r:id="rId441"/>
        </w:object>
      </w:r>
      <w:r w:rsidRPr="00BF31F1">
        <w:rPr>
          <w:position w:val="-12"/>
        </w:rPr>
        <w:object w:dxaOrig="1200" w:dyaOrig="380" w14:anchorId="77FABF73">
          <v:shape id="_x0000_i1252" type="#_x0000_t75" style="width:60pt;height:18.75pt" o:ole="">
            <v:imagedata r:id="rId442" o:title=""/>
          </v:shape>
          <o:OLEObject Type="Embed" ProgID="Equation.DSMT4" ShapeID="_x0000_i1252" DrawAspect="Content" ObjectID="_1674904425" r:id="rId443"/>
        </w:object>
      </w:r>
      <w:r w:rsidRPr="00BF31F1">
        <w:rPr>
          <w:lang w:val="ru-RU"/>
        </w:rPr>
        <w:t xml:space="preserve"> </w:t>
      </w:r>
    </w:p>
    <w:p w14:paraId="16469C3C" w14:textId="77777777" w:rsidR="005354BC" w:rsidRPr="00BF31F1" w:rsidRDefault="005354BC" w:rsidP="00214EA2">
      <w:pPr>
        <w:pStyle w:val="11"/>
        <w:ind w:firstLine="567"/>
        <w:rPr>
          <w:lang w:val="ru-RU"/>
        </w:rPr>
      </w:pPr>
    </w:p>
    <w:p w14:paraId="2DE46B36" w14:textId="77777777" w:rsidR="00D461F1" w:rsidRPr="00BF31F1" w:rsidRDefault="00942644" w:rsidP="00214EA2">
      <w:pPr>
        <w:tabs>
          <w:tab w:val="left" w:pos="851"/>
        </w:tabs>
        <w:ind w:firstLine="567"/>
        <w:rPr>
          <w:sz w:val="28"/>
          <w:szCs w:val="28"/>
          <w:lang w:bidi="he-IL"/>
        </w:rPr>
      </w:pPr>
      <w:r w:rsidRPr="00BF31F1">
        <w:rPr>
          <w:sz w:val="28"/>
          <w:szCs w:val="28"/>
        </w:rPr>
        <w:t>2</w:t>
      </w:r>
      <w:r w:rsidR="00D461F1" w:rsidRPr="00BF31F1">
        <w:rPr>
          <w:sz w:val="28"/>
          <w:szCs w:val="28"/>
        </w:rPr>
        <w:t>)</w:t>
      </w:r>
      <w:r w:rsidR="00FC2480" w:rsidRPr="00BF31F1">
        <w:rPr>
          <w:position w:val="-40"/>
          <w:sz w:val="28"/>
          <w:szCs w:val="28"/>
          <w:lang w:bidi="he-IL"/>
        </w:rPr>
        <w:object w:dxaOrig="5980" w:dyaOrig="940" w14:anchorId="698F9097">
          <v:shape id="_x0000_i1253" type="#_x0000_t75" style="width:252.75pt;height:39pt" o:ole="">
            <v:imagedata r:id="rId444" o:title=""/>
          </v:shape>
          <o:OLEObject Type="Embed" ProgID="Equation.DSMT4" ShapeID="_x0000_i1253" DrawAspect="Content" ObjectID="_1674904426" r:id="rId445"/>
        </w:object>
      </w:r>
    </w:p>
    <w:p w14:paraId="2EF1C00C" w14:textId="77777777" w:rsidR="005354BC" w:rsidRPr="00BF31F1" w:rsidRDefault="005354BC" w:rsidP="00214EA2">
      <w:pPr>
        <w:tabs>
          <w:tab w:val="left" w:pos="851"/>
        </w:tabs>
        <w:ind w:firstLine="567"/>
        <w:rPr>
          <w:sz w:val="28"/>
          <w:szCs w:val="28"/>
          <w:lang w:bidi="he-IL"/>
        </w:rPr>
      </w:pPr>
    </w:p>
    <w:p w14:paraId="0B616680" w14:textId="058950E6" w:rsidR="00C71A41" w:rsidRDefault="00942644" w:rsidP="005354BC">
      <w:pPr>
        <w:tabs>
          <w:tab w:val="left" w:pos="851"/>
        </w:tabs>
        <w:ind w:firstLine="567"/>
        <w:rPr>
          <w:sz w:val="28"/>
          <w:szCs w:val="28"/>
          <w:lang w:bidi="he-IL"/>
        </w:rPr>
      </w:pPr>
      <w:r w:rsidRPr="00BF31F1">
        <w:rPr>
          <w:sz w:val="28"/>
          <w:szCs w:val="28"/>
          <w:lang w:val="en-US" w:bidi="he-IL"/>
        </w:rPr>
        <w:t>3</w:t>
      </w:r>
      <w:r w:rsidR="00D461F1" w:rsidRPr="00BF31F1">
        <w:rPr>
          <w:sz w:val="28"/>
          <w:szCs w:val="28"/>
          <w:lang w:val="en-US" w:bidi="he-IL"/>
        </w:rPr>
        <w:t xml:space="preserve">) </w:t>
      </w:r>
      <w:r w:rsidR="00FC2480" w:rsidRPr="00BF31F1">
        <w:rPr>
          <w:position w:val="-40"/>
          <w:sz w:val="28"/>
          <w:szCs w:val="28"/>
          <w:lang w:bidi="he-IL"/>
        </w:rPr>
        <w:object w:dxaOrig="9760" w:dyaOrig="940" w14:anchorId="43AAEDC3">
          <v:shape id="_x0000_i1254" type="#_x0000_t75" style="width:422.25pt;height:40.5pt" o:ole="">
            <v:imagedata r:id="rId446" o:title=""/>
          </v:shape>
          <o:OLEObject Type="Embed" ProgID="Equation.DSMT4" ShapeID="_x0000_i1254" DrawAspect="Content" ObjectID="_1674904427" r:id="rId447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77"/>
        <w:gridCol w:w="1075"/>
        <w:gridCol w:w="1134"/>
        <w:gridCol w:w="1418"/>
        <w:gridCol w:w="1080"/>
        <w:gridCol w:w="4164"/>
      </w:tblGrid>
      <w:tr w:rsidR="00942644" w:rsidRPr="00BF31F1" w14:paraId="5AB8898F" w14:textId="77777777" w:rsidTr="001F435F">
        <w:tc>
          <w:tcPr>
            <w:tcW w:w="877" w:type="dxa"/>
          </w:tcPr>
          <w:p w14:paraId="32A603AF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  <w:lang w:val="x-none"/>
              </w:rPr>
            </w:pPr>
          </w:p>
        </w:tc>
        <w:tc>
          <w:tcPr>
            <w:tcW w:w="1075" w:type="dxa"/>
          </w:tcPr>
          <w:p w14:paraId="25E8197B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  <w:lang w:val="en-US"/>
              </w:rPr>
            </w:pPr>
            <w:r w:rsidRPr="00BF31F1">
              <w:rPr>
                <w:position w:val="-12"/>
                <w:sz w:val="28"/>
                <w:szCs w:val="28"/>
                <w:lang w:val="en-US"/>
              </w:rPr>
              <w:object w:dxaOrig="760" w:dyaOrig="380" w14:anchorId="0F7023D1">
                <v:shape id="_x0000_i1255" type="#_x0000_t75" style="width:38.25pt;height:18.75pt" o:ole="">
                  <v:imagedata r:id="rId438" o:title=""/>
                </v:shape>
                <o:OLEObject Type="Embed" ProgID="Equation.DSMT4" ShapeID="_x0000_i1255" DrawAspect="Content" ObjectID="_1674904428" r:id="rId448"/>
              </w:object>
            </w:r>
          </w:p>
          <w:p w14:paraId="54265368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14:paraId="5D5AA0CF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  <w:lang w:val="x-none"/>
              </w:rPr>
            </w:pPr>
            <w:r w:rsidRPr="00BF31F1">
              <w:rPr>
                <w:position w:val="-12"/>
                <w:sz w:val="28"/>
                <w:szCs w:val="28"/>
                <w:lang w:val="en-US"/>
              </w:rPr>
              <w:object w:dxaOrig="800" w:dyaOrig="380" w14:anchorId="5C1AB176">
                <v:shape id="_x0000_i1256" type="#_x0000_t75" style="width:39pt;height:18.75pt" o:ole="">
                  <v:imagedata r:id="rId449" o:title=""/>
                </v:shape>
                <o:OLEObject Type="Embed" ProgID="Equation.DSMT4" ShapeID="_x0000_i1256" DrawAspect="Content" ObjectID="_1674904429" r:id="rId450"/>
              </w:object>
            </w:r>
          </w:p>
        </w:tc>
        <w:tc>
          <w:tcPr>
            <w:tcW w:w="1418" w:type="dxa"/>
          </w:tcPr>
          <w:p w14:paraId="78D811D8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  <w:lang w:val="x-none"/>
              </w:rPr>
            </w:pPr>
            <w:r w:rsidRPr="00BF31F1">
              <w:rPr>
                <w:position w:val="-12"/>
                <w:sz w:val="28"/>
                <w:szCs w:val="28"/>
                <w:lang w:val="en-US"/>
              </w:rPr>
              <w:object w:dxaOrig="1140" w:dyaOrig="440" w14:anchorId="0716DFFA">
                <v:shape id="_x0000_i1257" type="#_x0000_t75" style="width:57pt;height:21.75pt" o:ole="">
                  <v:imagedata r:id="rId451" o:title=""/>
                </v:shape>
                <o:OLEObject Type="Embed" ProgID="Equation.DSMT4" ShapeID="_x0000_i1257" DrawAspect="Content" ObjectID="_1674904430" r:id="rId452"/>
              </w:object>
            </w:r>
          </w:p>
        </w:tc>
        <w:tc>
          <w:tcPr>
            <w:tcW w:w="1080" w:type="dxa"/>
          </w:tcPr>
          <w:p w14:paraId="143173D9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  <w:lang w:val="x-none"/>
              </w:rPr>
            </w:pPr>
            <w:r w:rsidRPr="00BF31F1">
              <w:rPr>
                <w:position w:val="-6"/>
                <w:sz w:val="28"/>
                <w:szCs w:val="28"/>
                <w:lang w:val="en-US"/>
              </w:rPr>
              <w:object w:dxaOrig="859" w:dyaOrig="240" w14:anchorId="139B20B6">
                <v:shape id="_x0000_i1258" type="#_x0000_t75" style="width:42.75pt;height:12pt" o:ole="">
                  <v:imagedata r:id="rId453" o:title=""/>
                </v:shape>
                <o:OLEObject Type="Embed" ProgID="Equation.DSMT4" ShapeID="_x0000_i1258" DrawAspect="Content" ObjectID="_1674904431" r:id="rId454"/>
              </w:object>
            </w:r>
          </w:p>
        </w:tc>
        <w:tc>
          <w:tcPr>
            <w:tcW w:w="4164" w:type="dxa"/>
            <w:vMerge w:val="restart"/>
          </w:tcPr>
          <w:p w14:paraId="4836005B" w14:textId="77777777" w:rsidR="00942644" w:rsidRPr="00BF31F1" w:rsidRDefault="00942644" w:rsidP="00FC2480">
            <w:pPr>
              <w:tabs>
                <w:tab w:val="left" w:pos="851"/>
              </w:tabs>
              <w:rPr>
                <w:sz w:val="28"/>
                <w:szCs w:val="28"/>
                <w:lang w:val="x-none"/>
              </w:rPr>
            </w:pPr>
            <w:r w:rsidRPr="00BF31F1">
              <w:rPr>
                <w:noProof/>
                <w:sz w:val="28"/>
                <w:szCs w:val="28"/>
              </w:rPr>
              <w:drawing>
                <wp:inline distT="0" distB="0" distL="0" distR="0" wp14:anchorId="4142A402" wp14:editId="349ABBEA">
                  <wp:extent cx="2328334" cy="13335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5028" cy="1371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2644" w:rsidRPr="00BF31F1" w14:paraId="1D3B1CE3" w14:textId="77777777" w:rsidTr="001F435F">
        <w:trPr>
          <w:trHeight w:val="683"/>
        </w:trPr>
        <w:tc>
          <w:tcPr>
            <w:tcW w:w="877" w:type="dxa"/>
          </w:tcPr>
          <w:p w14:paraId="74821F5E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  <w:lang w:val="x-none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660" w:dyaOrig="360" w14:anchorId="2F27DC05">
                <v:shape id="_x0000_i1259" type="#_x0000_t75" style="width:33pt;height:18.75pt" o:ole="">
                  <v:imagedata r:id="rId434" o:title=""/>
                </v:shape>
                <o:OLEObject Type="Embed" ProgID="Equation.3" ShapeID="_x0000_i1259" DrawAspect="Content" ObjectID="_1674904432" r:id="rId456"/>
              </w:object>
            </w:r>
          </w:p>
        </w:tc>
        <w:tc>
          <w:tcPr>
            <w:tcW w:w="1075" w:type="dxa"/>
          </w:tcPr>
          <w:p w14:paraId="3EFA52FB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16</w:t>
            </w:r>
          </w:p>
        </w:tc>
        <w:tc>
          <w:tcPr>
            <w:tcW w:w="1134" w:type="dxa"/>
          </w:tcPr>
          <w:p w14:paraId="244E4E83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  <w:lang w:val="en-US"/>
              </w:rPr>
            </w:pPr>
            <w:r w:rsidRPr="00BF31F1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418" w:type="dxa"/>
          </w:tcPr>
          <w:p w14:paraId="6B26BD92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  <w:lang w:val="en-US"/>
              </w:rPr>
            </w:pPr>
            <w:r w:rsidRPr="00BF31F1">
              <w:rPr>
                <w:sz w:val="28"/>
                <w:szCs w:val="28"/>
                <w:lang w:val="en-US"/>
              </w:rPr>
              <w:t>-86</w:t>
            </w:r>
          </w:p>
        </w:tc>
        <w:tc>
          <w:tcPr>
            <w:tcW w:w="1080" w:type="dxa"/>
          </w:tcPr>
          <w:p w14:paraId="48437CE7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  <w:lang w:val="x-none"/>
              </w:rPr>
            </w:pPr>
            <w:r w:rsidRPr="00BF31F1">
              <w:rPr>
                <w:position w:val="-6"/>
                <w:sz w:val="28"/>
                <w:szCs w:val="28"/>
                <w:lang w:val="en-US"/>
              </w:rPr>
              <w:object w:dxaOrig="760" w:dyaOrig="240" w14:anchorId="273087C1">
                <v:shape id="_x0000_i1260" type="#_x0000_t75" style="width:38.25pt;height:12pt" o:ole="">
                  <v:imagedata r:id="rId457" o:title=""/>
                </v:shape>
                <o:OLEObject Type="Embed" ProgID="Equation.DSMT4" ShapeID="_x0000_i1260" DrawAspect="Content" ObjectID="_1674904433" r:id="rId458"/>
              </w:object>
            </w:r>
          </w:p>
        </w:tc>
        <w:tc>
          <w:tcPr>
            <w:tcW w:w="4164" w:type="dxa"/>
            <w:vMerge/>
          </w:tcPr>
          <w:p w14:paraId="601B954A" w14:textId="77777777" w:rsidR="00942644" w:rsidRPr="00BF31F1" w:rsidRDefault="00942644" w:rsidP="00942644">
            <w:pPr>
              <w:tabs>
                <w:tab w:val="left" w:pos="851"/>
              </w:tabs>
              <w:rPr>
                <w:sz w:val="28"/>
                <w:szCs w:val="28"/>
                <w:lang w:val="x-none"/>
              </w:rPr>
            </w:pPr>
          </w:p>
        </w:tc>
      </w:tr>
      <w:tr w:rsidR="00942644" w:rsidRPr="00BF31F1" w14:paraId="35220CDD" w14:textId="77777777" w:rsidTr="001F435F">
        <w:tc>
          <w:tcPr>
            <w:tcW w:w="877" w:type="dxa"/>
          </w:tcPr>
          <w:p w14:paraId="7FD0049B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  <w:lang w:val="x-none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639" w:dyaOrig="360" w14:anchorId="0BD4CC16">
                <v:shape id="_x0000_i1261" type="#_x0000_t75" style="width:33pt;height:18.75pt" o:ole="">
                  <v:imagedata r:id="rId436" o:title=""/>
                </v:shape>
                <o:OLEObject Type="Embed" ProgID="Equation.3" ShapeID="_x0000_i1261" DrawAspect="Content" ObjectID="_1674904434" r:id="rId459"/>
              </w:object>
            </w:r>
          </w:p>
        </w:tc>
        <w:tc>
          <w:tcPr>
            <w:tcW w:w="1075" w:type="dxa"/>
          </w:tcPr>
          <w:p w14:paraId="6A4DADD6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4112CA93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  <w:lang w:val="en-US"/>
              </w:rPr>
            </w:pPr>
            <w:r w:rsidRPr="00BF31F1">
              <w:rPr>
                <w:sz w:val="28"/>
                <w:szCs w:val="28"/>
                <w:lang w:val="en-US"/>
              </w:rPr>
              <w:t>168</w:t>
            </w:r>
          </w:p>
        </w:tc>
        <w:tc>
          <w:tcPr>
            <w:tcW w:w="1418" w:type="dxa"/>
          </w:tcPr>
          <w:p w14:paraId="08F24F75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  <w:lang w:val="en-US"/>
              </w:rPr>
            </w:pPr>
            <w:r w:rsidRPr="00BF31F1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80" w:type="dxa"/>
          </w:tcPr>
          <w:p w14:paraId="52DEFE1D" w14:textId="77777777" w:rsidR="00942644" w:rsidRPr="00BF31F1" w:rsidRDefault="00942644" w:rsidP="00214EA2">
            <w:pPr>
              <w:tabs>
                <w:tab w:val="left" w:pos="851"/>
              </w:tabs>
              <w:rPr>
                <w:sz w:val="28"/>
                <w:szCs w:val="28"/>
                <w:lang w:val="x-none"/>
              </w:rPr>
            </w:pPr>
            <w:r w:rsidRPr="00BF31F1">
              <w:rPr>
                <w:position w:val="-6"/>
                <w:sz w:val="28"/>
                <w:szCs w:val="28"/>
                <w:lang w:val="en-US"/>
              </w:rPr>
              <w:object w:dxaOrig="760" w:dyaOrig="240" w14:anchorId="7DA61AB7">
                <v:shape id="_x0000_i1262" type="#_x0000_t75" style="width:38.25pt;height:12pt" o:ole="">
                  <v:imagedata r:id="rId457" o:title=""/>
                </v:shape>
                <o:OLEObject Type="Embed" ProgID="Equation.DSMT4" ShapeID="_x0000_i1262" DrawAspect="Content" ObjectID="_1674904435" r:id="rId460"/>
              </w:object>
            </w:r>
          </w:p>
        </w:tc>
        <w:tc>
          <w:tcPr>
            <w:tcW w:w="4164" w:type="dxa"/>
            <w:vMerge/>
          </w:tcPr>
          <w:p w14:paraId="4FC78ABB" w14:textId="77777777" w:rsidR="00942644" w:rsidRPr="00BF31F1" w:rsidRDefault="00942644" w:rsidP="00942644">
            <w:pPr>
              <w:tabs>
                <w:tab w:val="left" w:pos="851"/>
              </w:tabs>
              <w:rPr>
                <w:sz w:val="28"/>
                <w:szCs w:val="28"/>
                <w:lang w:val="x-none"/>
              </w:rPr>
            </w:pPr>
          </w:p>
        </w:tc>
      </w:tr>
    </w:tbl>
    <w:p w14:paraId="4ACA3EDD" w14:textId="77777777" w:rsidR="005F33C9" w:rsidRDefault="005F33C9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</w:p>
    <w:p w14:paraId="76544775" w14:textId="6E303766" w:rsidR="00D461F1" w:rsidRPr="00BF31F1" w:rsidRDefault="00D461F1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BF31F1">
        <w:rPr>
          <w:sz w:val="28"/>
          <w:szCs w:val="28"/>
        </w:rPr>
        <w:t>По виду кривой Михайлова можно сделать вывод, что система устойчива.</w:t>
      </w:r>
    </w:p>
    <w:p w14:paraId="1A465728" w14:textId="77777777" w:rsidR="006B5F74" w:rsidRPr="00BF31F1" w:rsidRDefault="006B5F74" w:rsidP="00214EA2">
      <w:pPr>
        <w:ind w:firstLine="567"/>
        <w:jc w:val="both"/>
        <w:rPr>
          <w:sz w:val="28"/>
          <w:szCs w:val="28"/>
        </w:rPr>
      </w:pPr>
      <w:r w:rsidRPr="00BF31F1">
        <w:rPr>
          <w:b/>
          <w:sz w:val="28"/>
          <w:szCs w:val="28"/>
        </w:rPr>
        <w:t>Критерий Г. Найквиста</w:t>
      </w:r>
      <w:r w:rsidRPr="00BF31F1">
        <w:rPr>
          <w:sz w:val="28"/>
          <w:szCs w:val="28"/>
        </w:rPr>
        <w:t xml:space="preserve"> позволяет судить об устойчивости замкнутой системы по амплитудно-фазовой частотной характеристике (АФЧХ) </w:t>
      </w:r>
      <w:r w:rsidR="00FC2480" w:rsidRPr="00BF31F1">
        <w:rPr>
          <w:position w:val="-12"/>
          <w:sz w:val="28"/>
          <w:szCs w:val="28"/>
        </w:rPr>
        <w:object w:dxaOrig="840" w:dyaOrig="360" w14:anchorId="685BDD8F">
          <v:shape id="_x0000_i1263" type="#_x0000_t75" style="width:33.75pt;height:14.25pt" o:ole="">
            <v:imagedata r:id="rId461" o:title=""/>
          </v:shape>
          <o:OLEObject Type="Embed" ProgID="Equation.DSMT4" ShapeID="_x0000_i1263" DrawAspect="Content" ObjectID="_1674904436" r:id="rId462"/>
        </w:object>
      </w:r>
      <w:r w:rsidRPr="00BF31F1">
        <w:rPr>
          <w:sz w:val="28"/>
          <w:szCs w:val="28"/>
        </w:rPr>
        <w:t xml:space="preserve"> разомкнутой системы.</w:t>
      </w:r>
      <w:r w:rsidR="00942644" w:rsidRPr="00BF31F1">
        <w:rPr>
          <w:sz w:val="28"/>
          <w:szCs w:val="28"/>
        </w:rPr>
        <w:t xml:space="preserve"> </w:t>
      </w:r>
      <w:r w:rsidRPr="00BF31F1">
        <w:rPr>
          <w:sz w:val="28"/>
          <w:szCs w:val="28"/>
        </w:rPr>
        <w:t>Рассмотрим случай, когда известно, что система в разомкнутом состоянии устойчива.</w:t>
      </w:r>
    </w:p>
    <w:p w14:paraId="178A528E" w14:textId="77777777" w:rsidR="006B5F74" w:rsidRPr="00BF31F1" w:rsidRDefault="006B5F74" w:rsidP="00214EA2">
      <w:pPr>
        <w:ind w:firstLine="567"/>
        <w:jc w:val="both"/>
        <w:rPr>
          <w:sz w:val="28"/>
          <w:szCs w:val="28"/>
        </w:rPr>
      </w:pPr>
      <w:r w:rsidRPr="00BF31F1">
        <w:rPr>
          <w:sz w:val="28"/>
          <w:szCs w:val="28"/>
        </w:rPr>
        <w:t xml:space="preserve">Условие устойчивости замкнутой системы сводится к требованию, </w:t>
      </w:r>
      <w:r w:rsidRPr="00BF31F1">
        <w:rPr>
          <w:b/>
          <w:i/>
          <w:sz w:val="28"/>
          <w:szCs w:val="28"/>
        </w:rPr>
        <w:t xml:space="preserve">чтобы АФЧХ разомкнутой системы не охватывала точку </w:t>
      </w:r>
      <w:r w:rsidRPr="00BF31F1">
        <w:rPr>
          <w:b/>
          <w:sz w:val="28"/>
          <w:szCs w:val="28"/>
        </w:rPr>
        <w:t xml:space="preserve">(-1, </w:t>
      </w:r>
      <w:r w:rsidRPr="00BF31F1">
        <w:rPr>
          <w:b/>
          <w:i/>
          <w:sz w:val="28"/>
          <w:szCs w:val="28"/>
          <w:lang w:val="en-US"/>
        </w:rPr>
        <w:t>j</w:t>
      </w:r>
      <w:r w:rsidRPr="00BF31F1">
        <w:rPr>
          <w:b/>
          <w:sz w:val="28"/>
          <w:szCs w:val="28"/>
        </w:rPr>
        <w:t>0).</w:t>
      </w:r>
      <w:r w:rsidRPr="00BF31F1">
        <w:rPr>
          <w:sz w:val="28"/>
          <w:szCs w:val="28"/>
        </w:rPr>
        <w:t xml:space="preserve"> </w:t>
      </w:r>
    </w:p>
    <w:p w14:paraId="308DCDD4" w14:textId="77777777" w:rsidR="006B5F74" w:rsidRPr="00BF31F1" w:rsidRDefault="006B5F74" w:rsidP="00214EA2">
      <w:pPr>
        <w:ind w:firstLine="567"/>
        <w:jc w:val="center"/>
        <w:rPr>
          <w:sz w:val="28"/>
          <w:szCs w:val="28"/>
        </w:rPr>
      </w:pPr>
      <w:r w:rsidRPr="00BF31F1">
        <w:rPr>
          <w:noProof/>
          <w:sz w:val="28"/>
          <w:szCs w:val="28"/>
        </w:rPr>
        <w:drawing>
          <wp:inline distT="0" distB="0" distL="0" distR="0" wp14:anchorId="274F9330" wp14:editId="32CE62EB">
            <wp:extent cx="2867660" cy="153714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850" cy="1545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E195A" w14:textId="77777777" w:rsidR="00D461F1" w:rsidRPr="00BF31F1" w:rsidRDefault="006B5F74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BF31F1">
        <w:rPr>
          <w:sz w:val="28"/>
          <w:szCs w:val="28"/>
        </w:rPr>
        <w:t>1,4 – устойчива, 2 –на границе устойчивости, 3 –неустойчива.</w:t>
      </w:r>
    </w:p>
    <w:p w14:paraId="5CBF7BA4" w14:textId="77777777" w:rsidR="00942644" w:rsidRPr="00BF31F1" w:rsidRDefault="00942644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</w:p>
    <w:p w14:paraId="38F73CA3" w14:textId="77777777" w:rsidR="006B5F74" w:rsidRPr="00BF31F1" w:rsidRDefault="006B5F74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BF31F1">
        <w:rPr>
          <w:sz w:val="28"/>
          <w:szCs w:val="28"/>
        </w:rPr>
        <w:t xml:space="preserve">Для построения АФЧХ в пакете </w:t>
      </w:r>
      <w:proofErr w:type="spellStart"/>
      <w:r w:rsidRPr="00BF31F1">
        <w:rPr>
          <w:sz w:val="28"/>
          <w:szCs w:val="28"/>
          <w:lang w:val="en-US"/>
        </w:rPr>
        <w:t>Matlab</w:t>
      </w:r>
      <w:proofErr w:type="spellEnd"/>
      <w:r w:rsidRPr="00BF31F1">
        <w:rPr>
          <w:sz w:val="28"/>
          <w:szCs w:val="28"/>
        </w:rPr>
        <w:t xml:space="preserve"> необходимо воспользоваться функцией </w:t>
      </w:r>
      <w:proofErr w:type="spellStart"/>
      <w:r w:rsidRPr="00BF31F1">
        <w:rPr>
          <w:b/>
          <w:sz w:val="28"/>
          <w:szCs w:val="28"/>
          <w:lang w:val="en-US"/>
        </w:rPr>
        <w:t>nyquist</w:t>
      </w:r>
      <w:proofErr w:type="spellEnd"/>
      <w:r w:rsidRPr="00BF31F1">
        <w:rPr>
          <w:b/>
          <w:sz w:val="28"/>
          <w:szCs w:val="28"/>
        </w:rPr>
        <w:t>(</w:t>
      </w:r>
      <w:r w:rsidRPr="00BF31F1">
        <w:rPr>
          <w:b/>
          <w:sz w:val="28"/>
          <w:szCs w:val="28"/>
          <w:lang w:val="en-US"/>
        </w:rPr>
        <w:t>sys</w:t>
      </w:r>
      <w:r w:rsidRPr="00BF31F1">
        <w:rPr>
          <w:b/>
          <w:sz w:val="28"/>
          <w:szCs w:val="28"/>
        </w:rPr>
        <w:t xml:space="preserve">), </w:t>
      </w:r>
      <w:r w:rsidRPr="00BF31F1">
        <w:rPr>
          <w:sz w:val="28"/>
          <w:szCs w:val="28"/>
        </w:rPr>
        <w:t xml:space="preserve">предварительно задав передаточную функцию разомкнутой системы в </w:t>
      </w:r>
      <w:proofErr w:type="spellStart"/>
      <w:r w:rsidRPr="00BF31F1">
        <w:rPr>
          <w:sz w:val="28"/>
          <w:szCs w:val="28"/>
          <w:lang w:val="en-US"/>
        </w:rPr>
        <w:t>tf</w:t>
      </w:r>
      <w:proofErr w:type="spellEnd"/>
      <w:r w:rsidRPr="00BF31F1">
        <w:rPr>
          <w:sz w:val="28"/>
          <w:szCs w:val="28"/>
        </w:rPr>
        <w:t xml:space="preserve"> или </w:t>
      </w:r>
      <w:proofErr w:type="spellStart"/>
      <w:r w:rsidRPr="00BF31F1">
        <w:rPr>
          <w:sz w:val="28"/>
          <w:szCs w:val="28"/>
          <w:lang w:val="en-US"/>
        </w:rPr>
        <w:t>zpk</w:t>
      </w:r>
      <w:proofErr w:type="spellEnd"/>
      <w:r w:rsidRPr="00BF31F1">
        <w:rPr>
          <w:sz w:val="28"/>
          <w:szCs w:val="28"/>
        </w:rPr>
        <w:t xml:space="preserve"> формах.</w:t>
      </w:r>
    </w:p>
    <w:p w14:paraId="7FDE0EEE" w14:textId="77777777" w:rsidR="00942644" w:rsidRPr="00BF31F1" w:rsidRDefault="00942644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</w:p>
    <w:p w14:paraId="04EFB8E0" w14:textId="77777777" w:rsidR="006B5F74" w:rsidRPr="00BF31F1" w:rsidRDefault="006B5F74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BF31F1">
        <w:rPr>
          <w:b/>
          <w:sz w:val="28"/>
          <w:szCs w:val="28"/>
        </w:rPr>
        <w:t xml:space="preserve">Пример: </w:t>
      </w:r>
      <w:r w:rsidRPr="00BF31F1">
        <w:rPr>
          <w:sz w:val="28"/>
          <w:szCs w:val="28"/>
        </w:rPr>
        <w:t>Передаточная функция разомкнутой системы имеет вид</w:t>
      </w:r>
    </w:p>
    <w:p w14:paraId="7B9418F3" w14:textId="77777777" w:rsidR="006B5F74" w:rsidRPr="00BF31F1" w:rsidRDefault="00942644" w:rsidP="00942644">
      <w:pPr>
        <w:tabs>
          <w:tab w:val="left" w:pos="851"/>
        </w:tabs>
        <w:ind w:firstLine="567"/>
        <w:jc w:val="center"/>
        <w:rPr>
          <w:sz w:val="28"/>
          <w:szCs w:val="28"/>
        </w:rPr>
      </w:pPr>
      <w:r w:rsidRPr="00BF31F1">
        <w:rPr>
          <w:position w:val="-32"/>
          <w:sz w:val="28"/>
          <w:szCs w:val="28"/>
        </w:rPr>
        <w:object w:dxaOrig="6759" w:dyaOrig="760" w14:anchorId="32B599FA">
          <v:shape id="_x0000_i1264" type="#_x0000_t75" style="width:285.75pt;height:33pt" o:ole="">
            <v:imagedata r:id="rId464" o:title=""/>
          </v:shape>
          <o:OLEObject Type="Embed" ProgID="Equation.DSMT4" ShapeID="_x0000_i1264" DrawAspect="Content" ObjectID="_1674904437" r:id="rId465"/>
        </w:object>
      </w:r>
    </w:p>
    <w:p w14:paraId="7B8E2F97" w14:textId="77777777" w:rsidR="009A436B" w:rsidRPr="00BF31F1" w:rsidRDefault="009A436B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BF31F1">
        <w:rPr>
          <w:sz w:val="28"/>
          <w:szCs w:val="28"/>
        </w:rPr>
        <w:t>Зададим ее как произведение двух передаточных функций</w:t>
      </w:r>
    </w:p>
    <w:p w14:paraId="18C4A3E0" w14:textId="77777777" w:rsidR="00F83B1C" w:rsidRPr="00BF31F1" w:rsidRDefault="00F83B1C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BF31F1">
        <w:rPr>
          <w:sz w:val="28"/>
          <w:szCs w:val="28"/>
          <w:lang w:val="en-US"/>
        </w:rPr>
        <w:t>w</w:t>
      </w:r>
      <w:r w:rsidRPr="00BF31F1">
        <w:rPr>
          <w:sz w:val="28"/>
          <w:szCs w:val="28"/>
        </w:rPr>
        <w:t>1=</w:t>
      </w:r>
      <w:proofErr w:type="spellStart"/>
      <w:proofErr w:type="gramStart"/>
      <w:r w:rsidRPr="00BF31F1">
        <w:rPr>
          <w:sz w:val="28"/>
          <w:szCs w:val="28"/>
          <w:lang w:val="en-US"/>
        </w:rPr>
        <w:t>tf</w:t>
      </w:r>
      <w:proofErr w:type="spellEnd"/>
      <w:r w:rsidRPr="00BF31F1">
        <w:rPr>
          <w:sz w:val="28"/>
          <w:szCs w:val="28"/>
        </w:rPr>
        <w:t>(</w:t>
      </w:r>
      <w:proofErr w:type="gramEnd"/>
      <w:r w:rsidRPr="00BF31F1">
        <w:rPr>
          <w:sz w:val="28"/>
          <w:szCs w:val="28"/>
        </w:rPr>
        <w:t>[0.11 1], [0.2 1 0])</w:t>
      </w:r>
    </w:p>
    <w:p w14:paraId="4ACF9121" w14:textId="77777777" w:rsidR="00F83B1C" w:rsidRPr="00BF31F1" w:rsidRDefault="00F83B1C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BF31F1">
        <w:rPr>
          <w:sz w:val="28"/>
          <w:szCs w:val="28"/>
          <w:lang w:val="en-US"/>
        </w:rPr>
        <w:t>w</w:t>
      </w:r>
      <w:r w:rsidRPr="00BF31F1">
        <w:rPr>
          <w:sz w:val="28"/>
          <w:szCs w:val="28"/>
        </w:rPr>
        <w:t>2=</w:t>
      </w:r>
      <w:proofErr w:type="spellStart"/>
      <w:proofErr w:type="gramStart"/>
      <w:r w:rsidRPr="00BF31F1">
        <w:rPr>
          <w:sz w:val="28"/>
          <w:szCs w:val="28"/>
          <w:lang w:val="en-US"/>
        </w:rPr>
        <w:t>tf</w:t>
      </w:r>
      <w:proofErr w:type="spellEnd"/>
      <w:r w:rsidRPr="00BF31F1">
        <w:rPr>
          <w:sz w:val="28"/>
          <w:szCs w:val="28"/>
        </w:rPr>
        <w:t>(</w:t>
      </w:r>
      <w:proofErr w:type="gramEnd"/>
      <w:r w:rsidRPr="00BF31F1">
        <w:rPr>
          <w:sz w:val="28"/>
          <w:szCs w:val="28"/>
        </w:rPr>
        <w:t>[10], [0.0145 1])</w:t>
      </w:r>
    </w:p>
    <w:p w14:paraId="17FF8724" w14:textId="77777777" w:rsidR="00F83B1C" w:rsidRPr="00BF31F1" w:rsidRDefault="00F83B1C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BF31F1">
        <w:rPr>
          <w:sz w:val="28"/>
          <w:szCs w:val="28"/>
          <w:lang w:val="en-US"/>
        </w:rPr>
        <w:t>w</w:t>
      </w:r>
      <w:r w:rsidRPr="00BF31F1">
        <w:rPr>
          <w:sz w:val="28"/>
          <w:szCs w:val="28"/>
        </w:rPr>
        <w:t>=</w:t>
      </w:r>
      <w:r w:rsidRPr="00BF31F1">
        <w:rPr>
          <w:sz w:val="28"/>
          <w:szCs w:val="28"/>
          <w:lang w:val="en-US"/>
        </w:rPr>
        <w:t>series</w:t>
      </w:r>
      <w:r w:rsidRPr="00BF31F1">
        <w:rPr>
          <w:sz w:val="28"/>
          <w:szCs w:val="28"/>
        </w:rPr>
        <w:t>(</w:t>
      </w:r>
      <w:r w:rsidRPr="00BF31F1">
        <w:rPr>
          <w:sz w:val="28"/>
          <w:szCs w:val="28"/>
          <w:lang w:val="en-US"/>
        </w:rPr>
        <w:t>w</w:t>
      </w:r>
      <w:proofErr w:type="gramStart"/>
      <w:r w:rsidRPr="00BF31F1">
        <w:rPr>
          <w:sz w:val="28"/>
          <w:szCs w:val="28"/>
        </w:rPr>
        <w:t>1,</w:t>
      </w:r>
      <w:r w:rsidRPr="00BF31F1">
        <w:rPr>
          <w:sz w:val="28"/>
          <w:szCs w:val="28"/>
          <w:lang w:val="en-US"/>
        </w:rPr>
        <w:t>w</w:t>
      </w:r>
      <w:proofErr w:type="gramEnd"/>
      <w:r w:rsidRPr="00BF31F1">
        <w:rPr>
          <w:sz w:val="28"/>
          <w:szCs w:val="28"/>
        </w:rPr>
        <w:t>2)    % последовательное соединение</w:t>
      </w:r>
    </w:p>
    <w:p w14:paraId="40F035FD" w14:textId="77777777" w:rsidR="00F83B1C" w:rsidRPr="00BF31F1" w:rsidRDefault="00F83B1C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  <w:proofErr w:type="spellStart"/>
      <w:r w:rsidRPr="00BF31F1">
        <w:rPr>
          <w:sz w:val="28"/>
          <w:szCs w:val="28"/>
          <w:lang w:val="en-US"/>
        </w:rPr>
        <w:t>nyquist</w:t>
      </w:r>
      <w:proofErr w:type="spellEnd"/>
      <w:r w:rsidRPr="00BF31F1">
        <w:rPr>
          <w:sz w:val="28"/>
          <w:szCs w:val="28"/>
          <w:lang w:val="en-US"/>
        </w:rPr>
        <w:t>(w)</w:t>
      </w:r>
      <w:r w:rsidR="009A436B" w:rsidRPr="00BF31F1">
        <w:rPr>
          <w:sz w:val="28"/>
          <w:szCs w:val="28"/>
        </w:rPr>
        <w:t xml:space="preserve"> </w:t>
      </w:r>
    </w:p>
    <w:p w14:paraId="5A53F071" w14:textId="77777777" w:rsidR="00C3279F" w:rsidRPr="00BF31F1" w:rsidRDefault="009A436B" w:rsidP="00214EA2">
      <w:pPr>
        <w:tabs>
          <w:tab w:val="left" w:pos="851"/>
        </w:tabs>
        <w:ind w:firstLine="567"/>
        <w:jc w:val="center"/>
        <w:rPr>
          <w:sz w:val="28"/>
          <w:szCs w:val="28"/>
          <w:lang w:val="en-US"/>
        </w:rPr>
      </w:pPr>
      <w:r w:rsidRPr="00BF31F1">
        <w:rPr>
          <w:noProof/>
          <w:sz w:val="28"/>
          <w:szCs w:val="28"/>
        </w:rPr>
        <w:lastRenderedPageBreak/>
        <w:drawing>
          <wp:inline distT="0" distB="0" distL="0" distR="0" wp14:anchorId="7BE0E608" wp14:editId="7DE5B56B">
            <wp:extent cx="1550846" cy="139631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585818" cy="142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C0E78" w14:textId="74B59AC0" w:rsidR="009A436B" w:rsidRPr="00BF31F1" w:rsidRDefault="009A436B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BF31F1">
        <w:rPr>
          <w:sz w:val="28"/>
          <w:szCs w:val="28"/>
        </w:rPr>
        <w:t>Система у</w:t>
      </w:r>
      <w:r w:rsidRPr="00BF31F1">
        <w:rPr>
          <w:sz w:val="28"/>
          <w:szCs w:val="28"/>
          <w:lang w:val="en-US"/>
        </w:rPr>
        <w:t>c</w:t>
      </w:r>
      <w:proofErr w:type="spellStart"/>
      <w:r w:rsidRPr="00BF31F1">
        <w:rPr>
          <w:sz w:val="28"/>
          <w:szCs w:val="28"/>
        </w:rPr>
        <w:t>тойчива</w:t>
      </w:r>
      <w:proofErr w:type="spellEnd"/>
      <w:r w:rsidRPr="00BF31F1">
        <w:rPr>
          <w:sz w:val="28"/>
          <w:szCs w:val="28"/>
        </w:rPr>
        <w:t xml:space="preserve">, так АФЧХ не проходит через точку </w:t>
      </w:r>
      <w:r w:rsidR="00942644" w:rsidRPr="00BF31F1">
        <w:rPr>
          <w:sz w:val="28"/>
          <w:szCs w:val="28"/>
        </w:rPr>
        <w:t>(</w:t>
      </w:r>
      <w:r w:rsidRPr="00BF31F1">
        <w:rPr>
          <w:sz w:val="28"/>
          <w:szCs w:val="28"/>
        </w:rPr>
        <w:t>-1,</w:t>
      </w:r>
      <w:r w:rsidR="00760376">
        <w:rPr>
          <w:sz w:val="28"/>
          <w:szCs w:val="28"/>
        </w:rPr>
        <w:t xml:space="preserve"> </w:t>
      </w:r>
      <w:r w:rsidRPr="00BF31F1">
        <w:rPr>
          <w:sz w:val="28"/>
          <w:szCs w:val="28"/>
          <w:lang w:val="en-US"/>
        </w:rPr>
        <w:t>j</w:t>
      </w:r>
      <w:r w:rsidRPr="00BF31F1">
        <w:rPr>
          <w:sz w:val="28"/>
          <w:szCs w:val="28"/>
        </w:rPr>
        <w:t>0</w:t>
      </w:r>
      <w:r w:rsidR="00942644" w:rsidRPr="00BF31F1">
        <w:rPr>
          <w:sz w:val="28"/>
          <w:szCs w:val="28"/>
        </w:rPr>
        <w:t>)</w:t>
      </w:r>
      <w:r w:rsidRPr="00BF31F1">
        <w:rPr>
          <w:sz w:val="28"/>
          <w:szCs w:val="28"/>
        </w:rPr>
        <w:t>.</w:t>
      </w:r>
    </w:p>
    <w:p w14:paraId="5803EF41" w14:textId="77777777" w:rsidR="00C3279F" w:rsidRPr="00BF31F1" w:rsidRDefault="00C3279F" w:rsidP="00214EA2">
      <w:pPr>
        <w:ind w:firstLine="567"/>
        <w:jc w:val="both"/>
        <w:rPr>
          <w:sz w:val="28"/>
          <w:szCs w:val="28"/>
        </w:rPr>
      </w:pPr>
      <w:r w:rsidRPr="00BF31F1">
        <w:rPr>
          <w:sz w:val="28"/>
          <w:szCs w:val="28"/>
        </w:rPr>
        <w:t xml:space="preserve">Применительно к логарифмическим характеристикам, если учесть при этом, что значению </w:t>
      </w:r>
      <w:r w:rsidRPr="00BF31F1">
        <w:rPr>
          <w:i/>
          <w:sz w:val="28"/>
          <w:szCs w:val="28"/>
        </w:rPr>
        <w:t xml:space="preserve">А </w:t>
      </w:r>
      <w:r w:rsidR="00FC2480" w:rsidRPr="00BF31F1">
        <w:rPr>
          <w:sz w:val="28"/>
          <w:szCs w:val="28"/>
        </w:rPr>
        <w:t>=</w:t>
      </w:r>
      <w:r w:rsidRPr="00BF31F1">
        <w:rPr>
          <w:sz w:val="28"/>
          <w:szCs w:val="28"/>
        </w:rPr>
        <w:t xml:space="preserve">1 соответствует </w:t>
      </w:r>
      <w:r w:rsidRPr="00BF31F1">
        <w:rPr>
          <w:i/>
          <w:sz w:val="28"/>
          <w:szCs w:val="28"/>
          <w:lang w:val="en-US"/>
        </w:rPr>
        <w:t>L</w:t>
      </w:r>
      <w:r w:rsidR="00FC2480" w:rsidRPr="00BF31F1">
        <w:rPr>
          <w:sz w:val="28"/>
          <w:szCs w:val="28"/>
        </w:rPr>
        <w:t>=20</w:t>
      </w:r>
      <w:proofErr w:type="spellStart"/>
      <w:r w:rsidRPr="00BF31F1">
        <w:rPr>
          <w:sz w:val="28"/>
          <w:szCs w:val="28"/>
          <w:lang w:val="en-US"/>
        </w:rPr>
        <w:t>lg</w:t>
      </w:r>
      <w:r w:rsidRPr="00BF31F1">
        <w:rPr>
          <w:i/>
          <w:sz w:val="28"/>
          <w:szCs w:val="28"/>
          <w:lang w:val="en-US"/>
        </w:rPr>
        <w:t>A</w:t>
      </w:r>
      <w:proofErr w:type="spellEnd"/>
      <w:r w:rsidR="00FC2480" w:rsidRPr="00BF31F1">
        <w:rPr>
          <w:sz w:val="28"/>
          <w:szCs w:val="28"/>
        </w:rPr>
        <w:t>=</w:t>
      </w:r>
      <w:r w:rsidRPr="00BF31F1">
        <w:rPr>
          <w:sz w:val="28"/>
          <w:szCs w:val="28"/>
        </w:rPr>
        <w:t xml:space="preserve">0, критерий устойчивости Найквиста для систем, устойчивых в разомкнутом состоянии, сводится к тому, что </w:t>
      </w:r>
    </w:p>
    <w:p w14:paraId="29FE6C67" w14:textId="77777777" w:rsidR="00C3279F" w:rsidRPr="00BF31F1" w:rsidRDefault="00C3279F" w:rsidP="00214EA2">
      <w:pPr>
        <w:ind w:firstLine="567"/>
        <w:jc w:val="both"/>
        <w:rPr>
          <w:sz w:val="28"/>
          <w:szCs w:val="28"/>
        </w:rPr>
      </w:pPr>
    </w:p>
    <w:p w14:paraId="20917274" w14:textId="77777777" w:rsidR="00C3279F" w:rsidRPr="00BF31F1" w:rsidRDefault="00C3279F" w:rsidP="00214EA2">
      <w:pPr>
        <w:ind w:firstLine="567"/>
        <w:jc w:val="both"/>
        <w:rPr>
          <w:sz w:val="28"/>
          <w:szCs w:val="28"/>
        </w:rPr>
      </w:pPr>
      <w:r w:rsidRPr="00BF31F1">
        <w:rPr>
          <w:i/>
          <w:sz w:val="28"/>
          <w:szCs w:val="28"/>
        </w:rPr>
        <w:t>ЛАХ должна пересечь ось абсцисс раньше, чем фаза, спадая, окончательно перейдет за значение –π</w:t>
      </w:r>
      <w:r w:rsidRPr="00BF31F1">
        <w:rPr>
          <w:sz w:val="28"/>
          <w:szCs w:val="28"/>
        </w:rPr>
        <w:t xml:space="preserve">. </w:t>
      </w:r>
      <w:r w:rsidRPr="00BF31F1">
        <w:rPr>
          <w:i/>
          <w:sz w:val="28"/>
          <w:szCs w:val="28"/>
        </w:rPr>
        <w:t xml:space="preserve">Или иными словами: на частоте среза </w:t>
      </w:r>
      <w:proofErr w:type="spellStart"/>
      <w:r w:rsidRPr="00BF31F1">
        <w:rPr>
          <w:i/>
          <w:sz w:val="28"/>
          <w:szCs w:val="28"/>
        </w:rPr>
        <w:t>ω</w:t>
      </w:r>
      <w:r w:rsidRPr="00BF31F1">
        <w:rPr>
          <w:sz w:val="28"/>
          <w:szCs w:val="28"/>
          <w:vertAlign w:val="subscript"/>
        </w:rPr>
        <w:t>с</w:t>
      </w:r>
      <w:proofErr w:type="spellEnd"/>
      <w:r w:rsidRPr="00BF31F1">
        <w:rPr>
          <w:sz w:val="28"/>
          <w:szCs w:val="28"/>
        </w:rPr>
        <w:t xml:space="preserve"> </w:t>
      </w:r>
      <w:r w:rsidRPr="00BF31F1">
        <w:rPr>
          <w:i/>
          <w:sz w:val="28"/>
          <w:szCs w:val="28"/>
        </w:rPr>
        <w:t>величина фазы должна быть меньше π</w:t>
      </w:r>
      <w:r w:rsidRPr="00BF31F1">
        <w:rPr>
          <w:sz w:val="28"/>
          <w:szCs w:val="28"/>
        </w:rPr>
        <w:t>.</w:t>
      </w:r>
    </w:p>
    <w:p w14:paraId="06E0871D" w14:textId="77777777" w:rsidR="00F83B1C" w:rsidRPr="00BF31F1" w:rsidRDefault="00C3279F" w:rsidP="00214EA2">
      <w:pPr>
        <w:tabs>
          <w:tab w:val="left" w:pos="851"/>
        </w:tabs>
        <w:ind w:firstLine="567"/>
        <w:jc w:val="center"/>
        <w:rPr>
          <w:sz w:val="28"/>
          <w:szCs w:val="28"/>
        </w:rPr>
      </w:pPr>
      <w:r w:rsidRPr="00BF31F1">
        <w:rPr>
          <w:noProof/>
          <w:sz w:val="28"/>
          <w:szCs w:val="28"/>
        </w:rPr>
        <w:drawing>
          <wp:inline distT="0" distB="0" distL="0" distR="0" wp14:anchorId="706DB517" wp14:editId="3BC930DC">
            <wp:extent cx="1748155" cy="119855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885" cy="1215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AC1523" w14:textId="77777777" w:rsidR="00C3279F" w:rsidRPr="00BF31F1" w:rsidRDefault="00C3279F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BF31F1">
        <w:rPr>
          <w:sz w:val="28"/>
          <w:szCs w:val="28"/>
          <w:lang w:val="en-US"/>
        </w:rPr>
        <w:t>margin</w:t>
      </w:r>
      <w:r w:rsidRPr="00BF31F1">
        <w:rPr>
          <w:sz w:val="28"/>
          <w:szCs w:val="28"/>
        </w:rPr>
        <w:t>(</w:t>
      </w:r>
      <w:proofErr w:type="gramStart"/>
      <w:r w:rsidRPr="00BF31F1">
        <w:rPr>
          <w:sz w:val="28"/>
          <w:szCs w:val="28"/>
          <w:lang w:val="en-US"/>
        </w:rPr>
        <w:t>w</w:t>
      </w:r>
      <w:r w:rsidRPr="00BF31F1">
        <w:rPr>
          <w:sz w:val="28"/>
          <w:szCs w:val="28"/>
        </w:rPr>
        <w:t xml:space="preserve">)   </w:t>
      </w:r>
      <w:proofErr w:type="gramEnd"/>
      <w:r w:rsidRPr="00BF31F1">
        <w:rPr>
          <w:sz w:val="28"/>
          <w:szCs w:val="28"/>
        </w:rPr>
        <w:t xml:space="preserve">        % построение ЛАЧХ и ЛФЧХ с определением запасов</w:t>
      </w:r>
    </w:p>
    <w:p w14:paraId="5AB3C2FE" w14:textId="77777777" w:rsidR="00C3279F" w:rsidRPr="00BF31F1" w:rsidRDefault="009A436B" w:rsidP="00214EA2">
      <w:pPr>
        <w:tabs>
          <w:tab w:val="left" w:pos="851"/>
        </w:tabs>
        <w:ind w:firstLine="567"/>
        <w:jc w:val="center"/>
        <w:rPr>
          <w:sz w:val="28"/>
          <w:szCs w:val="28"/>
        </w:rPr>
      </w:pPr>
      <w:r w:rsidRPr="00BF31F1">
        <w:rPr>
          <w:noProof/>
          <w:sz w:val="28"/>
          <w:szCs w:val="28"/>
        </w:rPr>
        <w:drawing>
          <wp:inline distT="0" distB="0" distL="0" distR="0" wp14:anchorId="30644B5A" wp14:editId="12AB96F6">
            <wp:extent cx="2015164" cy="18224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522" cy="184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4C7E0A" w14:textId="77777777" w:rsidR="009A436B" w:rsidRPr="00BF31F1" w:rsidRDefault="009A436B" w:rsidP="00214EA2">
      <w:pPr>
        <w:tabs>
          <w:tab w:val="left" w:pos="851"/>
        </w:tabs>
        <w:ind w:firstLine="567"/>
        <w:jc w:val="both"/>
        <w:rPr>
          <w:sz w:val="28"/>
          <w:szCs w:val="28"/>
        </w:rPr>
      </w:pPr>
      <w:r w:rsidRPr="00BF31F1">
        <w:rPr>
          <w:sz w:val="28"/>
          <w:szCs w:val="28"/>
          <w:lang w:val="en-US"/>
        </w:rPr>
        <w:t>Gm</w:t>
      </w:r>
      <w:r w:rsidRPr="00BF31F1">
        <w:rPr>
          <w:sz w:val="28"/>
          <w:szCs w:val="28"/>
        </w:rPr>
        <w:t xml:space="preserve">-запас по амплитуде, </w:t>
      </w:r>
      <w:r w:rsidRPr="00BF31F1">
        <w:rPr>
          <w:sz w:val="28"/>
          <w:szCs w:val="28"/>
          <w:lang w:val="en-US"/>
        </w:rPr>
        <w:t>Pm</w:t>
      </w:r>
      <w:r w:rsidRPr="00BF31F1">
        <w:rPr>
          <w:sz w:val="28"/>
          <w:szCs w:val="28"/>
        </w:rPr>
        <w:t xml:space="preserve">-запас по фазе, который находится на частоте среза. </w:t>
      </w:r>
    </w:p>
    <w:p w14:paraId="3A8C1176" w14:textId="77777777" w:rsidR="007107A4" w:rsidRPr="00BF31F1" w:rsidRDefault="007107A4" w:rsidP="00214EA2">
      <w:pPr>
        <w:tabs>
          <w:tab w:val="left" w:pos="851"/>
        </w:tabs>
        <w:ind w:firstLine="567"/>
        <w:jc w:val="both"/>
        <w:rPr>
          <w:color w:val="FF0000"/>
          <w:sz w:val="28"/>
          <w:szCs w:val="28"/>
        </w:rPr>
      </w:pPr>
      <w:r w:rsidRPr="00BF31F1">
        <w:rPr>
          <w:color w:val="FF0000"/>
          <w:sz w:val="28"/>
          <w:szCs w:val="28"/>
        </w:rPr>
        <w:t>ПРИ ПОСТРОЕНИИ АСИМПТОТИЧЕСКОЙ ЛАЧХ ВОСПОЛЬЗОВАТЬСЯ АЛГОРИТМОМ ПОСТРОЕНИЯ, ПРИВЕДЕННЫМ В КОНСПЕКТЕ.</w:t>
      </w:r>
    </w:p>
    <w:p w14:paraId="2A86AED0" w14:textId="77777777" w:rsidR="00546CA8" w:rsidRPr="00BF31F1" w:rsidRDefault="00546CA8" w:rsidP="00214EA2">
      <w:pPr>
        <w:tabs>
          <w:tab w:val="left" w:pos="851"/>
        </w:tabs>
        <w:rPr>
          <w:sz w:val="28"/>
          <w:szCs w:val="28"/>
        </w:rPr>
      </w:pPr>
    </w:p>
    <w:p w14:paraId="0BED3E54" w14:textId="4ABE2D27" w:rsidR="00AE295D" w:rsidRPr="00BF31F1" w:rsidRDefault="005F33C9" w:rsidP="00214EA2">
      <w:pPr>
        <w:pStyle w:val="a9"/>
        <w:spacing w:after="0"/>
        <w:ind w:firstLine="709"/>
        <w:jc w:val="both"/>
        <w:rPr>
          <w:sz w:val="28"/>
          <w:szCs w:val="28"/>
        </w:rPr>
      </w:pPr>
      <w:r w:rsidRPr="005F33C9">
        <w:rPr>
          <w:b/>
          <w:bCs/>
          <w:sz w:val="28"/>
          <w:szCs w:val="28"/>
        </w:rPr>
        <w:t>3</w:t>
      </w:r>
      <w:r>
        <w:rPr>
          <w:sz w:val="28"/>
          <w:szCs w:val="28"/>
        </w:rPr>
        <w:t xml:space="preserve"> </w:t>
      </w:r>
      <w:r w:rsidR="00AE295D" w:rsidRPr="00BF31F1">
        <w:rPr>
          <w:sz w:val="28"/>
          <w:szCs w:val="28"/>
        </w:rPr>
        <w:t>Типовая</w:t>
      </w:r>
      <w:r w:rsidR="00AE295D" w:rsidRPr="00BF31F1">
        <w:rPr>
          <w:b/>
          <w:sz w:val="28"/>
          <w:szCs w:val="28"/>
        </w:rPr>
        <w:t xml:space="preserve"> </w:t>
      </w:r>
      <w:r w:rsidR="00AE295D" w:rsidRPr="00BF31F1">
        <w:rPr>
          <w:sz w:val="28"/>
          <w:szCs w:val="28"/>
        </w:rPr>
        <w:t>структ</w:t>
      </w:r>
      <w:r w:rsidR="00AE295D" w:rsidRPr="00BF31F1">
        <w:rPr>
          <w:rStyle w:val="a8"/>
        </w:rPr>
        <w:t>урная схема САУ с единичной обратной связью представлена на рисунке.</w:t>
      </w:r>
    </w:p>
    <w:p w14:paraId="277CCB0C" w14:textId="77777777" w:rsidR="00AE295D" w:rsidRPr="00BF31F1" w:rsidRDefault="00FC2480" w:rsidP="00214EA2">
      <w:pPr>
        <w:pStyle w:val="a9"/>
        <w:spacing w:after="0"/>
        <w:jc w:val="center"/>
        <w:rPr>
          <w:sz w:val="28"/>
          <w:szCs w:val="28"/>
        </w:rPr>
      </w:pPr>
      <w:r w:rsidRPr="00BF31F1">
        <w:rPr>
          <w:sz w:val="28"/>
          <w:szCs w:val="28"/>
        </w:rPr>
        <w:object w:dxaOrig="6812" w:dyaOrig="2065" w14:anchorId="5BCB17FC">
          <v:shape id="_x0000_i1265" type="#_x0000_t75" style="width:213.75pt;height:65.25pt" o:ole="">
            <v:imagedata r:id="rId469" o:title=""/>
          </v:shape>
          <o:OLEObject Type="Embed" ProgID="Visio.Drawing.11" ShapeID="_x0000_i1265" DrawAspect="Content" ObjectID="_1674904438" r:id="rId470"/>
        </w:object>
      </w:r>
    </w:p>
    <w:p w14:paraId="79865D7A" w14:textId="77777777" w:rsidR="00AE295D" w:rsidRPr="00BF31F1" w:rsidRDefault="00AE295D" w:rsidP="00214EA2">
      <w:pPr>
        <w:pStyle w:val="a7"/>
        <w:spacing w:line="240" w:lineRule="auto"/>
        <w:ind w:firstLine="0"/>
      </w:pPr>
      <w:r w:rsidRPr="00BF31F1">
        <w:t xml:space="preserve"> </w:t>
      </w:r>
      <w:r w:rsidR="00FC2480" w:rsidRPr="00BF31F1">
        <w:rPr>
          <w:position w:val="-14"/>
        </w:rPr>
        <w:object w:dxaOrig="800" w:dyaOrig="420" w14:anchorId="1963F65E">
          <v:shape id="_x0000_i1266" type="#_x0000_t75" style="width:33.75pt;height:17.25pt" o:ole="" fillcolor="window">
            <v:imagedata r:id="rId471" o:title=""/>
          </v:shape>
          <o:OLEObject Type="Embed" ProgID="Equation.DSMT4" ShapeID="_x0000_i1266" DrawAspect="Content" ObjectID="_1674904439" r:id="rId472"/>
        </w:object>
      </w:r>
      <w:r w:rsidRPr="00BF31F1">
        <w:t>-передаточная функция системы до точки приложения воздействия,</w:t>
      </w:r>
    </w:p>
    <w:p w14:paraId="32BD1485" w14:textId="77777777" w:rsidR="00AE295D" w:rsidRPr="00BF31F1" w:rsidRDefault="00FC2480" w:rsidP="00214EA2">
      <w:pPr>
        <w:pStyle w:val="a7"/>
        <w:spacing w:line="240" w:lineRule="auto"/>
        <w:ind w:firstLine="0"/>
      </w:pPr>
      <w:r w:rsidRPr="00BF31F1">
        <w:rPr>
          <w:position w:val="-14"/>
        </w:rPr>
        <w:object w:dxaOrig="820" w:dyaOrig="420" w14:anchorId="2AEF2321">
          <v:shape id="_x0000_i1267" type="#_x0000_t75" style="width:33pt;height:16.5pt" o:ole="" fillcolor="window">
            <v:imagedata r:id="rId473" o:title=""/>
          </v:shape>
          <o:OLEObject Type="Embed" ProgID="Equation.DSMT4" ShapeID="_x0000_i1267" DrawAspect="Content" ObjectID="_1674904440" r:id="rId474"/>
        </w:object>
      </w:r>
      <w:r w:rsidR="00AE295D" w:rsidRPr="00BF31F1">
        <w:t>-передаточная функция системы после точки приложения воздействия.</w:t>
      </w:r>
    </w:p>
    <w:p w14:paraId="1AC90E42" w14:textId="77777777" w:rsidR="00AE295D" w:rsidRPr="00BF31F1" w:rsidRDefault="00AE295D" w:rsidP="00214EA2">
      <w:pPr>
        <w:pStyle w:val="a7"/>
        <w:spacing w:line="240" w:lineRule="auto"/>
      </w:pPr>
      <w:r w:rsidRPr="00BF31F1">
        <w:lastRenderedPageBreak/>
        <w:t>Точность САУ по отношению к задающему воздействию характеризуется величиной ошибки управления</w:t>
      </w:r>
      <w:r w:rsidR="00FC2480" w:rsidRPr="00BF31F1">
        <w:rPr>
          <w:position w:val="-12"/>
        </w:rPr>
        <w:object w:dxaOrig="1880" w:dyaOrig="380" w14:anchorId="33237E8F">
          <v:shape id="_x0000_i1268" type="#_x0000_t75" style="width:74.25pt;height:15pt" o:ole="" fillcolor="window">
            <v:imagedata r:id="rId475" o:title=""/>
          </v:shape>
          <o:OLEObject Type="Embed" ProgID="Equation.3" ShapeID="_x0000_i1268" DrawAspect="Content" ObjectID="_1674904441" r:id="rId476"/>
        </w:object>
      </w:r>
      <w:r w:rsidRPr="00BF31F1">
        <w:rPr>
          <w:position w:val="-12"/>
        </w:rPr>
        <w:t xml:space="preserve"> </w:t>
      </w:r>
      <w:r w:rsidRPr="00BF31F1">
        <w:t xml:space="preserve">Если </w:t>
      </w:r>
      <w:r w:rsidR="00FC2480" w:rsidRPr="00BF31F1">
        <w:rPr>
          <w:noProof/>
          <w:position w:val="-10"/>
        </w:rPr>
        <w:object w:dxaOrig="980" w:dyaOrig="360" w14:anchorId="73BAF80E">
          <v:shape id="_x0000_i1269" type="#_x0000_t75" style="width:41.25pt;height:15pt" o:ole="" fillcolor="window">
            <v:imagedata r:id="rId477" o:title=""/>
          </v:shape>
          <o:OLEObject Type="Embed" ProgID="Equation.3" ShapeID="_x0000_i1269" DrawAspect="Content" ObjectID="_1674904442" r:id="rId478"/>
        </w:object>
      </w:r>
      <w:r w:rsidRPr="00BF31F1">
        <w:rPr>
          <w:noProof/>
        </w:rPr>
        <w:t>,</w:t>
      </w:r>
      <w:r w:rsidRPr="00BF31F1">
        <w:t xml:space="preserve"> система называется астатической по отношению к задающему воздействию,</w:t>
      </w:r>
      <w:r w:rsidRPr="00BF31F1">
        <w:rPr>
          <w:noProof/>
        </w:rPr>
        <w:t xml:space="preserve"> в </w:t>
      </w:r>
      <w:r w:rsidRPr="00BF31F1">
        <w:t>противном</w:t>
      </w:r>
      <w:r w:rsidRPr="00BF31F1">
        <w:rPr>
          <w:noProof/>
        </w:rPr>
        <w:t xml:space="preserve"> случае САУ </w:t>
      </w:r>
      <w:r w:rsidRPr="00BF31F1">
        <w:rPr>
          <w:i/>
          <w:noProof/>
        </w:rPr>
        <w:sym w:font="Symbol" w:char="F02D"/>
      </w:r>
      <w:r w:rsidRPr="00BF31F1">
        <w:rPr>
          <w:i/>
          <w:noProof/>
        </w:rPr>
        <w:t xml:space="preserve"> </w:t>
      </w:r>
      <w:r w:rsidRPr="00BF31F1">
        <w:t xml:space="preserve">статическая. </w:t>
      </w:r>
    </w:p>
    <w:p w14:paraId="2E34A895" w14:textId="77777777" w:rsidR="00AE295D" w:rsidRPr="00BF31F1" w:rsidRDefault="00AE295D" w:rsidP="00214EA2">
      <w:pPr>
        <w:pStyle w:val="a7"/>
        <w:spacing w:line="240" w:lineRule="auto"/>
      </w:pPr>
      <w:r w:rsidRPr="00BF31F1">
        <w:t xml:space="preserve">Величину </w:t>
      </w:r>
      <w:r w:rsidRPr="00BF31F1">
        <w:rPr>
          <w:i/>
          <w:lang w:val="en-US"/>
        </w:rPr>
        <w:t>e</w:t>
      </w:r>
      <w:r w:rsidRPr="00BF31F1">
        <w:t>(</w:t>
      </w:r>
      <w:r w:rsidRPr="00BF31F1">
        <w:rPr>
          <w:i/>
          <w:lang w:val="en-US"/>
        </w:rPr>
        <w:t>t</w:t>
      </w:r>
      <w:r w:rsidRPr="00BF31F1">
        <w:t>) можно оценить, зная передаточную функцию САУ по отношению к ошибке:</w:t>
      </w:r>
    </w:p>
    <w:p w14:paraId="35343538" w14:textId="77777777" w:rsidR="00AE295D" w:rsidRPr="00BF31F1" w:rsidRDefault="00AE295D" w:rsidP="00214EA2">
      <w:pPr>
        <w:pStyle w:val="a9"/>
        <w:tabs>
          <w:tab w:val="left" w:pos="8931"/>
        </w:tabs>
        <w:spacing w:after="0"/>
        <w:ind w:firstLine="3969"/>
        <w:jc w:val="center"/>
        <w:rPr>
          <w:sz w:val="28"/>
          <w:szCs w:val="28"/>
        </w:rPr>
      </w:pPr>
      <w:r w:rsidRPr="00BF31F1">
        <w:rPr>
          <w:position w:val="-32"/>
          <w:sz w:val="28"/>
          <w:szCs w:val="28"/>
        </w:rPr>
        <w:object w:dxaOrig="2020" w:dyaOrig="760" w14:anchorId="66CB358F">
          <v:shape id="_x0000_i1270" type="#_x0000_t75" style="width:77.25pt;height:29.25pt" o:ole="" fillcolor="window">
            <v:imagedata r:id="rId479" o:title=""/>
          </v:shape>
          <o:OLEObject Type="Embed" ProgID="Equation.3" ShapeID="_x0000_i1270" DrawAspect="Content" ObjectID="_1674904443" r:id="rId480"/>
        </w:object>
      </w:r>
      <w:r w:rsidRPr="00BF31F1">
        <w:rPr>
          <w:sz w:val="28"/>
          <w:szCs w:val="28"/>
        </w:rPr>
        <w:tab/>
      </w:r>
    </w:p>
    <w:p w14:paraId="2EEA7E0F" w14:textId="77777777" w:rsidR="00AE295D" w:rsidRPr="00BF31F1" w:rsidRDefault="00AE295D" w:rsidP="00214EA2">
      <w:pPr>
        <w:pStyle w:val="a7"/>
        <w:spacing w:line="240" w:lineRule="auto"/>
        <w:ind w:firstLine="0"/>
      </w:pPr>
      <w:r w:rsidRPr="00BF31F1">
        <w:t xml:space="preserve">где </w:t>
      </w:r>
      <w:r w:rsidRPr="00BF31F1">
        <w:rPr>
          <w:position w:val="-12"/>
        </w:rPr>
        <w:object w:dxaOrig="2200" w:dyaOrig="380" w14:anchorId="1CD28E30">
          <v:shape id="_x0000_i1271" type="#_x0000_t75" style="width:93.75pt;height:15.75pt" o:ole="" fillcolor="window">
            <v:imagedata r:id="rId481" o:title=""/>
          </v:shape>
          <o:OLEObject Type="Embed" ProgID="Equation.3" ShapeID="_x0000_i1271" DrawAspect="Content" ObjectID="_1674904444" r:id="rId482"/>
        </w:object>
      </w:r>
      <w:r w:rsidRPr="00BF31F1">
        <w:t>– передаточная функция разомкнутой системы.</w:t>
      </w:r>
    </w:p>
    <w:p w14:paraId="74F2E1AF" w14:textId="77777777" w:rsidR="00AE295D" w:rsidRPr="00BF31F1" w:rsidRDefault="00AE295D" w:rsidP="00214EA2">
      <w:pPr>
        <w:pStyle w:val="a7"/>
        <w:spacing w:line="240" w:lineRule="auto"/>
      </w:pPr>
      <w:r w:rsidRPr="00BF31F1">
        <w:t xml:space="preserve">Для астатической САУ передаточная функция имеет вид </w:t>
      </w:r>
      <w:r w:rsidR="00FC2480" w:rsidRPr="00BF31F1">
        <w:rPr>
          <w:noProof/>
          <w:position w:val="-36"/>
        </w:rPr>
        <w:object w:dxaOrig="1719" w:dyaOrig="800" w14:anchorId="54A575BE">
          <v:shape id="_x0000_i1272" type="#_x0000_t75" style="width:76.5pt;height:35.25pt" o:ole="">
            <v:imagedata r:id="rId483" o:title=""/>
          </v:shape>
          <o:OLEObject Type="Embed" ProgID="Equation.3" ShapeID="_x0000_i1272" DrawAspect="Content" ObjectID="_1674904445" r:id="rId484"/>
        </w:object>
      </w:r>
      <w:r w:rsidRPr="00BF31F1">
        <w:rPr>
          <w:noProof/>
        </w:rPr>
        <w:t xml:space="preserve">, где </w:t>
      </w:r>
      <w:r w:rsidR="00FC2480" w:rsidRPr="00BF31F1">
        <w:rPr>
          <w:noProof/>
          <w:position w:val="-12"/>
        </w:rPr>
        <w:object w:dxaOrig="1200" w:dyaOrig="380" w14:anchorId="6AA2DD9A">
          <v:shape id="_x0000_i1273" type="#_x0000_t75" style="width:51.75pt;height:16.5pt" o:ole="" fillcolor="window">
            <v:imagedata r:id="rId485" o:title=""/>
          </v:shape>
          <o:OLEObject Type="Embed" ProgID="Equation.3" ShapeID="_x0000_i1273" DrawAspect="Content" ObjectID="_1674904446" r:id="rId486"/>
        </w:object>
      </w:r>
      <w:r w:rsidRPr="00BF31F1">
        <w:rPr>
          <w:noProof/>
        </w:rPr>
        <w:sym w:font="Symbol" w:char="F02D"/>
      </w:r>
      <w:r w:rsidRPr="00BF31F1">
        <w:t xml:space="preserve">полиномы,  </w:t>
      </w:r>
      <w:r w:rsidRPr="00BF31F1">
        <w:rPr>
          <w:position w:val="-6"/>
        </w:rPr>
        <w:object w:dxaOrig="220" w:dyaOrig="240" w14:anchorId="051C4626">
          <v:shape id="_x0000_i1274" type="#_x0000_t75" style="width:11.25pt;height:12pt" o:ole="">
            <v:imagedata r:id="rId487" o:title=""/>
          </v:shape>
          <o:OLEObject Type="Embed" ProgID="Equation.3" ShapeID="_x0000_i1274" DrawAspect="Content" ObjectID="_1674904447" r:id="rId488"/>
        </w:object>
      </w:r>
      <w:r w:rsidRPr="00BF31F1">
        <w:sym w:font="Symbol" w:char="F02D"/>
      </w:r>
      <w:r w:rsidRPr="00BF31F1">
        <w:t xml:space="preserve"> порядок астатизма.</w:t>
      </w:r>
    </w:p>
    <w:p w14:paraId="24C8E76B" w14:textId="77777777" w:rsidR="00AE295D" w:rsidRPr="00BF31F1" w:rsidRDefault="00AE295D" w:rsidP="00214EA2">
      <w:pPr>
        <w:pStyle w:val="a7"/>
        <w:spacing w:line="240" w:lineRule="auto"/>
      </w:pPr>
      <w:r w:rsidRPr="00BF31F1">
        <w:rPr>
          <w:position w:val="-10"/>
        </w:rPr>
        <w:object w:dxaOrig="180" w:dyaOrig="340" w14:anchorId="28BBD42E">
          <v:shape id="_x0000_i1275" type="#_x0000_t75" style="width:9pt;height:17.25pt" o:ole="" fillcolor="window">
            <v:imagedata r:id="rId489" o:title=""/>
          </v:shape>
          <o:OLEObject Type="Embed" ProgID="Equation.3" ShapeID="_x0000_i1275" DrawAspect="Content" ObjectID="_1674904448" r:id="rId490"/>
        </w:object>
      </w:r>
      <w:r w:rsidRPr="00BF31F1">
        <w:t xml:space="preserve">Для статической САУ </w:t>
      </w:r>
      <w:r w:rsidRPr="00BF31F1">
        <w:rPr>
          <w:position w:val="-6"/>
        </w:rPr>
        <w:object w:dxaOrig="620" w:dyaOrig="300" w14:anchorId="48C7C147">
          <v:shape id="_x0000_i1276" type="#_x0000_t75" style="width:24.75pt;height:12pt" o:ole="" fillcolor="window">
            <v:imagedata r:id="rId491" o:title=""/>
          </v:shape>
          <o:OLEObject Type="Embed" ProgID="Equation.DSMT4" ShapeID="_x0000_i1276" DrawAspect="Content" ObjectID="_1674904449" r:id="rId492"/>
        </w:object>
      </w:r>
      <w:r w:rsidRPr="00BF31F1">
        <w:t xml:space="preserve"> при входном сигнале вида </w:t>
      </w:r>
      <w:r w:rsidR="00FC2480" w:rsidRPr="00BF31F1">
        <w:rPr>
          <w:position w:val="-12"/>
        </w:rPr>
        <w:object w:dxaOrig="1120" w:dyaOrig="360" w14:anchorId="324E8F18">
          <v:shape id="_x0000_i1277" type="#_x0000_t75" style="width:57pt;height:15pt" o:ole="">
            <v:imagedata r:id="rId493" o:title=""/>
          </v:shape>
          <o:OLEObject Type="Embed" ProgID="Equation.3" ShapeID="_x0000_i1277" DrawAspect="Content" ObjectID="_1674904450" r:id="rId494"/>
        </w:object>
      </w:r>
      <w:r w:rsidRPr="00BF31F1">
        <w:t xml:space="preserve">величина статической ошибки </w:t>
      </w:r>
      <w:r w:rsidR="00FC2480" w:rsidRPr="00BF31F1">
        <w:rPr>
          <w:position w:val="-16"/>
        </w:rPr>
        <w:object w:dxaOrig="1280" w:dyaOrig="460" w14:anchorId="0AD45E71">
          <v:shape id="_x0000_i1278" type="#_x0000_t75" style="width:54pt;height:19.5pt" o:ole="" fillcolor="window">
            <v:imagedata r:id="rId495" o:title=""/>
          </v:shape>
          <o:OLEObject Type="Embed" ProgID="Equation.DSMT4" ShapeID="_x0000_i1278" DrawAspect="Content" ObjectID="_1674904451" r:id="rId496"/>
        </w:object>
      </w:r>
      <w:r w:rsidRPr="00BF31F1">
        <w:t xml:space="preserve"> определяется равенством </w:t>
      </w:r>
      <w:r w:rsidR="00FC2480" w:rsidRPr="00BF31F1">
        <w:rPr>
          <w:position w:val="-26"/>
        </w:rPr>
        <w:object w:dxaOrig="2200" w:dyaOrig="700" w14:anchorId="1037DCE9">
          <v:shape id="_x0000_i1279" type="#_x0000_t75" style="width:87.75pt;height:27.75pt" o:ole="" fillcolor="window">
            <v:imagedata r:id="rId497" o:title=""/>
          </v:shape>
          <o:OLEObject Type="Embed" ProgID="Equation.3" ShapeID="_x0000_i1279" DrawAspect="Content" ObjectID="_1674904452" r:id="rId498"/>
        </w:object>
      </w:r>
      <w:r w:rsidRPr="00BF31F1">
        <w:t xml:space="preserve">где </w:t>
      </w:r>
      <w:r w:rsidRPr="00BF31F1">
        <w:rPr>
          <w:i/>
          <w:lang w:val="en-US"/>
        </w:rPr>
        <w:t>K</w:t>
      </w:r>
      <w:r w:rsidRPr="00BF31F1">
        <w:rPr>
          <w:i/>
          <w:noProof/>
        </w:rPr>
        <w:sym w:font="Symbol" w:char="F02D"/>
      </w:r>
      <w:r w:rsidRPr="00BF31F1">
        <w:t xml:space="preserve"> коэффициент усиления разомкнутой системы.</w:t>
      </w:r>
    </w:p>
    <w:p w14:paraId="48EB2E46" w14:textId="77777777" w:rsidR="00AE295D" w:rsidRPr="00BF31F1" w:rsidRDefault="00AE295D" w:rsidP="00214EA2">
      <w:pPr>
        <w:pStyle w:val="a7"/>
        <w:spacing w:line="240" w:lineRule="auto"/>
      </w:pPr>
      <w:r w:rsidRPr="00BF31F1">
        <w:t xml:space="preserve">Точность САУ по отношению к возмущающему воздействию </w:t>
      </w:r>
      <w:r w:rsidRPr="00BF31F1">
        <w:rPr>
          <w:i/>
          <w:lang w:val="en-US"/>
        </w:rPr>
        <w:t>f</w:t>
      </w:r>
      <w:r w:rsidRPr="00BF31F1">
        <w:t>(</w:t>
      </w:r>
      <w:r w:rsidRPr="00BF31F1">
        <w:rPr>
          <w:i/>
          <w:lang w:val="en-US"/>
        </w:rPr>
        <w:t>t</w:t>
      </w:r>
      <w:r w:rsidRPr="00BF31F1">
        <w:t>) можно оценить, используя соответствующую передаточную функцию по возмущению:</w:t>
      </w:r>
    </w:p>
    <w:p w14:paraId="015B1FB5" w14:textId="77777777" w:rsidR="00AE295D" w:rsidRPr="00BF31F1" w:rsidRDefault="00AE295D" w:rsidP="00214EA2">
      <w:pPr>
        <w:pStyle w:val="a9"/>
        <w:tabs>
          <w:tab w:val="left" w:pos="8789"/>
        </w:tabs>
        <w:spacing w:after="0"/>
        <w:ind w:firstLine="3119"/>
        <w:jc w:val="center"/>
        <w:rPr>
          <w:sz w:val="28"/>
          <w:szCs w:val="28"/>
        </w:rPr>
      </w:pPr>
      <w:r w:rsidRPr="00BF31F1">
        <w:rPr>
          <w:position w:val="-34"/>
          <w:sz w:val="28"/>
          <w:szCs w:val="28"/>
          <w:lang w:val="en-US"/>
        </w:rPr>
        <w:object w:dxaOrig="2820" w:dyaOrig="780" w14:anchorId="088D0491">
          <v:shape id="_x0000_i1280" type="#_x0000_t75" style="width:113.25pt;height:31.5pt" o:ole="" fillcolor="window">
            <v:imagedata r:id="rId499" o:title=""/>
          </v:shape>
          <o:OLEObject Type="Embed" ProgID="Equation.3" ShapeID="_x0000_i1280" DrawAspect="Content" ObjectID="_1674904453" r:id="rId500"/>
        </w:object>
      </w:r>
      <w:r w:rsidRPr="00BF31F1">
        <w:rPr>
          <w:sz w:val="28"/>
          <w:szCs w:val="28"/>
        </w:rPr>
        <w:tab/>
      </w:r>
    </w:p>
    <w:p w14:paraId="1FDC01ED" w14:textId="77777777" w:rsidR="00AE295D" w:rsidRPr="00BF31F1" w:rsidRDefault="00AE295D" w:rsidP="00214EA2">
      <w:pPr>
        <w:pStyle w:val="a7"/>
        <w:spacing w:line="240" w:lineRule="auto"/>
      </w:pPr>
      <w:r w:rsidRPr="00BF31F1">
        <w:t>Порядок астатизма системы по отношению к возмущению определяется числом интегрирующих звеньев, расположенных на структурной схеме до точки приложения возмущения и не охваченных местными обратными связями.</w:t>
      </w:r>
    </w:p>
    <w:p w14:paraId="5642AA27" w14:textId="77777777" w:rsidR="00AE295D" w:rsidRPr="00BF31F1" w:rsidRDefault="00AE295D" w:rsidP="00214EA2">
      <w:pPr>
        <w:pStyle w:val="a7"/>
        <w:spacing w:line="240" w:lineRule="auto"/>
      </w:pPr>
      <w:r w:rsidRPr="00BF31F1">
        <w:t xml:space="preserve">Выражение для ошибки в исследуемой системе имеет вид </w:t>
      </w:r>
    </w:p>
    <w:p w14:paraId="56868354" w14:textId="77777777" w:rsidR="00AE295D" w:rsidRPr="00BF31F1" w:rsidRDefault="0052291E" w:rsidP="00214EA2">
      <w:pPr>
        <w:pStyle w:val="a9"/>
        <w:spacing w:after="0"/>
        <w:jc w:val="center"/>
        <w:rPr>
          <w:sz w:val="28"/>
          <w:szCs w:val="28"/>
        </w:rPr>
      </w:pPr>
      <w:r w:rsidRPr="00BF31F1">
        <w:rPr>
          <w:position w:val="-34"/>
          <w:sz w:val="28"/>
          <w:szCs w:val="28"/>
        </w:rPr>
        <w:object w:dxaOrig="5580" w:dyaOrig="780" w14:anchorId="24F4F257">
          <v:shape id="_x0000_i1281" type="#_x0000_t75" style="width:221.25pt;height:30.75pt" o:ole="" fillcolor="window">
            <v:imagedata r:id="rId501" o:title=""/>
          </v:shape>
          <o:OLEObject Type="Embed" ProgID="Equation.3" ShapeID="_x0000_i1281" DrawAspect="Content" ObjectID="_1674904454" r:id="rId502"/>
        </w:object>
      </w:r>
    </w:p>
    <w:p w14:paraId="37C74326" w14:textId="52EBB2A9" w:rsidR="00AE295D" w:rsidRDefault="0052291E" w:rsidP="00214EA2">
      <w:pPr>
        <w:pStyle w:val="a9"/>
        <w:spacing w:after="0"/>
        <w:jc w:val="center"/>
        <w:rPr>
          <w:sz w:val="28"/>
          <w:szCs w:val="28"/>
        </w:rPr>
      </w:pPr>
      <w:r w:rsidRPr="00BF31F1">
        <w:rPr>
          <w:position w:val="-36"/>
          <w:sz w:val="28"/>
          <w:szCs w:val="28"/>
        </w:rPr>
        <w:object w:dxaOrig="7880" w:dyaOrig="859" w14:anchorId="6401A7E7">
          <v:shape id="_x0000_i1282" type="#_x0000_t75" style="width:310.5pt;height:33pt" o:ole="" fillcolor="window">
            <v:imagedata r:id="rId503" o:title=""/>
          </v:shape>
          <o:OLEObject Type="Embed" ProgID="Equation.DSMT4" ShapeID="_x0000_i1282" DrawAspect="Content" ObjectID="_1674904455" r:id="rId504"/>
        </w:object>
      </w:r>
      <w:r w:rsidR="00AE295D" w:rsidRPr="00BF31F1">
        <w:rPr>
          <w:sz w:val="28"/>
          <w:szCs w:val="28"/>
        </w:rPr>
        <w:t>.</w:t>
      </w:r>
    </w:p>
    <w:p w14:paraId="3731DE2A" w14:textId="54E3F470" w:rsidR="00DE480E" w:rsidRDefault="00DE480E" w:rsidP="00214EA2">
      <w:pPr>
        <w:pStyle w:val="a9"/>
        <w:spacing w:after="0"/>
        <w:jc w:val="center"/>
        <w:rPr>
          <w:sz w:val="28"/>
          <w:szCs w:val="28"/>
        </w:rPr>
      </w:pPr>
    </w:p>
    <w:p w14:paraId="4825554A" w14:textId="09E38A7B" w:rsidR="00DE480E" w:rsidRDefault="005F33C9" w:rsidP="00DE480E">
      <w:pPr>
        <w:pStyle w:val="a9"/>
        <w:spacing w:after="0"/>
        <w:ind w:firstLine="567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4 </w:t>
      </w:r>
      <w:r w:rsidR="00DE480E" w:rsidRPr="00DE480E">
        <w:rPr>
          <w:b/>
          <w:bCs/>
          <w:sz w:val="28"/>
          <w:szCs w:val="28"/>
        </w:rPr>
        <w:t>Построение желаемой ЛАЧХ</w:t>
      </w:r>
    </w:p>
    <w:p w14:paraId="02666F40" w14:textId="77777777" w:rsidR="00A71E83" w:rsidRPr="00DE480E" w:rsidRDefault="00A71E83" w:rsidP="00DE480E">
      <w:pPr>
        <w:pStyle w:val="a9"/>
        <w:spacing w:after="0"/>
        <w:ind w:firstLine="567"/>
        <w:rPr>
          <w:b/>
          <w:bCs/>
          <w:sz w:val="28"/>
          <w:szCs w:val="28"/>
        </w:rPr>
      </w:pPr>
    </w:p>
    <w:p w14:paraId="1AD5B972" w14:textId="02B75CBD" w:rsidR="00DE480E" w:rsidRPr="00A71E83" w:rsidRDefault="00A71E83" w:rsidP="00A71E83">
      <w:pPr>
        <w:pStyle w:val="a9"/>
        <w:spacing w:after="0"/>
        <w:ind w:firstLine="567"/>
        <w:rPr>
          <w:i/>
          <w:iCs/>
          <w:sz w:val="28"/>
          <w:szCs w:val="28"/>
        </w:rPr>
      </w:pPr>
      <w:r w:rsidRPr="00A71E83">
        <w:rPr>
          <w:i/>
          <w:iCs/>
          <w:sz w:val="28"/>
          <w:szCs w:val="28"/>
        </w:rPr>
        <w:t>Пример построения желаемой ЛАЧХ для задачи 4.1</w:t>
      </w:r>
    </w:p>
    <w:p w14:paraId="59D68A3C" w14:textId="2DEFA928" w:rsidR="00DE480E" w:rsidRDefault="00DE480E" w:rsidP="00DE480E">
      <w:pPr>
        <w:ind w:firstLine="540"/>
        <w:jc w:val="both"/>
        <w:rPr>
          <w:sz w:val="28"/>
          <w:szCs w:val="28"/>
        </w:rPr>
      </w:pPr>
      <w:r w:rsidRPr="00C46A93">
        <w:rPr>
          <w:b/>
          <w:spacing w:val="20"/>
          <w:sz w:val="28"/>
          <w:szCs w:val="28"/>
        </w:rPr>
        <w:t>Решение</w:t>
      </w:r>
      <w:r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 xml:space="preserve">Общий коэффициент разомкнутой системы определяется </w:t>
      </w:r>
    </w:p>
    <w:p w14:paraId="136C92BA" w14:textId="153EE894" w:rsidR="00DE480E" w:rsidRDefault="00DE480E" w:rsidP="00DE480E">
      <w:pPr>
        <w:ind w:firstLine="540"/>
        <w:jc w:val="center"/>
        <w:rPr>
          <w:sz w:val="28"/>
          <w:szCs w:val="28"/>
        </w:rPr>
      </w:pPr>
      <w:r w:rsidRPr="000127D8">
        <w:rPr>
          <w:position w:val="-34"/>
          <w:sz w:val="28"/>
          <w:szCs w:val="28"/>
        </w:rPr>
        <w:object w:dxaOrig="2020" w:dyaOrig="780" w14:anchorId="6E5CAC39">
          <v:shape id="_x0000_i1283" type="#_x0000_t75" style="width:101.25pt;height:39.75pt" o:ole="">
            <v:imagedata r:id="rId505" o:title=""/>
          </v:shape>
          <o:OLEObject Type="Embed" ProgID="Equation.DSMT4" ShapeID="_x0000_i1283" DrawAspect="Content" ObjectID="_1674904456" r:id="rId506"/>
        </w:object>
      </w:r>
      <w:r>
        <w:rPr>
          <w:sz w:val="28"/>
          <w:szCs w:val="28"/>
        </w:rPr>
        <w:t>.</w:t>
      </w:r>
    </w:p>
    <w:p w14:paraId="53FD194F" w14:textId="7D24E31F" w:rsidR="00DE480E" w:rsidRDefault="00DE480E" w:rsidP="00DE480E">
      <w:pPr>
        <w:jc w:val="both"/>
        <w:rPr>
          <w:sz w:val="28"/>
          <w:szCs w:val="28"/>
        </w:rPr>
      </w:pPr>
    </w:p>
    <w:p w14:paraId="3FE291EE" w14:textId="6B96434E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ординаты контрольной точки </w:t>
      </w:r>
      <w:r w:rsidRPr="000505D1">
        <w:rPr>
          <w:position w:val="-12"/>
          <w:sz w:val="28"/>
          <w:szCs w:val="28"/>
        </w:rPr>
        <w:object w:dxaOrig="380" w:dyaOrig="380" w14:anchorId="0A54E95C">
          <v:shape id="_x0000_i1284" type="#_x0000_t75" style="width:18.75pt;height:18.75pt" o:ole="">
            <v:imagedata r:id="rId507" o:title=""/>
          </v:shape>
          <o:OLEObject Type="Embed" ProgID="Equation.DSMT4" ShapeID="_x0000_i1284" DrawAspect="Content" ObjectID="_1674904457" r:id="rId508"/>
        </w:object>
      </w:r>
      <w:r>
        <w:rPr>
          <w:sz w:val="28"/>
          <w:szCs w:val="28"/>
        </w:rPr>
        <w:t xml:space="preserve">(рисунок 1): </w:t>
      </w:r>
    </w:p>
    <w:p w14:paraId="72053D83" w14:textId="77777777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частота</w:t>
      </w:r>
    </w:p>
    <w:p w14:paraId="4E15B390" w14:textId="7AA69896" w:rsidR="00DE480E" w:rsidRPr="006D361E" w:rsidRDefault="00A71E83" w:rsidP="00DE480E">
      <w:pPr>
        <w:spacing w:after="120"/>
        <w:ind w:firstLine="3238"/>
        <w:jc w:val="both"/>
        <w:rPr>
          <w:sz w:val="28"/>
          <w:szCs w:val="28"/>
        </w:rPr>
      </w:pPr>
      <w:r w:rsidRPr="000505D1">
        <w:rPr>
          <w:position w:val="-34"/>
          <w:sz w:val="28"/>
          <w:szCs w:val="28"/>
        </w:rPr>
        <w:object w:dxaOrig="1380" w:dyaOrig="820" w14:anchorId="76892DE2">
          <v:shape id="_x0000_i1285" type="#_x0000_t75" style="width:69pt;height:41.25pt" o:ole="">
            <v:imagedata r:id="rId509" o:title=""/>
          </v:shape>
          <o:OLEObject Type="Embed" ProgID="Equation.DSMT4" ShapeID="_x0000_i1285" DrawAspect="Content" ObjectID="_1674904458" r:id="rId510"/>
        </w:object>
      </w:r>
      <w:r w:rsidR="00DE480E">
        <w:rPr>
          <w:sz w:val="28"/>
          <w:szCs w:val="28"/>
        </w:rPr>
        <w:t xml:space="preserve">;                                  </w:t>
      </w:r>
    </w:p>
    <w:p w14:paraId="31968796" w14:textId="77777777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рдината</w:t>
      </w:r>
    </w:p>
    <w:p w14:paraId="76DC4B06" w14:textId="646CA854" w:rsidR="00DE480E" w:rsidRDefault="00A71E83" w:rsidP="00A71E83">
      <w:pPr>
        <w:jc w:val="center"/>
        <w:rPr>
          <w:sz w:val="28"/>
          <w:szCs w:val="28"/>
        </w:rPr>
      </w:pPr>
      <w:r w:rsidRPr="000505D1">
        <w:rPr>
          <w:position w:val="-36"/>
          <w:sz w:val="28"/>
          <w:szCs w:val="28"/>
        </w:rPr>
        <w:object w:dxaOrig="3060" w:dyaOrig="920" w14:anchorId="07B2318A">
          <v:shape id="_x0000_i1286" type="#_x0000_t75" style="width:164.25pt;height:49.5pt" o:ole="">
            <v:imagedata r:id="rId511" o:title=""/>
          </v:shape>
          <o:OLEObject Type="Embed" ProgID="Equation.DSMT4" ShapeID="_x0000_i1286" DrawAspect="Content" ObjectID="_1674904459" r:id="rId512"/>
        </w:object>
      </w:r>
      <w:proofErr w:type="spellStart"/>
      <w:r w:rsidR="00DE480E">
        <w:rPr>
          <w:sz w:val="28"/>
          <w:szCs w:val="28"/>
        </w:rPr>
        <w:t>дб</w:t>
      </w:r>
      <w:proofErr w:type="spellEnd"/>
      <w:r w:rsidR="00DE480E">
        <w:rPr>
          <w:sz w:val="28"/>
          <w:szCs w:val="28"/>
        </w:rPr>
        <w:t>.</w:t>
      </w:r>
    </w:p>
    <w:p w14:paraId="7C371498" w14:textId="77777777" w:rsidR="00DE480E" w:rsidRPr="006D361E" w:rsidRDefault="00DE480E" w:rsidP="00DE480E">
      <w:pPr>
        <w:spacing w:after="120"/>
        <w:ind w:firstLine="3238"/>
        <w:jc w:val="both"/>
        <w:rPr>
          <w:sz w:val="28"/>
          <w:szCs w:val="28"/>
        </w:rPr>
      </w:pPr>
    </w:p>
    <w:p w14:paraId="681E0F51" w14:textId="77777777" w:rsidR="00DE480E" w:rsidRPr="00F034F4" w:rsidRDefault="00DE480E" w:rsidP="00DE480E">
      <w:pPr>
        <w:rPr>
          <w:sz w:val="2"/>
          <w:szCs w:val="28"/>
        </w:rPr>
      </w:pPr>
    </w:p>
    <w:p w14:paraId="643E7941" w14:textId="425794FD" w:rsidR="00DE480E" w:rsidRDefault="00DE480E" w:rsidP="00DE480E">
      <w:pPr>
        <w:ind w:firstLine="540"/>
        <w:jc w:val="both"/>
        <w:rPr>
          <w:sz w:val="28"/>
          <w:szCs w:val="28"/>
        </w:rPr>
      </w:pPr>
      <w:r w:rsidRPr="008F2AC8">
        <w:rPr>
          <w:sz w:val="28"/>
          <w:szCs w:val="28"/>
        </w:rPr>
        <w:t>По этим</w:t>
      </w:r>
      <w:r>
        <w:rPr>
          <w:sz w:val="28"/>
          <w:szCs w:val="28"/>
        </w:rPr>
        <w:t xml:space="preserve"> данным строим запретную зону, в которую не должна попадать желаемая ЛАХ.</w:t>
      </w:r>
      <w:r w:rsidRPr="00006E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этого (рисунок 10.1) на частоте </w:t>
      </w:r>
      <w:r w:rsidR="00A71E83" w:rsidRPr="000505D1">
        <w:rPr>
          <w:position w:val="-12"/>
          <w:sz w:val="28"/>
          <w:szCs w:val="28"/>
        </w:rPr>
        <w:object w:dxaOrig="380" w:dyaOrig="380" w14:anchorId="5A23271D">
          <v:shape id="_x0000_i1287" type="#_x0000_t75" style="width:18.75pt;height:18.75pt" o:ole="">
            <v:imagedata r:id="rId513" o:title=""/>
          </v:shape>
          <o:OLEObject Type="Embed" ProgID="Equation.DSMT4" ShapeID="_x0000_i1287" DrawAspect="Content" ObjectID="_1674904460" r:id="rId514"/>
        </w:object>
      </w:r>
      <w:r>
        <w:rPr>
          <w:sz w:val="28"/>
          <w:szCs w:val="28"/>
        </w:rPr>
        <w:t xml:space="preserve"> откладываем ординату </w:t>
      </w:r>
      <w:r w:rsidR="00A71E83" w:rsidRPr="000505D1">
        <w:rPr>
          <w:position w:val="-12"/>
          <w:sz w:val="28"/>
          <w:szCs w:val="28"/>
        </w:rPr>
        <w:object w:dxaOrig="820" w:dyaOrig="380" w14:anchorId="11A07548">
          <v:shape id="_x0000_i1288" type="#_x0000_t75" style="width:41.25pt;height:18.75pt" o:ole="">
            <v:imagedata r:id="rId515" o:title=""/>
          </v:shape>
          <o:OLEObject Type="Embed" ProgID="Equation.DSMT4" ShapeID="_x0000_i1288" DrawAspect="Content" ObjectID="_1674904461" r:id="rId516"/>
        </w:object>
      </w:r>
      <w:r>
        <w:rPr>
          <w:sz w:val="28"/>
          <w:szCs w:val="28"/>
        </w:rPr>
        <w:t xml:space="preserve"> и через полученную точку </w:t>
      </w:r>
      <w:r w:rsidRPr="000505D1">
        <w:rPr>
          <w:position w:val="-12"/>
          <w:sz w:val="28"/>
          <w:szCs w:val="28"/>
        </w:rPr>
        <w:object w:dxaOrig="380" w:dyaOrig="380" w14:anchorId="53BFF44A">
          <v:shape id="_x0000_i1289" type="#_x0000_t75" style="width:18.75pt;height:18.75pt" o:ole="">
            <v:imagedata r:id="rId507" o:title=""/>
          </v:shape>
          <o:OLEObject Type="Embed" ProgID="Equation.DSMT4" ShapeID="_x0000_i1289" DrawAspect="Content" ObjectID="_1674904462" r:id="rId517"/>
        </w:object>
      </w:r>
      <w:r>
        <w:rPr>
          <w:sz w:val="28"/>
          <w:szCs w:val="28"/>
        </w:rPr>
        <w:t xml:space="preserve"> проводим две прямые с наклоном  -20 </w:t>
      </w:r>
      <w:proofErr w:type="spellStart"/>
      <w:r>
        <w:rPr>
          <w:sz w:val="28"/>
          <w:szCs w:val="28"/>
        </w:rPr>
        <w:t>д</w:t>
      </w:r>
      <w:r w:rsidRPr="00F616E4">
        <w:rPr>
          <w:sz w:val="28"/>
          <w:szCs w:val="28"/>
        </w:rPr>
        <w:t>б</w:t>
      </w:r>
      <w:proofErr w:type="spellEnd"/>
      <w:r>
        <w:rPr>
          <w:sz w:val="28"/>
          <w:szCs w:val="28"/>
        </w:rPr>
        <w:t xml:space="preserve">/дек  и  -40 </w:t>
      </w:r>
      <w:proofErr w:type="spellStart"/>
      <w:r>
        <w:rPr>
          <w:sz w:val="28"/>
          <w:szCs w:val="28"/>
        </w:rPr>
        <w:t>д</w:t>
      </w:r>
      <w:r w:rsidRPr="00627EF3">
        <w:rPr>
          <w:sz w:val="28"/>
          <w:szCs w:val="28"/>
        </w:rPr>
        <w:t>б</w:t>
      </w:r>
      <w:proofErr w:type="spellEnd"/>
      <w:r>
        <w:rPr>
          <w:sz w:val="28"/>
          <w:szCs w:val="28"/>
        </w:rPr>
        <w:t>/дек.</w:t>
      </w:r>
    </w:p>
    <w:p w14:paraId="4BBEA2DB" w14:textId="77777777" w:rsidR="00DE480E" w:rsidRDefault="00DE480E" w:rsidP="00DE480E">
      <w:pPr>
        <w:ind w:firstLine="720"/>
        <w:jc w:val="both"/>
        <w:rPr>
          <w:sz w:val="28"/>
          <w:szCs w:val="28"/>
        </w:rPr>
      </w:pPr>
    </w:p>
    <w:p w14:paraId="6B7A8924" w14:textId="5413B85F" w:rsidR="00DE480E" w:rsidRPr="00502505" w:rsidRDefault="00A71E83" w:rsidP="00DE480E">
      <w:pPr>
        <w:jc w:val="center"/>
        <w:rPr>
          <w:sz w:val="8"/>
          <w:szCs w:val="28"/>
        </w:rPr>
      </w:pPr>
      <w:r>
        <w:object w:dxaOrig="9721" w:dyaOrig="6466" w14:anchorId="060BB060">
          <v:shape id="_x0000_i1290" type="#_x0000_t75" style="width:436.5pt;height:289.5pt" o:ole="">
            <v:imagedata r:id="rId518" o:title=""/>
          </v:shape>
          <o:OLEObject Type="Embed" ProgID="Visio.Drawing.11" ShapeID="_x0000_i1290" DrawAspect="Content" ObjectID="_1674904463" r:id="rId519"/>
        </w:object>
      </w:r>
    </w:p>
    <w:p w14:paraId="56EC2542" w14:textId="1581BE9A" w:rsidR="00DE480E" w:rsidRPr="000505D1" w:rsidRDefault="00DE480E" w:rsidP="00DE480E">
      <w:pPr>
        <w:pStyle w:val="af8"/>
      </w:pPr>
      <w:r w:rsidRPr="000505D1">
        <w:t>Рисунок 1</w:t>
      </w:r>
    </w:p>
    <w:p w14:paraId="3C5E467E" w14:textId="77777777" w:rsidR="00DE480E" w:rsidRPr="00502505" w:rsidRDefault="00DE480E" w:rsidP="00DE480E">
      <w:pPr>
        <w:ind w:firstLine="720"/>
        <w:jc w:val="center"/>
        <w:rPr>
          <w:sz w:val="14"/>
        </w:rPr>
      </w:pPr>
    </w:p>
    <w:p w14:paraId="07C330BC" w14:textId="77777777" w:rsidR="00DE480E" w:rsidRPr="00A626FD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вую сопрягающую частоту </w:t>
      </w:r>
      <w:r w:rsidRPr="000505D1">
        <w:rPr>
          <w:position w:val="-12"/>
          <w:sz w:val="28"/>
          <w:szCs w:val="28"/>
        </w:rPr>
        <w:object w:dxaOrig="320" w:dyaOrig="380" w14:anchorId="0979FF29">
          <v:shape id="_x0000_i1291" type="#_x0000_t75" style="width:15.75pt;height:18.75pt" o:ole="">
            <v:imagedata r:id="rId520" o:title=""/>
          </v:shape>
          <o:OLEObject Type="Embed" ProgID="Equation.DSMT4" ShapeID="_x0000_i1291" DrawAspect="Content" ObjectID="_1674904464" r:id="rId521"/>
        </w:object>
      </w:r>
      <w:r>
        <w:rPr>
          <w:sz w:val="28"/>
          <w:szCs w:val="28"/>
        </w:rPr>
        <w:t xml:space="preserve"> принимаем равной </w:t>
      </w:r>
      <w:r w:rsidRPr="000505D1">
        <w:rPr>
          <w:position w:val="-12"/>
          <w:sz w:val="28"/>
          <w:szCs w:val="28"/>
        </w:rPr>
        <w:object w:dxaOrig="560" w:dyaOrig="380" w14:anchorId="283E88C9">
          <v:shape id="_x0000_i1292" type="#_x0000_t75" style="width:27.75pt;height:18.75pt" o:ole="">
            <v:imagedata r:id="rId522" o:title=""/>
          </v:shape>
          <o:OLEObject Type="Embed" ProgID="Equation.DSMT4" ShapeID="_x0000_i1292" DrawAspect="Content" ObjectID="_1674904465" r:id="rId523"/>
        </w:object>
      </w:r>
      <w:r w:rsidRPr="00A626FD">
        <w:rPr>
          <w:sz w:val="28"/>
          <w:szCs w:val="28"/>
        </w:rPr>
        <w:t>:</w:t>
      </w:r>
    </w:p>
    <w:p w14:paraId="6631516B" w14:textId="0227CA9E" w:rsidR="00DE480E" w:rsidRPr="006D361E" w:rsidRDefault="00A71E83" w:rsidP="00DE480E">
      <w:pPr>
        <w:spacing w:before="120"/>
        <w:ind w:firstLine="3238"/>
        <w:jc w:val="both"/>
        <w:rPr>
          <w:sz w:val="10"/>
          <w:szCs w:val="28"/>
        </w:rPr>
      </w:pPr>
      <w:r w:rsidRPr="000505D1">
        <w:rPr>
          <w:position w:val="-12"/>
          <w:sz w:val="28"/>
          <w:szCs w:val="28"/>
        </w:rPr>
        <w:object w:dxaOrig="1120" w:dyaOrig="380" w14:anchorId="0212460A">
          <v:shape id="_x0000_i1293" type="#_x0000_t75" style="width:56.25pt;height:18.75pt" o:ole="">
            <v:imagedata r:id="rId524" o:title=""/>
          </v:shape>
          <o:OLEObject Type="Embed" ProgID="Equation.DSMT4" ShapeID="_x0000_i1293" DrawAspect="Content" ObjectID="_1674904466" r:id="rId525"/>
        </w:object>
      </w:r>
      <w:r w:rsidR="00DE480E">
        <w:rPr>
          <w:sz w:val="28"/>
          <w:szCs w:val="28"/>
        </w:rPr>
        <w:t xml:space="preserve">. </w:t>
      </w:r>
    </w:p>
    <w:p w14:paraId="0D0D6DC3" w14:textId="77777777" w:rsidR="00DE480E" w:rsidRPr="00A626FD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опустимое значение первой постоянной времени</w:t>
      </w:r>
    </w:p>
    <w:p w14:paraId="573876EE" w14:textId="0E7911C0" w:rsidR="00DE480E" w:rsidRDefault="00A71E83" w:rsidP="00DE480E">
      <w:pPr>
        <w:spacing w:before="120" w:after="120"/>
        <w:ind w:firstLine="3238"/>
        <w:jc w:val="both"/>
        <w:rPr>
          <w:sz w:val="28"/>
          <w:szCs w:val="28"/>
        </w:rPr>
      </w:pPr>
      <w:r w:rsidRPr="000505D1">
        <w:rPr>
          <w:position w:val="-34"/>
          <w:sz w:val="28"/>
          <w:szCs w:val="28"/>
        </w:rPr>
        <w:object w:dxaOrig="960" w:dyaOrig="780" w14:anchorId="121597E5">
          <v:shape id="_x0000_i1294" type="#_x0000_t75" style="width:54pt;height:39pt" o:ole="">
            <v:imagedata r:id="rId526" o:title=""/>
          </v:shape>
          <o:OLEObject Type="Embed" ProgID="Equation.DSMT4" ShapeID="_x0000_i1294" DrawAspect="Content" ObjectID="_1674904467" r:id="rId527"/>
        </w:object>
      </w:r>
      <w:r w:rsidR="00DE480E">
        <w:rPr>
          <w:sz w:val="28"/>
          <w:szCs w:val="28"/>
        </w:rPr>
        <w:t xml:space="preserve"> </w:t>
      </w:r>
    </w:p>
    <w:p w14:paraId="2C375EEE" w14:textId="020E03D1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ерез точку </w:t>
      </w:r>
      <w:r w:rsidRPr="000505D1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проводим асимптоту с наклоном -40 </w:t>
      </w:r>
      <w:proofErr w:type="spellStart"/>
      <w:r>
        <w:rPr>
          <w:sz w:val="28"/>
          <w:szCs w:val="28"/>
        </w:rPr>
        <w:t>д</w:t>
      </w:r>
      <w:r w:rsidRPr="00AB5AB1">
        <w:rPr>
          <w:sz w:val="28"/>
          <w:szCs w:val="28"/>
        </w:rPr>
        <w:t>б</w:t>
      </w:r>
      <w:proofErr w:type="spellEnd"/>
      <w:r>
        <w:rPr>
          <w:sz w:val="28"/>
          <w:szCs w:val="28"/>
        </w:rPr>
        <w:t xml:space="preserve">/дек  </w:t>
      </w:r>
      <w:r w:rsidR="00A71E83">
        <w:rPr>
          <w:sz w:val="28"/>
          <w:szCs w:val="28"/>
        </w:rPr>
        <w:t xml:space="preserve"> </w:t>
      </w:r>
      <w:r>
        <w:rPr>
          <w:sz w:val="28"/>
          <w:szCs w:val="28"/>
        </w:rPr>
        <w:t>и находим базовую частоту</w:t>
      </w:r>
    </w:p>
    <w:p w14:paraId="63419B76" w14:textId="5873C8B7" w:rsidR="00DE480E" w:rsidRDefault="00A71E83" w:rsidP="00DE480E">
      <w:pPr>
        <w:spacing w:before="120"/>
        <w:ind w:firstLine="2880"/>
        <w:jc w:val="both"/>
        <w:rPr>
          <w:sz w:val="28"/>
          <w:szCs w:val="28"/>
        </w:rPr>
      </w:pPr>
      <w:r w:rsidRPr="000505D1">
        <w:rPr>
          <w:position w:val="-14"/>
          <w:sz w:val="28"/>
          <w:szCs w:val="28"/>
        </w:rPr>
        <w:object w:dxaOrig="1520" w:dyaOrig="460" w14:anchorId="6170F0C0">
          <v:shape id="_x0000_i1295" type="#_x0000_t75" style="width:86.25pt;height:23.25pt" o:ole="">
            <v:imagedata r:id="rId528" o:title=""/>
          </v:shape>
          <o:OLEObject Type="Embed" ProgID="Equation.DSMT4" ShapeID="_x0000_i1295" DrawAspect="Content" ObjectID="_1674904468" r:id="rId529"/>
        </w:object>
      </w:r>
      <w:r w:rsidR="00DE480E">
        <w:rPr>
          <w:sz w:val="28"/>
          <w:szCs w:val="28"/>
        </w:rPr>
        <w:t xml:space="preserve">. </w:t>
      </w:r>
    </w:p>
    <w:p w14:paraId="66F5F740" w14:textId="77777777" w:rsidR="00DE480E" w:rsidRDefault="00DE480E" w:rsidP="00DE480E">
      <w:pPr>
        <w:ind w:firstLine="3240"/>
        <w:jc w:val="both"/>
        <w:rPr>
          <w:sz w:val="28"/>
          <w:szCs w:val="28"/>
        </w:rPr>
      </w:pPr>
    </w:p>
    <w:p w14:paraId="051B35FC" w14:textId="5333B75B" w:rsidR="00DE480E" w:rsidRPr="009261F3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оответствии с требованием </w:t>
      </w:r>
      <w:r w:rsidRPr="004E1362">
        <w:rPr>
          <w:position w:val="-10"/>
          <w:sz w:val="28"/>
          <w:szCs w:val="28"/>
        </w:rPr>
        <w:object w:dxaOrig="960" w:dyaOrig="340" w14:anchorId="44D0EE4F">
          <v:shape id="_x0000_i1296" type="#_x0000_t75" style="width:48pt;height:17.25pt" o:ole="">
            <v:imagedata r:id="rId530" o:title=""/>
          </v:shape>
          <o:OLEObject Type="Embed" ProgID="Equation.DSMT4" ShapeID="_x0000_i1296" DrawAspect="Content" ObjectID="_1674904469" r:id="rId531"/>
        </w:object>
      </w:r>
      <w:r>
        <w:rPr>
          <w:sz w:val="28"/>
          <w:szCs w:val="28"/>
        </w:rPr>
        <w:t xml:space="preserve"> принимаем показатель </w:t>
      </w:r>
      <w:proofErr w:type="spellStart"/>
      <w:proofErr w:type="gramStart"/>
      <w:r>
        <w:rPr>
          <w:sz w:val="28"/>
          <w:szCs w:val="28"/>
        </w:rPr>
        <w:t>колебательности</w:t>
      </w:r>
      <w:proofErr w:type="spellEnd"/>
      <w:r w:rsidRPr="00226FF2">
        <w:rPr>
          <w:sz w:val="28"/>
          <w:szCs w:val="28"/>
        </w:rPr>
        <w:t xml:space="preserve"> </w:t>
      </w:r>
      <w:r w:rsidR="00A71E83">
        <w:rPr>
          <w:sz w:val="28"/>
          <w:szCs w:val="28"/>
        </w:rPr>
        <w:t xml:space="preserve"> </w:t>
      </w:r>
      <w:r w:rsidRPr="00502505">
        <w:rPr>
          <w:i/>
          <w:sz w:val="28"/>
          <w:szCs w:val="28"/>
          <w:lang w:val="en-US"/>
        </w:rPr>
        <w:t>M</w:t>
      </w:r>
      <w:proofErr w:type="gramEnd"/>
      <w:r>
        <w:rPr>
          <w:i/>
          <w:sz w:val="28"/>
          <w:szCs w:val="28"/>
        </w:rPr>
        <w:t xml:space="preserve"> </w:t>
      </w:r>
      <w:r w:rsidRPr="00E9356B">
        <w:rPr>
          <w:sz w:val="28"/>
          <w:szCs w:val="28"/>
        </w:rPr>
        <w:t>=</w:t>
      </w:r>
      <w:r>
        <w:rPr>
          <w:sz w:val="28"/>
          <w:szCs w:val="28"/>
        </w:rPr>
        <w:t xml:space="preserve"> 1,28 и находим границы среднечастотной асимптоты:</w:t>
      </w:r>
    </w:p>
    <w:p w14:paraId="7FF2AEF4" w14:textId="18C50686" w:rsidR="00DE480E" w:rsidRPr="009261F3" w:rsidRDefault="00A71E83" w:rsidP="00DE480E">
      <w:pPr>
        <w:ind w:firstLine="3060"/>
        <w:jc w:val="both"/>
        <w:rPr>
          <w:sz w:val="28"/>
          <w:szCs w:val="28"/>
        </w:rPr>
      </w:pPr>
      <w:r w:rsidRPr="00A71E83">
        <w:rPr>
          <w:position w:val="-26"/>
          <w:sz w:val="28"/>
          <w:szCs w:val="28"/>
        </w:rPr>
        <w:object w:dxaOrig="1320" w:dyaOrig="700" w14:anchorId="1E533082">
          <v:shape id="_x0000_i1297" type="#_x0000_t75" style="width:66pt;height:35.25pt" o:ole="">
            <v:imagedata r:id="rId532" o:title=""/>
          </v:shape>
          <o:OLEObject Type="Embed" ProgID="Equation.DSMT4" ShapeID="_x0000_i1297" DrawAspect="Content" ObjectID="_1674904470" r:id="rId533"/>
        </w:object>
      </w:r>
      <w:r w:rsidR="00DE480E" w:rsidRPr="00AB5AB1">
        <w:rPr>
          <w:sz w:val="28"/>
          <w:szCs w:val="28"/>
        </w:rPr>
        <w:t xml:space="preserve"> </w:t>
      </w:r>
      <w:proofErr w:type="spellStart"/>
      <w:r w:rsidR="00DE480E">
        <w:rPr>
          <w:sz w:val="28"/>
          <w:szCs w:val="28"/>
        </w:rPr>
        <w:t>д</w:t>
      </w:r>
      <w:r w:rsidR="00DE480E" w:rsidRPr="00AB5AB1">
        <w:rPr>
          <w:sz w:val="28"/>
          <w:szCs w:val="28"/>
        </w:rPr>
        <w:t>б</w:t>
      </w:r>
      <w:proofErr w:type="spellEnd"/>
      <w:r w:rsidR="00DE480E">
        <w:rPr>
          <w:sz w:val="28"/>
          <w:szCs w:val="28"/>
        </w:rPr>
        <w:t xml:space="preserve">, </w:t>
      </w:r>
    </w:p>
    <w:p w14:paraId="1C2EBF81" w14:textId="77777777" w:rsidR="00DE480E" w:rsidRPr="00A5260B" w:rsidRDefault="00DE480E" w:rsidP="00DE480E">
      <w:pPr>
        <w:ind w:firstLine="3240"/>
        <w:jc w:val="both"/>
        <w:rPr>
          <w:sz w:val="14"/>
          <w:szCs w:val="28"/>
        </w:rPr>
      </w:pPr>
    </w:p>
    <w:p w14:paraId="48756AE4" w14:textId="7D1FE830" w:rsidR="00DE480E" w:rsidRDefault="00A71E83" w:rsidP="00DE480E">
      <w:pPr>
        <w:spacing w:before="240"/>
        <w:ind w:firstLine="3238"/>
        <w:jc w:val="both"/>
        <w:rPr>
          <w:sz w:val="28"/>
          <w:szCs w:val="28"/>
        </w:rPr>
      </w:pPr>
      <w:r w:rsidRPr="00A71E83">
        <w:rPr>
          <w:position w:val="-26"/>
          <w:sz w:val="28"/>
          <w:szCs w:val="28"/>
        </w:rPr>
        <w:object w:dxaOrig="1320" w:dyaOrig="700" w14:anchorId="78789C9A">
          <v:shape id="_x0000_i1298" type="#_x0000_t75" style="width:66pt;height:35.25pt" o:ole="">
            <v:imagedata r:id="rId534" o:title=""/>
          </v:shape>
          <o:OLEObject Type="Embed" ProgID="Equation.DSMT4" ShapeID="_x0000_i1298" DrawAspect="Content" ObjectID="_1674904471" r:id="rId535"/>
        </w:object>
      </w:r>
      <w:r w:rsidR="00DE480E" w:rsidRPr="00CE1982">
        <w:rPr>
          <w:sz w:val="28"/>
          <w:szCs w:val="28"/>
        </w:rPr>
        <w:t xml:space="preserve"> </w:t>
      </w:r>
      <w:proofErr w:type="spellStart"/>
      <w:r w:rsidR="00DE480E">
        <w:rPr>
          <w:sz w:val="28"/>
          <w:szCs w:val="28"/>
        </w:rPr>
        <w:t>д</w:t>
      </w:r>
      <w:r w:rsidR="00DE480E" w:rsidRPr="00AB5AB1">
        <w:rPr>
          <w:sz w:val="28"/>
          <w:szCs w:val="28"/>
        </w:rPr>
        <w:t>б</w:t>
      </w:r>
      <w:proofErr w:type="spellEnd"/>
      <w:r w:rsidR="00DE480E">
        <w:rPr>
          <w:sz w:val="28"/>
          <w:szCs w:val="28"/>
        </w:rPr>
        <w:t xml:space="preserve">. </w:t>
      </w:r>
    </w:p>
    <w:p w14:paraId="5B927B0D" w14:textId="77777777" w:rsidR="00DE480E" w:rsidRPr="00A5260B" w:rsidRDefault="00DE480E" w:rsidP="00DE480E">
      <w:pPr>
        <w:ind w:firstLine="3240"/>
        <w:jc w:val="both"/>
        <w:rPr>
          <w:sz w:val="26"/>
          <w:szCs w:val="28"/>
          <w:vertAlign w:val="subscript"/>
        </w:rPr>
      </w:pPr>
    </w:p>
    <w:p w14:paraId="1D8793D7" w14:textId="77777777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частоту сопряжения </w:t>
      </w:r>
      <w:r w:rsidRPr="00502505">
        <w:rPr>
          <w:position w:val="-12"/>
          <w:sz w:val="28"/>
          <w:szCs w:val="28"/>
        </w:rPr>
        <w:object w:dxaOrig="360" w:dyaOrig="380" w14:anchorId="461CB4AF">
          <v:shape id="_x0000_i1299" type="#_x0000_t75" style="width:18pt;height:18.75pt" o:ole="">
            <v:imagedata r:id="rId536" o:title=""/>
          </v:shape>
          <o:OLEObject Type="Embed" ProgID="Equation.DSMT4" ShapeID="_x0000_i1299" DrawAspect="Content" ObjectID="_1674904472" r:id="rId537"/>
        </w:object>
      </w:r>
      <w:r>
        <w:rPr>
          <w:sz w:val="28"/>
          <w:szCs w:val="28"/>
        </w:rPr>
        <w:t xml:space="preserve"> как абсциссу точки </w:t>
      </w:r>
      <w:r w:rsidRPr="00502505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, полученной при пересечении асимптоты с наклоном -40 </w:t>
      </w:r>
      <w:proofErr w:type="spellStart"/>
      <w:r>
        <w:rPr>
          <w:sz w:val="28"/>
          <w:szCs w:val="28"/>
        </w:rPr>
        <w:t>д</w:t>
      </w:r>
      <w:r w:rsidRPr="00CE1982">
        <w:rPr>
          <w:sz w:val="28"/>
          <w:szCs w:val="28"/>
        </w:rPr>
        <w:t>б</w:t>
      </w:r>
      <w:proofErr w:type="spellEnd"/>
      <w:r>
        <w:rPr>
          <w:sz w:val="28"/>
          <w:szCs w:val="28"/>
        </w:rPr>
        <w:t>/дек верхней границы среднечастотной асимптоты:</w:t>
      </w:r>
    </w:p>
    <w:p w14:paraId="753F6B14" w14:textId="77777777" w:rsidR="00DE480E" w:rsidRPr="00502505" w:rsidRDefault="00DE480E" w:rsidP="00DE480E">
      <w:pPr>
        <w:ind w:firstLine="720"/>
        <w:jc w:val="both"/>
        <w:rPr>
          <w:sz w:val="20"/>
          <w:szCs w:val="28"/>
        </w:rPr>
      </w:pPr>
    </w:p>
    <w:p w14:paraId="1CFBE583" w14:textId="0006C4A9" w:rsidR="00DE480E" w:rsidRPr="00502505" w:rsidRDefault="00A71E83" w:rsidP="00DE480E">
      <w:pPr>
        <w:ind w:firstLine="2700"/>
        <w:jc w:val="both"/>
        <w:rPr>
          <w:sz w:val="22"/>
          <w:szCs w:val="28"/>
        </w:rPr>
      </w:pPr>
      <w:r w:rsidRPr="00A71E83">
        <w:rPr>
          <w:position w:val="-28"/>
          <w:sz w:val="28"/>
          <w:szCs w:val="28"/>
        </w:rPr>
        <w:object w:dxaOrig="1860" w:dyaOrig="780" w14:anchorId="564C776A">
          <v:shape id="_x0000_i1300" type="#_x0000_t75" style="width:93pt;height:39pt" o:ole="">
            <v:imagedata r:id="rId538" o:title=""/>
          </v:shape>
          <o:OLEObject Type="Embed" ProgID="Equation.DSMT4" ShapeID="_x0000_i1300" DrawAspect="Content" ObjectID="_1674904473" r:id="rId539"/>
        </w:object>
      </w:r>
      <w:r w:rsidR="00DE480E">
        <w:rPr>
          <w:sz w:val="28"/>
          <w:szCs w:val="28"/>
        </w:rPr>
        <w:t>.</w:t>
      </w:r>
    </w:p>
    <w:p w14:paraId="06A0A730" w14:textId="77777777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Требуемое значение второй постоянной времени</w:t>
      </w:r>
    </w:p>
    <w:p w14:paraId="5C3A92AF" w14:textId="77777777" w:rsidR="00DE480E" w:rsidRPr="00502505" w:rsidRDefault="00DE480E" w:rsidP="00DE480E">
      <w:pPr>
        <w:ind w:firstLine="720"/>
        <w:jc w:val="both"/>
        <w:rPr>
          <w:sz w:val="12"/>
          <w:szCs w:val="28"/>
        </w:rPr>
      </w:pPr>
    </w:p>
    <w:p w14:paraId="4E1A30E5" w14:textId="73974357" w:rsidR="00DE480E" w:rsidRDefault="00A71E83" w:rsidP="00DE480E">
      <w:pPr>
        <w:ind w:firstLine="3420"/>
        <w:jc w:val="both"/>
        <w:rPr>
          <w:sz w:val="28"/>
          <w:szCs w:val="28"/>
        </w:rPr>
      </w:pPr>
      <w:r w:rsidRPr="00502505">
        <w:rPr>
          <w:position w:val="-34"/>
          <w:sz w:val="28"/>
          <w:szCs w:val="28"/>
        </w:rPr>
        <w:object w:dxaOrig="1219" w:dyaOrig="780" w14:anchorId="4E8DEF2E">
          <v:shape id="_x0000_i1301" type="#_x0000_t75" style="width:69pt;height:39pt" o:ole="">
            <v:imagedata r:id="rId540" o:title=""/>
          </v:shape>
          <o:OLEObject Type="Embed" ProgID="Equation.DSMT4" ShapeID="_x0000_i1301" DrawAspect="Content" ObjectID="_1674904474" r:id="rId541"/>
        </w:object>
      </w:r>
    </w:p>
    <w:p w14:paraId="5DD29B8E" w14:textId="77777777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оим среднечастотную асимптоту с единым наклоном до пересечения с нижней границей в точке </w:t>
      </w:r>
      <w:r w:rsidRPr="00502505">
        <w:rPr>
          <w:i/>
          <w:sz w:val="28"/>
          <w:szCs w:val="28"/>
        </w:rPr>
        <w:t>С</w:t>
      </w:r>
      <w:r>
        <w:rPr>
          <w:sz w:val="28"/>
          <w:szCs w:val="28"/>
        </w:rPr>
        <w:t>, абсцисса которой определяет частоту сопряжения</w:t>
      </w:r>
    </w:p>
    <w:p w14:paraId="73A672AC" w14:textId="77777777" w:rsidR="00DE480E" w:rsidRDefault="00DE480E" w:rsidP="00DE480E">
      <w:pPr>
        <w:ind w:firstLine="540"/>
        <w:jc w:val="both"/>
        <w:rPr>
          <w:sz w:val="28"/>
          <w:szCs w:val="28"/>
        </w:rPr>
      </w:pPr>
    </w:p>
    <w:p w14:paraId="538A1364" w14:textId="08E0D72B" w:rsidR="00DE480E" w:rsidRDefault="00A71E83" w:rsidP="00A71E83">
      <w:pPr>
        <w:ind w:hanging="284"/>
        <w:jc w:val="center"/>
        <w:rPr>
          <w:sz w:val="28"/>
          <w:szCs w:val="28"/>
        </w:rPr>
      </w:pPr>
      <w:r w:rsidRPr="00502505">
        <w:rPr>
          <w:position w:val="-36"/>
          <w:sz w:val="28"/>
          <w:szCs w:val="28"/>
        </w:rPr>
        <w:object w:dxaOrig="2439" w:dyaOrig="800" w14:anchorId="361D911A">
          <v:shape id="_x0000_i1302" type="#_x0000_t75" style="width:129pt;height:39.75pt" o:ole="">
            <v:imagedata r:id="rId542" o:title=""/>
          </v:shape>
          <o:OLEObject Type="Embed" ProgID="Equation.DSMT4" ShapeID="_x0000_i1302" DrawAspect="Content" ObjectID="_1674904475" r:id="rId543"/>
        </w:object>
      </w:r>
    </w:p>
    <w:p w14:paraId="7316B42C" w14:textId="77777777" w:rsidR="00DE480E" w:rsidRDefault="00DE480E" w:rsidP="00DE480E">
      <w:pPr>
        <w:ind w:firstLine="2340"/>
        <w:jc w:val="both"/>
        <w:rPr>
          <w:sz w:val="28"/>
          <w:szCs w:val="28"/>
        </w:rPr>
      </w:pPr>
    </w:p>
    <w:p w14:paraId="490AFBD0" w14:textId="77777777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Третья постоянная времени</w:t>
      </w:r>
    </w:p>
    <w:p w14:paraId="456B2FE8" w14:textId="2D1DD57C" w:rsidR="00DE480E" w:rsidRDefault="00A71E83" w:rsidP="00DE480E">
      <w:pPr>
        <w:spacing w:before="120"/>
        <w:ind w:firstLine="3782"/>
        <w:jc w:val="both"/>
        <w:rPr>
          <w:sz w:val="28"/>
          <w:szCs w:val="28"/>
        </w:rPr>
      </w:pPr>
      <w:r w:rsidRPr="00502505">
        <w:rPr>
          <w:position w:val="-34"/>
          <w:sz w:val="28"/>
          <w:szCs w:val="28"/>
        </w:rPr>
        <w:object w:dxaOrig="1020" w:dyaOrig="780" w14:anchorId="275460AC">
          <v:shape id="_x0000_i1303" type="#_x0000_t75" style="width:51pt;height:39pt" o:ole="">
            <v:imagedata r:id="rId544" o:title=""/>
          </v:shape>
          <o:OLEObject Type="Embed" ProgID="Equation.DSMT4" ShapeID="_x0000_i1303" DrawAspect="Content" ObjectID="_1674904476" r:id="rId545"/>
        </w:object>
      </w:r>
      <w:r w:rsidR="00DE480E">
        <w:rPr>
          <w:sz w:val="28"/>
          <w:szCs w:val="28"/>
        </w:rPr>
        <w:t xml:space="preserve">                           </w:t>
      </w:r>
    </w:p>
    <w:p w14:paraId="3C19ACDA" w14:textId="6C8B523D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передаточной функции строим ЛАХ </w:t>
      </w:r>
      <w:r w:rsidRPr="00910C64">
        <w:rPr>
          <w:position w:val="-12"/>
          <w:sz w:val="28"/>
          <w:szCs w:val="28"/>
        </w:rPr>
        <w:object w:dxaOrig="620" w:dyaOrig="360" w14:anchorId="6B0D723C">
          <v:shape id="_x0000_i1304" type="#_x0000_t75" style="width:32.25pt;height:18.75pt" o:ole="">
            <v:imagedata r:id="rId546" o:title=""/>
          </v:shape>
          <o:OLEObject Type="Embed" ProgID="Equation.DSMT4" ShapeID="_x0000_i1304" DrawAspect="Content" ObjectID="_1674904477" r:id="rId547"/>
        </w:object>
      </w:r>
      <w:r w:rsidRPr="00910C6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сходной системы и формируем высокочастотные асимптоты желаемой ЛАХ </w:t>
      </w:r>
      <w:r w:rsidR="00A71E83" w:rsidRPr="00156E11">
        <w:rPr>
          <w:position w:val="-12"/>
          <w:sz w:val="28"/>
          <w:szCs w:val="28"/>
        </w:rPr>
        <w:object w:dxaOrig="800" w:dyaOrig="380" w14:anchorId="7DE45A22">
          <v:shape id="_x0000_i1305" type="#_x0000_t75" style="width:41.25pt;height:19.5pt" o:ole="">
            <v:imagedata r:id="rId548" o:title=""/>
          </v:shape>
          <o:OLEObject Type="Embed" ProgID="Equation.DSMT4" ShapeID="_x0000_i1305" DrawAspect="Content" ObjectID="_1674904478" r:id="rId549"/>
        </w:object>
      </w:r>
      <w:r>
        <w:rPr>
          <w:sz w:val="28"/>
          <w:szCs w:val="28"/>
        </w:rPr>
        <w:t xml:space="preserve"> так, чтобы их наклоны совпадали с наклонами высокочастотных асимптот </w:t>
      </w:r>
      <w:r w:rsidRPr="00910C64">
        <w:rPr>
          <w:position w:val="-12"/>
          <w:sz w:val="28"/>
          <w:szCs w:val="28"/>
        </w:rPr>
        <w:object w:dxaOrig="620" w:dyaOrig="360" w14:anchorId="3C62D1BF">
          <v:shape id="_x0000_i1306" type="#_x0000_t75" style="width:32.25pt;height:18.75pt" o:ole="">
            <v:imagedata r:id="rId546" o:title=""/>
          </v:shape>
          <o:OLEObject Type="Embed" ProgID="Equation.DSMT4" ShapeID="_x0000_i1306" DrawAspect="Content" ObjectID="_1674904479" r:id="rId550"/>
        </w:object>
      </w:r>
      <w:r>
        <w:rPr>
          <w:sz w:val="28"/>
          <w:szCs w:val="28"/>
        </w:rPr>
        <w:t xml:space="preserve">. В этом случае сопрягающая частота </w:t>
      </w:r>
      <w:r w:rsidR="00A71E83" w:rsidRPr="00E8403A">
        <w:rPr>
          <w:position w:val="-12"/>
          <w:sz w:val="28"/>
          <w:szCs w:val="28"/>
        </w:rPr>
        <w:object w:dxaOrig="360" w:dyaOrig="380" w14:anchorId="36156EEB">
          <v:shape id="_x0000_i1307" type="#_x0000_t75" style="width:18pt;height:18.75pt" o:ole="">
            <v:imagedata r:id="rId551" o:title=""/>
          </v:shape>
          <o:OLEObject Type="Embed" ProgID="Equation.DSMT4" ShapeID="_x0000_i1307" DrawAspect="Content" ObjectID="_1674904480" r:id="rId552"/>
        </w:object>
      </w:r>
      <w:r>
        <w:rPr>
          <w:sz w:val="28"/>
          <w:szCs w:val="28"/>
        </w:rPr>
        <w:t>, а четвертая постоянная времени</w:t>
      </w:r>
    </w:p>
    <w:p w14:paraId="4008EB4E" w14:textId="06053E60" w:rsidR="00DE480E" w:rsidRPr="00CE1982" w:rsidRDefault="00A71E83" w:rsidP="00DE480E">
      <w:pPr>
        <w:spacing w:before="240" w:after="120"/>
        <w:ind w:firstLine="3782"/>
        <w:jc w:val="both"/>
        <w:rPr>
          <w:sz w:val="28"/>
          <w:szCs w:val="28"/>
        </w:rPr>
      </w:pPr>
      <w:r w:rsidRPr="00502505">
        <w:rPr>
          <w:position w:val="-34"/>
          <w:sz w:val="28"/>
          <w:szCs w:val="28"/>
        </w:rPr>
        <w:object w:dxaOrig="1040" w:dyaOrig="780" w14:anchorId="6F4D01BD">
          <v:shape id="_x0000_i1308" type="#_x0000_t75" style="width:51.75pt;height:39pt" o:ole="">
            <v:imagedata r:id="rId553" o:title=""/>
          </v:shape>
          <o:OLEObject Type="Embed" ProgID="Equation.DSMT4" ShapeID="_x0000_i1308" DrawAspect="Content" ObjectID="_1674904481" r:id="rId554"/>
        </w:object>
      </w:r>
      <w:r w:rsidR="00DE480E">
        <w:rPr>
          <w:sz w:val="28"/>
          <w:szCs w:val="28"/>
        </w:rPr>
        <w:t xml:space="preserve"> </w:t>
      </w:r>
    </w:p>
    <w:p w14:paraId="3137ED72" w14:textId="77777777" w:rsidR="00DE480E" w:rsidRPr="00CE1982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Желаемая передаточная функция разомкнутой системы</w:t>
      </w:r>
    </w:p>
    <w:p w14:paraId="499D0DA6" w14:textId="77777777" w:rsidR="00DE480E" w:rsidRPr="00703C83" w:rsidRDefault="00DE480E" w:rsidP="00DE480E">
      <w:pPr>
        <w:ind w:firstLine="720"/>
        <w:jc w:val="both"/>
        <w:rPr>
          <w:sz w:val="32"/>
          <w:szCs w:val="28"/>
        </w:rPr>
      </w:pPr>
    </w:p>
    <w:p w14:paraId="29216DFA" w14:textId="0EB8706F" w:rsidR="00DE480E" w:rsidRDefault="00DE480E" w:rsidP="00DE480E">
      <w:pPr>
        <w:jc w:val="center"/>
        <w:rPr>
          <w:sz w:val="28"/>
          <w:szCs w:val="28"/>
        </w:rPr>
      </w:pPr>
      <w:r w:rsidRPr="002C5BDE">
        <w:rPr>
          <w:sz w:val="28"/>
          <w:szCs w:val="28"/>
        </w:rPr>
        <w:t xml:space="preserve"> </w:t>
      </w:r>
      <w:r w:rsidR="00A71E83" w:rsidRPr="00672EE9">
        <w:rPr>
          <w:position w:val="-34"/>
          <w:sz w:val="28"/>
          <w:szCs w:val="28"/>
        </w:rPr>
        <w:object w:dxaOrig="3879" w:dyaOrig="780" w14:anchorId="78489DBA">
          <v:shape id="_x0000_i1309" type="#_x0000_t75" style="width:194.25pt;height:39pt" o:ole="">
            <v:imagedata r:id="rId555" o:title=""/>
          </v:shape>
          <o:OLEObject Type="Embed" ProgID="Equation.DSMT4" ShapeID="_x0000_i1309" DrawAspect="Content" ObjectID="_1674904482" r:id="rId556"/>
        </w:object>
      </w:r>
      <w:r w:rsidRPr="00502505">
        <w:rPr>
          <w:sz w:val="28"/>
          <w:szCs w:val="28"/>
        </w:rPr>
        <w:tab/>
      </w:r>
    </w:p>
    <w:p w14:paraId="54BDFB29" w14:textId="77777777" w:rsidR="00A71E83" w:rsidRPr="004C30B5" w:rsidRDefault="00A71E83" w:rsidP="00DE480E">
      <w:pPr>
        <w:jc w:val="center"/>
        <w:rPr>
          <w:sz w:val="28"/>
          <w:szCs w:val="28"/>
        </w:rPr>
      </w:pPr>
    </w:p>
    <w:p w14:paraId="0284CD0A" w14:textId="77777777" w:rsidR="00DE480E" w:rsidRDefault="00DE480E" w:rsidP="00DE480E">
      <w:pPr>
        <w:ind w:firstLine="4140"/>
        <w:jc w:val="both"/>
        <w:rPr>
          <w:sz w:val="22"/>
          <w:szCs w:val="28"/>
        </w:rPr>
      </w:pPr>
    </w:p>
    <w:bookmarkStart w:id="1" w:name="_Hlk63343598"/>
    <w:p w14:paraId="05B6C557" w14:textId="77777777" w:rsidR="00DE480E" w:rsidRPr="000100F7" w:rsidRDefault="00DE480E" w:rsidP="00DE480E">
      <w:pPr>
        <w:spacing w:before="200" w:after="200"/>
        <w:jc w:val="center"/>
      </w:pPr>
      <w:r w:rsidRPr="000100F7">
        <w:rPr>
          <w:position w:val="-32"/>
        </w:rPr>
        <w:object w:dxaOrig="3960" w:dyaOrig="760" w14:anchorId="38EBB342">
          <v:shape id="_x0000_i1310" type="#_x0000_t75" style="width:172.5pt;height:33pt" o:ole="">
            <v:imagedata r:id="rId351" o:title=""/>
          </v:shape>
          <o:OLEObject Type="Embed" ProgID="Equation.DSMT4" ShapeID="_x0000_i1310" DrawAspect="Content" ObjectID="_1674904483" r:id="rId557"/>
        </w:object>
      </w:r>
    </w:p>
    <w:bookmarkEnd w:id="1"/>
    <w:p w14:paraId="57746ECC" w14:textId="3F9B347A" w:rsidR="00A71E83" w:rsidRPr="00A71E83" w:rsidRDefault="00A71E83" w:rsidP="00DE480E">
      <w:pPr>
        <w:ind w:firstLine="540"/>
        <w:jc w:val="both"/>
        <w:rPr>
          <w:bCs/>
          <w:i/>
          <w:iCs/>
          <w:spacing w:val="20"/>
          <w:sz w:val="28"/>
          <w:szCs w:val="28"/>
        </w:rPr>
      </w:pPr>
      <w:r w:rsidRPr="00A71E83">
        <w:rPr>
          <w:bCs/>
          <w:i/>
          <w:iCs/>
          <w:spacing w:val="20"/>
          <w:sz w:val="28"/>
          <w:szCs w:val="28"/>
        </w:rPr>
        <w:lastRenderedPageBreak/>
        <w:t>Пример решения задачи 4.2</w:t>
      </w:r>
    </w:p>
    <w:p w14:paraId="779B45DF" w14:textId="77777777" w:rsidR="00A71E83" w:rsidRDefault="00A71E83" w:rsidP="00DE480E">
      <w:pPr>
        <w:ind w:firstLine="540"/>
        <w:jc w:val="both"/>
        <w:rPr>
          <w:b/>
          <w:spacing w:val="20"/>
          <w:sz w:val="28"/>
          <w:szCs w:val="28"/>
        </w:rPr>
      </w:pPr>
    </w:p>
    <w:p w14:paraId="4FBD3D72" w14:textId="60B0BEF9" w:rsidR="00DE480E" w:rsidRPr="008D67D8" w:rsidRDefault="00DE480E" w:rsidP="00DE480E">
      <w:pPr>
        <w:ind w:firstLine="540"/>
        <w:jc w:val="both"/>
        <w:rPr>
          <w:sz w:val="28"/>
          <w:szCs w:val="28"/>
        </w:rPr>
      </w:pPr>
      <w:r w:rsidRPr="00C46A93">
        <w:rPr>
          <w:b/>
          <w:spacing w:val="20"/>
          <w:sz w:val="28"/>
          <w:szCs w:val="28"/>
        </w:rPr>
        <w:t>Решение</w:t>
      </w:r>
      <w:r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Полагаем погрешность по скорости </w:t>
      </w:r>
      <w:r w:rsidRPr="008D67D8">
        <w:rPr>
          <w:position w:val="-12"/>
          <w:sz w:val="28"/>
          <w:szCs w:val="28"/>
        </w:rPr>
        <w:object w:dxaOrig="300" w:dyaOrig="380" w14:anchorId="4548C245">
          <v:shape id="_x0000_i1311" type="#_x0000_t75" style="width:15pt;height:18.75pt" o:ole="">
            <v:imagedata r:id="rId558" o:title=""/>
          </v:shape>
          <o:OLEObject Type="Embed" ProgID="Equation.DSMT4" ShapeID="_x0000_i1311" DrawAspect="Content" ObjectID="_1674904484" r:id="rId559"/>
        </w:object>
      </w:r>
      <w:r>
        <w:rPr>
          <w:sz w:val="28"/>
          <w:szCs w:val="28"/>
        </w:rPr>
        <w:t xml:space="preserve"> и погрешность по ускорению </w:t>
      </w:r>
      <w:r w:rsidRPr="003040DC">
        <w:rPr>
          <w:position w:val="-12"/>
          <w:sz w:val="28"/>
          <w:szCs w:val="28"/>
        </w:rPr>
        <w:object w:dxaOrig="300" w:dyaOrig="380" w14:anchorId="13519BFF">
          <v:shape id="_x0000_i1312" type="#_x0000_t75" style="width:15pt;height:18.75pt" o:ole="">
            <v:imagedata r:id="rId560" o:title=""/>
          </v:shape>
          <o:OLEObject Type="Embed" ProgID="Equation.DSMT4" ShapeID="_x0000_i1312" DrawAspect="Content" ObjectID="_1674904485" r:id="rId561"/>
        </w:object>
      </w:r>
      <w:r>
        <w:rPr>
          <w:sz w:val="28"/>
          <w:szCs w:val="28"/>
        </w:rPr>
        <w:t xml:space="preserve"> равными:</w:t>
      </w:r>
    </w:p>
    <w:p w14:paraId="29EB2A03" w14:textId="70F7C56C" w:rsidR="00DE480E" w:rsidRPr="006D361E" w:rsidRDefault="00A71E83" w:rsidP="00DE480E">
      <w:pPr>
        <w:ind w:firstLine="3600"/>
        <w:jc w:val="both"/>
        <w:rPr>
          <w:sz w:val="16"/>
          <w:szCs w:val="28"/>
        </w:rPr>
      </w:pPr>
      <w:r w:rsidRPr="00196FD1">
        <w:rPr>
          <w:position w:val="-26"/>
          <w:sz w:val="28"/>
          <w:szCs w:val="28"/>
        </w:rPr>
        <w:object w:dxaOrig="3280" w:dyaOrig="700" w14:anchorId="3CDA51B1">
          <v:shape id="_x0000_i1313" type="#_x0000_t75" style="width:164.25pt;height:35.25pt" o:ole="">
            <v:imagedata r:id="rId562" o:title=""/>
          </v:shape>
          <o:OLEObject Type="Embed" ProgID="Equation.DSMT4" ShapeID="_x0000_i1313" DrawAspect="Content" ObjectID="_1674904486" r:id="rId563"/>
        </w:object>
      </w:r>
    </w:p>
    <w:p w14:paraId="3DB788A3" w14:textId="77777777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добротности системы:</w:t>
      </w:r>
    </w:p>
    <w:p w14:paraId="45019CFF" w14:textId="77777777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 скорости</w:t>
      </w:r>
    </w:p>
    <w:p w14:paraId="69F0BCEC" w14:textId="2710CE48" w:rsidR="00DE480E" w:rsidRDefault="00A71E83" w:rsidP="00DE480E">
      <w:pPr>
        <w:ind w:firstLine="3062"/>
        <w:jc w:val="both"/>
        <w:rPr>
          <w:sz w:val="28"/>
          <w:szCs w:val="28"/>
        </w:rPr>
      </w:pPr>
      <w:r w:rsidRPr="00196FD1">
        <w:rPr>
          <w:position w:val="-34"/>
          <w:sz w:val="28"/>
          <w:szCs w:val="28"/>
        </w:rPr>
        <w:object w:dxaOrig="1080" w:dyaOrig="780" w14:anchorId="1E7CB4CA">
          <v:shape id="_x0000_i1314" type="#_x0000_t75" style="width:54pt;height:39pt" o:ole="">
            <v:imagedata r:id="rId564" o:title=""/>
          </v:shape>
          <o:OLEObject Type="Embed" ProgID="Equation.DSMT4" ShapeID="_x0000_i1314" DrawAspect="Content" ObjectID="_1674904487" r:id="rId565"/>
        </w:object>
      </w:r>
      <w:r w:rsidR="00DE480E">
        <w:rPr>
          <w:sz w:val="28"/>
          <w:szCs w:val="28"/>
        </w:rPr>
        <w:t xml:space="preserve">, </w:t>
      </w:r>
    </w:p>
    <w:p w14:paraId="538CA537" w14:textId="77777777" w:rsidR="00DE480E" w:rsidRPr="000100F7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 ускорению</w:t>
      </w:r>
    </w:p>
    <w:p w14:paraId="55AB1602" w14:textId="77777777" w:rsidR="00DE480E" w:rsidRPr="00F33E60" w:rsidRDefault="00DE480E" w:rsidP="00DE480E">
      <w:pPr>
        <w:ind w:firstLine="720"/>
        <w:jc w:val="both"/>
        <w:rPr>
          <w:sz w:val="12"/>
          <w:szCs w:val="28"/>
        </w:rPr>
      </w:pPr>
    </w:p>
    <w:p w14:paraId="1F781B34" w14:textId="4B66E259" w:rsidR="00DE480E" w:rsidRDefault="00A71E83" w:rsidP="00DE480E">
      <w:pPr>
        <w:ind w:firstLine="3062"/>
        <w:jc w:val="both"/>
        <w:rPr>
          <w:sz w:val="28"/>
          <w:szCs w:val="28"/>
        </w:rPr>
      </w:pPr>
      <w:r w:rsidRPr="0061412D">
        <w:rPr>
          <w:position w:val="-34"/>
          <w:sz w:val="28"/>
          <w:szCs w:val="28"/>
        </w:rPr>
        <w:object w:dxaOrig="1080" w:dyaOrig="820" w14:anchorId="313079C8">
          <v:shape id="_x0000_i1315" type="#_x0000_t75" style="width:51.75pt;height:39.75pt" o:ole="">
            <v:imagedata r:id="rId566" o:title=""/>
          </v:shape>
          <o:OLEObject Type="Embed" ProgID="Equation.DSMT4" ShapeID="_x0000_i1315" DrawAspect="Content" ObjectID="_1674904488" r:id="rId567"/>
        </w:object>
      </w:r>
      <w:r w:rsidR="00DE480E" w:rsidRPr="000100F7">
        <w:rPr>
          <w:sz w:val="28"/>
          <w:szCs w:val="28"/>
        </w:rPr>
        <w:t>.</w:t>
      </w:r>
    </w:p>
    <w:p w14:paraId="5DB85083" w14:textId="77777777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ля дальнейших расчетов принимаем:</w:t>
      </w:r>
    </w:p>
    <w:p w14:paraId="02F59B65" w14:textId="73CB530E" w:rsidR="00DE480E" w:rsidRDefault="00DE480E" w:rsidP="00DE480E">
      <w:pPr>
        <w:spacing w:before="200" w:after="200"/>
        <w:ind w:firstLine="902"/>
        <w:jc w:val="both"/>
        <w:rPr>
          <w:sz w:val="28"/>
          <w:szCs w:val="28"/>
        </w:rPr>
      </w:pPr>
      <w:r w:rsidRPr="00EE7682">
        <w:rPr>
          <w:position w:val="-12"/>
          <w:sz w:val="28"/>
          <w:szCs w:val="28"/>
        </w:rPr>
        <w:object w:dxaOrig="1520" w:dyaOrig="440" w14:anchorId="2BBCC3AD">
          <v:shape id="_x0000_i1316" type="#_x0000_t75" style="width:75.75pt;height:21.75pt" o:ole="">
            <v:imagedata r:id="rId568" o:title=""/>
          </v:shape>
          <o:OLEObject Type="Embed" ProgID="Equation.DSMT4" ShapeID="_x0000_i1316" DrawAspect="Content" ObjectID="_1674904489" r:id="rId569"/>
        </w:object>
      </w:r>
      <w:r>
        <w:rPr>
          <w:sz w:val="28"/>
          <w:szCs w:val="28"/>
        </w:rPr>
        <w:t xml:space="preserve">, </w:t>
      </w:r>
      <w:r w:rsidRPr="00BB17E8">
        <w:rPr>
          <w:position w:val="-12"/>
          <w:sz w:val="28"/>
          <w:szCs w:val="28"/>
        </w:rPr>
        <w:object w:dxaOrig="1560" w:dyaOrig="440" w14:anchorId="03AB8B68">
          <v:shape id="_x0000_i1317" type="#_x0000_t75" style="width:78pt;height:21.75pt" o:ole="">
            <v:imagedata r:id="rId570" o:title=""/>
          </v:shape>
          <o:OLEObject Type="Embed" ProgID="Equation.DSMT4" ShapeID="_x0000_i1317" DrawAspect="Content" ObjectID="_1674904490" r:id="rId571"/>
        </w:object>
      </w:r>
      <w:r>
        <w:rPr>
          <w:sz w:val="28"/>
          <w:szCs w:val="28"/>
        </w:rPr>
        <w:t xml:space="preserve">, </w:t>
      </w:r>
      <w:r w:rsidR="00A71E83" w:rsidRPr="001525AB">
        <w:rPr>
          <w:position w:val="-14"/>
          <w:sz w:val="28"/>
          <w:szCs w:val="28"/>
        </w:rPr>
        <w:object w:dxaOrig="1219" w:dyaOrig="460" w14:anchorId="670FDA2A">
          <v:shape id="_x0000_i1318" type="#_x0000_t75" style="width:60.75pt;height:23.25pt" o:ole="">
            <v:imagedata r:id="rId572" o:title=""/>
          </v:shape>
          <o:OLEObject Type="Embed" ProgID="Equation.DSMT4" ShapeID="_x0000_i1318" DrawAspect="Content" ObjectID="_1674904491" r:id="rId573"/>
        </w:object>
      </w:r>
      <w:r w:rsidRPr="001525AB">
        <w:rPr>
          <w:sz w:val="28"/>
          <w:szCs w:val="28"/>
        </w:rPr>
        <w:t>.</w:t>
      </w:r>
    </w:p>
    <w:p w14:paraId="23571117" w14:textId="77777777" w:rsidR="00DE480E" w:rsidRPr="00703C83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оверяем выполнение условий по точности</w:t>
      </w:r>
    </w:p>
    <w:p w14:paraId="5E3756F4" w14:textId="77777777" w:rsidR="00DE480E" w:rsidRPr="00703C83" w:rsidRDefault="00DE480E" w:rsidP="00DE480E">
      <w:pPr>
        <w:jc w:val="both"/>
        <w:rPr>
          <w:sz w:val="18"/>
          <w:szCs w:val="28"/>
        </w:rPr>
      </w:pPr>
    </w:p>
    <w:p w14:paraId="0C0FB6F2" w14:textId="67C6B266" w:rsidR="00DE480E" w:rsidRDefault="00A71E83" w:rsidP="00DE480E">
      <w:pPr>
        <w:ind w:firstLine="2160"/>
        <w:jc w:val="both"/>
        <w:rPr>
          <w:sz w:val="28"/>
          <w:szCs w:val="28"/>
        </w:rPr>
      </w:pPr>
      <w:r w:rsidRPr="00A71E83">
        <w:rPr>
          <w:position w:val="-36"/>
          <w:sz w:val="28"/>
          <w:szCs w:val="28"/>
        </w:rPr>
        <w:object w:dxaOrig="2560" w:dyaOrig="859" w14:anchorId="66315EBD">
          <v:shape id="_x0000_i1319" type="#_x0000_t75" style="width:122.25pt;height:41.25pt" o:ole="">
            <v:imagedata r:id="rId574" o:title=""/>
          </v:shape>
          <o:OLEObject Type="Embed" ProgID="Equation.DSMT4" ShapeID="_x0000_i1319" DrawAspect="Content" ObjectID="_1674904492" r:id="rId575"/>
        </w:object>
      </w:r>
      <w:proofErr w:type="spellStart"/>
      <w:r w:rsidR="00DE480E">
        <w:rPr>
          <w:sz w:val="28"/>
          <w:szCs w:val="28"/>
        </w:rPr>
        <w:t>угл.мин</w:t>
      </w:r>
      <w:proofErr w:type="spellEnd"/>
      <w:r w:rsidR="00DE480E">
        <w:rPr>
          <w:sz w:val="28"/>
          <w:szCs w:val="28"/>
        </w:rPr>
        <w:t>.</w:t>
      </w:r>
    </w:p>
    <w:p w14:paraId="51EA0F65" w14:textId="77777777" w:rsidR="00DE480E" w:rsidRPr="00F33E60" w:rsidRDefault="00DE480E" w:rsidP="00DE480E">
      <w:pPr>
        <w:jc w:val="both"/>
        <w:rPr>
          <w:szCs w:val="28"/>
        </w:rPr>
      </w:pPr>
    </w:p>
    <w:p w14:paraId="1B5D7959" w14:textId="4F866D1C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словие </w:t>
      </w:r>
      <w:r w:rsidR="00A71E83" w:rsidRPr="00EE7682">
        <w:rPr>
          <w:position w:val="-12"/>
          <w:sz w:val="28"/>
          <w:szCs w:val="28"/>
        </w:rPr>
        <w:object w:dxaOrig="2380" w:dyaOrig="380" w14:anchorId="0F0C5E91">
          <v:shape id="_x0000_i1320" type="#_x0000_t75" style="width:119.25pt;height:18.75pt" o:ole="">
            <v:imagedata r:id="rId576" o:title=""/>
          </v:shape>
          <o:OLEObject Type="Embed" ProgID="Equation.DSMT4" ShapeID="_x0000_i1320" DrawAspect="Content" ObjectID="_1674904493" r:id="rId577"/>
        </w:object>
      </w:r>
      <w:r>
        <w:rPr>
          <w:sz w:val="28"/>
          <w:szCs w:val="28"/>
        </w:rPr>
        <w:t xml:space="preserve"> выполняется.</w:t>
      </w:r>
    </w:p>
    <w:p w14:paraId="6C051522" w14:textId="77777777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первую сопрягающую частоту </w:t>
      </w:r>
      <w:r w:rsidRPr="00EE7682">
        <w:rPr>
          <w:position w:val="-12"/>
          <w:sz w:val="28"/>
          <w:szCs w:val="28"/>
        </w:rPr>
        <w:object w:dxaOrig="320" w:dyaOrig="380" w14:anchorId="68949559">
          <v:shape id="_x0000_i1321" type="#_x0000_t75" style="width:17.25pt;height:18.75pt" o:ole="">
            <v:imagedata r:id="rId578" o:title=""/>
          </v:shape>
          <o:OLEObject Type="Embed" ProgID="Equation.DSMT4" ShapeID="_x0000_i1321" DrawAspect="Content" ObjectID="_1674904494" r:id="rId579"/>
        </w:object>
      </w:r>
      <w:r>
        <w:rPr>
          <w:sz w:val="28"/>
          <w:szCs w:val="28"/>
        </w:rPr>
        <w:t xml:space="preserve"> желаемой ЛАХ:</w:t>
      </w:r>
    </w:p>
    <w:p w14:paraId="1A08B656" w14:textId="7A8F2837" w:rsidR="00DE480E" w:rsidRDefault="00A71E83" w:rsidP="00DE480E">
      <w:pPr>
        <w:spacing w:before="200" w:after="200"/>
        <w:jc w:val="center"/>
        <w:rPr>
          <w:sz w:val="28"/>
          <w:szCs w:val="28"/>
        </w:rPr>
      </w:pPr>
      <w:r w:rsidRPr="00EE7682">
        <w:rPr>
          <w:position w:val="-34"/>
          <w:sz w:val="28"/>
          <w:szCs w:val="28"/>
        </w:rPr>
        <w:object w:dxaOrig="1100" w:dyaOrig="780" w14:anchorId="27326BC6">
          <v:shape id="_x0000_i1322" type="#_x0000_t75" style="width:57.75pt;height:40.5pt" o:ole="">
            <v:imagedata r:id="rId580" o:title=""/>
          </v:shape>
          <o:OLEObject Type="Embed" ProgID="Equation.DSMT4" ShapeID="_x0000_i1322" DrawAspect="Content" ObjectID="_1674904495" r:id="rId581"/>
        </w:object>
      </w:r>
      <w:r w:rsidR="00DE480E" w:rsidRPr="00EE7682">
        <w:rPr>
          <w:sz w:val="28"/>
          <w:szCs w:val="28"/>
        </w:rPr>
        <w:t>.</w:t>
      </w:r>
    </w:p>
    <w:p w14:paraId="5B47B3D1" w14:textId="4772D227" w:rsidR="00DE480E" w:rsidRDefault="00DE480E" w:rsidP="00DE480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 соответствующую ей постоянную времени </w:t>
      </w:r>
      <w:r w:rsidRPr="00F94624">
        <w:rPr>
          <w:i/>
          <w:sz w:val="28"/>
          <w:szCs w:val="28"/>
        </w:rPr>
        <w:t>Т</w:t>
      </w:r>
      <w:r w:rsidRPr="00F94624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желаемой передаточной функции </w:t>
      </w:r>
      <w:r w:rsidR="00A71E83" w:rsidRPr="00EE7682">
        <w:rPr>
          <w:position w:val="-12"/>
          <w:sz w:val="28"/>
          <w:szCs w:val="28"/>
        </w:rPr>
        <w:object w:dxaOrig="800" w:dyaOrig="380" w14:anchorId="545D48BF">
          <v:shape id="_x0000_i1323" type="#_x0000_t75" style="width:39.75pt;height:18.75pt" o:ole="">
            <v:imagedata r:id="rId582" o:title=""/>
          </v:shape>
          <o:OLEObject Type="Embed" ProgID="Equation.DSMT4" ShapeID="_x0000_i1323" DrawAspect="Content" ObjectID="_1674904496" r:id="rId583"/>
        </w:object>
      </w:r>
      <w:r>
        <w:rPr>
          <w:sz w:val="28"/>
          <w:szCs w:val="28"/>
        </w:rPr>
        <w:t>:</w:t>
      </w:r>
    </w:p>
    <w:p w14:paraId="68CA4A11" w14:textId="35D754F7" w:rsidR="00DE480E" w:rsidRPr="00B1774B" w:rsidRDefault="00A71E83" w:rsidP="00DE480E">
      <w:pPr>
        <w:ind w:firstLine="3600"/>
        <w:jc w:val="both"/>
        <w:rPr>
          <w:sz w:val="28"/>
          <w:szCs w:val="28"/>
        </w:rPr>
      </w:pPr>
      <w:r w:rsidRPr="00EE7682">
        <w:rPr>
          <w:position w:val="-34"/>
          <w:sz w:val="28"/>
          <w:szCs w:val="28"/>
        </w:rPr>
        <w:object w:dxaOrig="960" w:dyaOrig="780" w14:anchorId="19BC9B9C">
          <v:shape id="_x0000_i1324" type="#_x0000_t75" style="width:61.5pt;height:39pt" o:ole="">
            <v:imagedata r:id="rId584" o:title=""/>
          </v:shape>
          <o:OLEObject Type="Embed" ProgID="Equation.DSMT4" ShapeID="_x0000_i1324" DrawAspect="Content" ObjectID="_1674904497" r:id="rId585"/>
        </w:object>
      </w:r>
    </w:p>
    <w:p w14:paraId="338852A8" w14:textId="76328C1C" w:rsidR="00DE480E" w:rsidRPr="00B1774B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нимаем </w:t>
      </w:r>
      <w:r w:rsidRPr="00EE7682">
        <w:rPr>
          <w:position w:val="-12"/>
          <w:sz w:val="28"/>
          <w:szCs w:val="28"/>
        </w:rPr>
        <w:object w:dxaOrig="1440" w:dyaOrig="360" w14:anchorId="73AA6970">
          <v:shape id="_x0000_i1325" type="#_x0000_t75" style="width:1in;height:18pt" o:ole="">
            <v:imagedata r:id="rId586" o:title=""/>
          </v:shape>
          <o:OLEObject Type="Embed" ProgID="Equation.DSMT4" ShapeID="_x0000_i1325" DrawAspect="Content" ObjectID="_1674904498" r:id="rId587"/>
        </w:object>
      </w:r>
      <w:r>
        <w:rPr>
          <w:sz w:val="28"/>
          <w:szCs w:val="28"/>
        </w:rPr>
        <w:t xml:space="preserve">. Из графика (см.рис.9.7) находим </w:t>
      </w:r>
      <w:r w:rsidRPr="003F7754">
        <w:rPr>
          <w:position w:val="-10"/>
          <w:sz w:val="28"/>
          <w:szCs w:val="28"/>
        </w:rPr>
        <w:object w:dxaOrig="859" w:dyaOrig="340" w14:anchorId="6B9BEF9C">
          <v:shape id="_x0000_i1326" type="#_x0000_t75" style="width:42.75pt;height:17.25pt" o:ole="">
            <v:imagedata r:id="rId588" o:title=""/>
          </v:shape>
          <o:OLEObject Type="Embed" ProgID="Equation.DSMT4" ShapeID="_x0000_i1326" DrawAspect="Content" ObjectID="_1674904499" r:id="rId589"/>
        </w:object>
      </w:r>
      <w:r>
        <w:rPr>
          <w:sz w:val="28"/>
          <w:szCs w:val="28"/>
        </w:rPr>
        <w:t xml:space="preserve"> и определяем допустимое значение частоты среза</w:t>
      </w:r>
    </w:p>
    <w:p w14:paraId="0FD7C0C4" w14:textId="77777777" w:rsidR="00DE480E" w:rsidRPr="0015211B" w:rsidRDefault="00DE480E" w:rsidP="00DE480E">
      <w:pPr>
        <w:ind w:firstLine="720"/>
        <w:jc w:val="both"/>
        <w:rPr>
          <w:sz w:val="12"/>
          <w:szCs w:val="28"/>
        </w:rPr>
      </w:pPr>
    </w:p>
    <w:p w14:paraId="630AC87D" w14:textId="16631FBF" w:rsidR="00DE480E" w:rsidRDefault="00A71E83" w:rsidP="00DE480E">
      <w:pPr>
        <w:ind w:firstLine="3240"/>
        <w:jc w:val="both"/>
        <w:rPr>
          <w:sz w:val="28"/>
          <w:szCs w:val="28"/>
        </w:rPr>
      </w:pPr>
      <w:r w:rsidRPr="00EE7682">
        <w:rPr>
          <w:position w:val="-38"/>
          <w:sz w:val="28"/>
          <w:szCs w:val="28"/>
        </w:rPr>
        <w:object w:dxaOrig="1219" w:dyaOrig="820" w14:anchorId="584432AD">
          <v:shape id="_x0000_i1327" type="#_x0000_t75" style="width:59.25pt;height:40.5pt" o:ole="">
            <v:imagedata r:id="rId590" o:title=""/>
          </v:shape>
          <o:OLEObject Type="Embed" ProgID="Equation.DSMT4" ShapeID="_x0000_i1327" DrawAspect="Content" ObjectID="_1674904500" r:id="rId591"/>
        </w:object>
      </w:r>
      <w:r w:rsidR="00DE480E" w:rsidRPr="00703C83">
        <w:rPr>
          <w:sz w:val="28"/>
          <w:szCs w:val="28"/>
        </w:rPr>
        <w:t>.</w:t>
      </w:r>
    </w:p>
    <w:p w14:paraId="2FBA4079" w14:textId="77777777" w:rsidR="00DE480E" w:rsidRPr="00703C83" w:rsidRDefault="00DE480E" w:rsidP="00DE480E">
      <w:pPr>
        <w:ind w:firstLine="720"/>
        <w:jc w:val="both"/>
        <w:rPr>
          <w:sz w:val="12"/>
          <w:szCs w:val="28"/>
        </w:rPr>
      </w:pPr>
    </w:p>
    <w:p w14:paraId="17482C5D" w14:textId="7E043B20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нимаем </w:t>
      </w:r>
      <w:r w:rsidR="00A71E83" w:rsidRPr="0061412D">
        <w:rPr>
          <w:position w:val="-12"/>
          <w:sz w:val="28"/>
          <w:szCs w:val="28"/>
        </w:rPr>
        <w:object w:dxaOrig="360" w:dyaOrig="380" w14:anchorId="4B58EC31">
          <v:shape id="_x0000_i1328" type="#_x0000_t75" style="width:18pt;height:18.75pt" o:ole="">
            <v:imagedata r:id="rId592" o:title=""/>
          </v:shape>
          <o:OLEObject Type="Embed" ProgID="Equation.DSMT4" ShapeID="_x0000_i1328" DrawAspect="Content" ObjectID="_1674904501" r:id="rId593"/>
        </w:object>
      </w:r>
      <w:r>
        <w:rPr>
          <w:sz w:val="28"/>
          <w:szCs w:val="28"/>
        </w:rPr>
        <w:t>.</w:t>
      </w:r>
    </w:p>
    <w:p w14:paraId="46DAAD6C" w14:textId="77777777" w:rsidR="00DE480E" w:rsidRPr="00703C83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вторую сопрягающую частоту</w:t>
      </w:r>
    </w:p>
    <w:p w14:paraId="4E3BE692" w14:textId="77777777" w:rsidR="00DE480E" w:rsidRPr="00703C83" w:rsidRDefault="00DE480E" w:rsidP="00DE480E">
      <w:pPr>
        <w:ind w:firstLine="720"/>
        <w:jc w:val="both"/>
        <w:rPr>
          <w:sz w:val="12"/>
          <w:szCs w:val="28"/>
        </w:rPr>
      </w:pPr>
    </w:p>
    <w:p w14:paraId="6B093CD0" w14:textId="410D9006" w:rsidR="00DE480E" w:rsidRPr="00703C83" w:rsidRDefault="00A71E83" w:rsidP="00DE480E">
      <w:pPr>
        <w:ind w:firstLine="3780"/>
        <w:jc w:val="both"/>
        <w:rPr>
          <w:sz w:val="18"/>
          <w:szCs w:val="28"/>
        </w:rPr>
      </w:pPr>
      <w:r w:rsidRPr="00EE7682">
        <w:rPr>
          <w:position w:val="-38"/>
          <w:sz w:val="28"/>
          <w:szCs w:val="28"/>
        </w:rPr>
        <w:object w:dxaOrig="1120" w:dyaOrig="880" w14:anchorId="2D69E95F">
          <v:shape id="_x0000_i1329" type="#_x0000_t75" style="width:56.25pt;height:44.25pt" o:ole="">
            <v:imagedata r:id="rId594" o:title=""/>
          </v:shape>
          <o:OLEObject Type="Embed" ProgID="Equation.DSMT4" ShapeID="_x0000_i1329" DrawAspect="Content" ObjectID="_1674904502" r:id="rId595"/>
        </w:object>
      </w:r>
      <w:r w:rsidR="00DE480E" w:rsidRPr="00703C83">
        <w:rPr>
          <w:sz w:val="28"/>
          <w:szCs w:val="28"/>
        </w:rPr>
        <w:t>.</w:t>
      </w:r>
    </w:p>
    <w:p w14:paraId="5C6EE63B" w14:textId="77777777" w:rsidR="00DE480E" w:rsidRPr="00703C83" w:rsidRDefault="00DE480E" w:rsidP="00DE480E">
      <w:pPr>
        <w:jc w:val="both"/>
        <w:rPr>
          <w:sz w:val="28"/>
          <w:szCs w:val="28"/>
        </w:rPr>
      </w:pPr>
      <w:r>
        <w:rPr>
          <w:sz w:val="28"/>
          <w:szCs w:val="28"/>
        </w:rPr>
        <w:t>и соответствующую постоянную времени</w:t>
      </w:r>
    </w:p>
    <w:p w14:paraId="25834A37" w14:textId="77777777" w:rsidR="00DE480E" w:rsidRPr="00703C83" w:rsidRDefault="00DE480E" w:rsidP="00DE480E">
      <w:pPr>
        <w:jc w:val="both"/>
        <w:rPr>
          <w:sz w:val="16"/>
          <w:szCs w:val="28"/>
        </w:rPr>
      </w:pPr>
    </w:p>
    <w:p w14:paraId="38C2DF39" w14:textId="089AF46C" w:rsidR="00DE480E" w:rsidRDefault="00A71E83" w:rsidP="00DE480E">
      <w:pPr>
        <w:ind w:firstLine="3780"/>
        <w:jc w:val="both"/>
        <w:rPr>
          <w:sz w:val="28"/>
          <w:szCs w:val="28"/>
        </w:rPr>
      </w:pPr>
      <w:r w:rsidRPr="00EE7682">
        <w:rPr>
          <w:position w:val="-34"/>
          <w:sz w:val="28"/>
          <w:szCs w:val="28"/>
        </w:rPr>
        <w:object w:dxaOrig="1040" w:dyaOrig="780" w14:anchorId="532AA59F">
          <v:shape id="_x0000_i1330" type="#_x0000_t75" style="width:51.75pt;height:39pt" o:ole="">
            <v:imagedata r:id="rId596" o:title=""/>
          </v:shape>
          <o:OLEObject Type="Embed" ProgID="Equation.DSMT4" ShapeID="_x0000_i1330" DrawAspect="Content" ObjectID="_1674904503" r:id="rId597"/>
        </w:object>
      </w:r>
      <w:r w:rsidR="00DE480E">
        <w:rPr>
          <w:sz w:val="28"/>
          <w:szCs w:val="28"/>
        </w:rPr>
        <w:t xml:space="preserve"> </w:t>
      </w:r>
    </w:p>
    <w:p w14:paraId="26FA4CE0" w14:textId="77777777" w:rsidR="00DE480E" w:rsidRPr="00703C83" w:rsidRDefault="00DE480E" w:rsidP="00DE480E">
      <w:pPr>
        <w:ind w:firstLine="720"/>
        <w:jc w:val="center"/>
        <w:rPr>
          <w:sz w:val="14"/>
          <w:szCs w:val="28"/>
        </w:rPr>
      </w:pPr>
    </w:p>
    <w:p w14:paraId="6B63E592" w14:textId="2EF8A24C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оим желаемую ЛАХ </w:t>
      </w:r>
      <w:r w:rsidR="00E11E62" w:rsidRPr="00156E11">
        <w:rPr>
          <w:position w:val="-12"/>
          <w:sz w:val="28"/>
          <w:szCs w:val="28"/>
        </w:rPr>
        <w:object w:dxaOrig="800" w:dyaOrig="380" w14:anchorId="2620A2E0">
          <v:shape id="_x0000_i1331" type="#_x0000_t75" style="width:41.25pt;height:19.5pt" o:ole="">
            <v:imagedata r:id="rId598" o:title=""/>
          </v:shape>
          <o:OLEObject Type="Embed" ProgID="Equation.DSMT4" ShapeID="_x0000_i1331" DrawAspect="Content" ObjectID="_1674904504" r:id="rId599"/>
        </w:object>
      </w:r>
      <w:r>
        <w:rPr>
          <w:sz w:val="28"/>
          <w:szCs w:val="28"/>
        </w:rPr>
        <w:t xml:space="preserve"> до частоты среза </w:t>
      </w:r>
      <w:r w:rsidR="00E11E62" w:rsidRPr="0061412D">
        <w:rPr>
          <w:position w:val="-12"/>
          <w:sz w:val="28"/>
          <w:szCs w:val="28"/>
        </w:rPr>
        <w:object w:dxaOrig="340" w:dyaOrig="380" w14:anchorId="4D15243F">
          <v:shape id="_x0000_i1332" type="#_x0000_t75" style="width:17.25pt;height:18.75pt" o:ole="">
            <v:imagedata r:id="rId600" o:title=""/>
          </v:shape>
          <o:OLEObject Type="Embed" ProgID="Equation.DSMT4" ShapeID="_x0000_i1332" DrawAspect="Content" ObjectID="_1674904505" r:id="rId601"/>
        </w:object>
      </w:r>
      <w:r>
        <w:rPr>
          <w:sz w:val="28"/>
          <w:szCs w:val="28"/>
        </w:rPr>
        <w:t xml:space="preserve">. Через точку с ординатой  </w:t>
      </w:r>
      <w:r w:rsidR="00E11E62" w:rsidRPr="00B46209">
        <w:rPr>
          <w:position w:val="-12"/>
          <w:sz w:val="28"/>
          <w:szCs w:val="28"/>
        </w:rPr>
        <w:object w:dxaOrig="960" w:dyaOrig="380" w14:anchorId="3F1C598E">
          <v:shape id="_x0000_i1333" type="#_x0000_t75" style="width:48pt;height:18.75pt" o:ole="">
            <v:imagedata r:id="rId602" o:title=""/>
          </v:shape>
          <o:OLEObject Type="Embed" ProgID="Equation.DSMT4" ShapeID="_x0000_i1333" DrawAspect="Content" ObjectID="_1674904506" r:id="rId603"/>
        </w:object>
      </w:r>
      <w:r w:rsidRPr="00DE5159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</w:t>
      </w:r>
      <w:r w:rsidRPr="00262D84">
        <w:rPr>
          <w:sz w:val="28"/>
          <w:szCs w:val="28"/>
        </w:rPr>
        <w:t>б</w:t>
      </w:r>
      <w:proofErr w:type="spellEnd"/>
      <w:r>
        <w:rPr>
          <w:sz w:val="28"/>
          <w:szCs w:val="28"/>
        </w:rPr>
        <w:t xml:space="preserve">  и абсциссой </w:t>
      </w:r>
      <w:r w:rsidRPr="003F7754">
        <w:rPr>
          <w:position w:val="-6"/>
          <w:sz w:val="28"/>
          <w:szCs w:val="28"/>
        </w:rPr>
        <w:object w:dxaOrig="620" w:dyaOrig="300" w14:anchorId="3DA4802B">
          <v:shape id="_x0000_i1334" type="#_x0000_t75" style="width:30.75pt;height:15pt" o:ole="">
            <v:imagedata r:id="rId604" o:title=""/>
          </v:shape>
          <o:OLEObject Type="Embed" ProgID="Equation.DSMT4" ShapeID="_x0000_i1334" DrawAspect="Content" ObjectID="_1674904507" r:id="rId605"/>
        </w:object>
      </w:r>
      <w:r>
        <w:rPr>
          <w:sz w:val="28"/>
          <w:szCs w:val="28"/>
        </w:rPr>
        <w:t xml:space="preserve"> проводим асимптоту с единичным наклоном -20 </w:t>
      </w:r>
      <w:proofErr w:type="spellStart"/>
      <w:r>
        <w:rPr>
          <w:sz w:val="28"/>
          <w:szCs w:val="28"/>
        </w:rPr>
        <w:t>д</w:t>
      </w:r>
      <w:r w:rsidRPr="00262D84">
        <w:rPr>
          <w:sz w:val="28"/>
          <w:szCs w:val="28"/>
        </w:rPr>
        <w:t>б</w:t>
      </w:r>
      <w:proofErr w:type="spellEnd"/>
      <w:r>
        <w:rPr>
          <w:sz w:val="28"/>
          <w:szCs w:val="28"/>
        </w:rPr>
        <w:t xml:space="preserve">/дек до пересечения с осью абсцисс в точке </w:t>
      </w:r>
      <w:r w:rsidR="00E11E62" w:rsidRPr="00EE7682">
        <w:rPr>
          <w:position w:val="-12"/>
          <w:sz w:val="28"/>
          <w:szCs w:val="28"/>
        </w:rPr>
        <w:object w:dxaOrig="859" w:dyaOrig="380" w14:anchorId="6AD5B474">
          <v:shape id="_x0000_i1335" type="#_x0000_t75" style="width:42.75pt;height:18.75pt" o:ole="">
            <v:imagedata r:id="rId606" o:title=""/>
          </v:shape>
          <o:OLEObject Type="Embed" ProgID="Equation.DSMT4" ShapeID="_x0000_i1335" DrawAspect="Content" ObjectID="_1674904508" r:id="rId607"/>
        </w:object>
      </w:r>
      <w:r>
        <w:rPr>
          <w:sz w:val="28"/>
          <w:szCs w:val="28"/>
        </w:rPr>
        <w:t xml:space="preserve">. Через точку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, соответствующую частоте </w:t>
      </w:r>
      <w:r w:rsidR="00E11E62" w:rsidRPr="00B46209">
        <w:rPr>
          <w:position w:val="-12"/>
          <w:sz w:val="28"/>
          <w:szCs w:val="28"/>
        </w:rPr>
        <w:object w:dxaOrig="320" w:dyaOrig="380" w14:anchorId="2378C73F">
          <v:shape id="_x0000_i1336" type="#_x0000_t75" style="width:18pt;height:18.75pt" o:ole="">
            <v:imagedata r:id="rId608" o:title=""/>
          </v:shape>
          <o:OLEObject Type="Embed" ProgID="Equation.DSMT4" ShapeID="_x0000_i1336" DrawAspect="Content" ObjectID="_1674904509" r:id="rId609"/>
        </w:object>
      </w:r>
      <w:r>
        <w:rPr>
          <w:sz w:val="28"/>
          <w:szCs w:val="28"/>
        </w:rPr>
        <w:t xml:space="preserve">, проводим асимптоту с наклоном -40 </w:t>
      </w:r>
      <w:proofErr w:type="spellStart"/>
      <w:r>
        <w:rPr>
          <w:sz w:val="28"/>
          <w:szCs w:val="28"/>
        </w:rPr>
        <w:t>дб</w:t>
      </w:r>
      <w:proofErr w:type="spellEnd"/>
      <w:r>
        <w:rPr>
          <w:sz w:val="28"/>
          <w:szCs w:val="28"/>
        </w:rPr>
        <w:t xml:space="preserve">/дек и через </w:t>
      </w:r>
      <w:r w:rsidR="00E11E62" w:rsidRPr="0061412D">
        <w:rPr>
          <w:position w:val="-12"/>
          <w:sz w:val="28"/>
          <w:szCs w:val="28"/>
        </w:rPr>
        <w:object w:dxaOrig="360" w:dyaOrig="380" w14:anchorId="6B806E29">
          <v:shape id="_x0000_i1337" type="#_x0000_t75" style="width:18pt;height:18.75pt" o:ole="">
            <v:imagedata r:id="rId610" o:title=""/>
          </v:shape>
          <o:OLEObject Type="Embed" ProgID="Equation.DSMT4" ShapeID="_x0000_i1337" DrawAspect="Content" ObjectID="_1674904510" r:id="rId611"/>
        </w:object>
      </w:r>
      <w:r>
        <w:rPr>
          <w:sz w:val="28"/>
          <w:szCs w:val="28"/>
        </w:rPr>
        <w:t xml:space="preserve"> </w:t>
      </w:r>
      <w:r w:rsidRPr="00B46209">
        <w:rPr>
          <w:sz w:val="28"/>
          <w:szCs w:val="28"/>
        </w:rPr>
        <w:t>–</w:t>
      </w:r>
      <w:r>
        <w:rPr>
          <w:sz w:val="28"/>
          <w:szCs w:val="28"/>
        </w:rPr>
        <w:t xml:space="preserve"> асимптоту</w:t>
      </w:r>
      <w:r w:rsidR="00E11E6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единичным </w:t>
      </w:r>
      <w:proofErr w:type="gramStart"/>
      <w:r>
        <w:rPr>
          <w:sz w:val="28"/>
          <w:szCs w:val="28"/>
        </w:rPr>
        <w:t xml:space="preserve">наклоном </w:t>
      </w:r>
      <w:r w:rsidR="00E11E62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proofErr w:type="gramEnd"/>
      <w:r>
        <w:rPr>
          <w:sz w:val="28"/>
          <w:szCs w:val="28"/>
        </w:rPr>
        <w:t>20</w:t>
      </w:r>
      <w:r>
        <w:rPr>
          <w:sz w:val="28"/>
          <w:szCs w:val="28"/>
          <w:lang w:val="en-US"/>
        </w:rPr>
        <w:t> </w:t>
      </w:r>
      <w:proofErr w:type="spellStart"/>
      <w:r>
        <w:rPr>
          <w:sz w:val="28"/>
          <w:szCs w:val="28"/>
        </w:rPr>
        <w:t>дб</w:t>
      </w:r>
      <w:proofErr w:type="spellEnd"/>
      <w:r>
        <w:rPr>
          <w:sz w:val="28"/>
          <w:szCs w:val="28"/>
        </w:rPr>
        <w:t>/дек.</w:t>
      </w:r>
      <w:r w:rsidR="00E11E6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Пересечение прямых даёт вторую опорную частоту </w:t>
      </w:r>
      <w:r w:rsidR="00E11E62" w:rsidRPr="00EE7682">
        <w:rPr>
          <w:position w:val="-12"/>
          <w:sz w:val="28"/>
          <w:szCs w:val="28"/>
        </w:rPr>
        <w:object w:dxaOrig="360" w:dyaOrig="380" w14:anchorId="390F1687">
          <v:shape id="_x0000_i1338" type="#_x0000_t75" style="width:18pt;height:18.75pt" o:ole="">
            <v:imagedata r:id="rId612" o:title=""/>
          </v:shape>
          <o:OLEObject Type="Embed" ProgID="Equation.DSMT4" ShapeID="_x0000_i1338" DrawAspect="Content" ObjectID="_1674904511" r:id="rId613"/>
        </w:object>
      </w:r>
      <w:r>
        <w:rPr>
          <w:sz w:val="28"/>
          <w:szCs w:val="28"/>
        </w:rPr>
        <w:t>.</w:t>
      </w:r>
    </w:p>
    <w:p w14:paraId="0C3B193A" w14:textId="7F243AF1" w:rsidR="00DE480E" w:rsidRPr="00CE0DD3" w:rsidRDefault="00DE480E" w:rsidP="00E11E62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равильного выбора параметров высокочастотной части желаемой ЛАХ построим ЛАХ </w:t>
      </w:r>
      <w:r w:rsidRPr="00DE5159">
        <w:rPr>
          <w:position w:val="-12"/>
          <w:sz w:val="28"/>
          <w:szCs w:val="28"/>
        </w:rPr>
        <w:object w:dxaOrig="620" w:dyaOrig="360" w14:anchorId="12E007CC">
          <v:shape id="_x0000_i1339" type="#_x0000_t75" style="width:30.75pt;height:18pt" o:ole="">
            <v:imagedata r:id="rId614" o:title=""/>
          </v:shape>
          <o:OLEObject Type="Embed" ProgID="Equation.DSMT4" ShapeID="_x0000_i1339" DrawAspect="Content" ObjectID="_1674904512" r:id="rId615"/>
        </w:object>
      </w:r>
      <w:r>
        <w:rPr>
          <w:sz w:val="28"/>
          <w:szCs w:val="28"/>
        </w:rPr>
        <w:t xml:space="preserve"> исходной нескорректированной системы. Так как наклоны высокочастотных ЛАХ </w:t>
      </w:r>
      <w:r w:rsidR="00E11E62" w:rsidRPr="00156E11">
        <w:rPr>
          <w:position w:val="-12"/>
          <w:sz w:val="28"/>
          <w:szCs w:val="28"/>
        </w:rPr>
        <w:object w:dxaOrig="800" w:dyaOrig="380" w14:anchorId="3797CCEA">
          <v:shape id="_x0000_i1340" type="#_x0000_t75" style="width:41.25pt;height:19.5pt" o:ole="">
            <v:imagedata r:id="rId616" o:title=""/>
          </v:shape>
          <o:OLEObject Type="Embed" ProgID="Equation.DSMT4" ShapeID="_x0000_i1340" DrawAspect="Content" ObjectID="_1674904513" r:id="rId617"/>
        </w:object>
      </w:r>
      <w:r>
        <w:rPr>
          <w:sz w:val="28"/>
          <w:szCs w:val="28"/>
        </w:rPr>
        <w:t xml:space="preserve"> и </w:t>
      </w:r>
      <w:r w:rsidRPr="00DE5159">
        <w:rPr>
          <w:position w:val="-12"/>
          <w:sz w:val="28"/>
          <w:szCs w:val="28"/>
        </w:rPr>
        <w:object w:dxaOrig="620" w:dyaOrig="360" w14:anchorId="559D0280">
          <v:shape id="_x0000_i1341" type="#_x0000_t75" style="width:30.75pt;height:18pt" o:ole="">
            <v:imagedata r:id="rId614" o:title=""/>
          </v:shape>
          <o:OLEObject Type="Embed" ProgID="Equation.DSMT4" ShapeID="_x0000_i1341" DrawAspect="Content" ObjectID="_1674904514" r:id="rId618"/>
        </w:object>
      </w:r>
      <w:r>
        <w:rPr>
          <w:sz w:val="28"/>
          <w:szCs w:val="28"/>
        </w:rPr>
        <w:t xml:space="preserve"> должны совпадать, то принимаем</w:t>
      </w:r>
      <w:r w:rsidR="00E11E62">
        <w:rPr>
          <w:sz w:val="28"/>
          <w:szCs w:val="28"/>
        </w:rPr>
        <w:t xml:space="preserve"> </w:t>
      </w:r>
      <w:r w:rsidR="00E11E62" w:rsidRPr="00FD22FD">
        <w:rPr>
          <w:position w:val="-12"/>
          <w:sz w:val="28"/>
          <w:szCs w:val="28"/>
        </w:rPr>
        <w:object w:dxaOrig="1180" w:dyaOrig="380" w14:anchorId="0375CC02">
          <v:shape id="_x0000_i1342" type="#_x0000_t75" style="width:59.25pt;height:18.75pt" o:ole="">
            <v:imagedata r:id="rId619" o:title=""/>
          </v:shape>
          <o:OLEObject Type="Embed" ProgID="Equation.DSMT4" ShapeID="_x0000_i1342" DrawAspect="Content" ObjectID="_1674904515" r:id="rId620"/>
        </w:object>
      </w:r>
    </w:p>
    <w:p w14:paraId="52438C94" w14:textId="28FB313D" w:rsidR="00DE480E" w:rsidRDefault="00DE480E" w:rsidP="00DE480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 достраиваем </w:t>
      </w:r>
      <w:r w:rsidR="00E11E62" w:rsidRPr="00156E11">
        <w:rPr>
          <w:position w:val="-12"/>
          <w:sz w:val="28"/>
          <w:szCs w:val="28"/>
        </w:rPr>
        <w:object w:dxaOrig="800" w:dyaOrig="380" w14:anchorId="59202498">
          <v:shape id="_x0000_i1343" type="#_x0000_t75" style="width:41.25pt;height:19.5pt" o:ole="">
            <v:imagedata r:id="rId621" o:title=""/>
          </v:shape>
          <o:OLEObject Type="Embed" ProgID="Equation.DSMT4" ShapeID="_x0000_i1343" DrawAspect="Content" ObjectID="_1674904516" r:id="rId622"/>
        </w:object>
      </w:r>
      <w:r>
        <w:rPr>
          <w:sz w:val="28"/>
          <w:szCs w:val="28"/>
        </w:rPr>
        <w:t xml:space="preserve"> так, как показано на рисунке 2.</w:t>
      </w:r>
    </w:p>
    <w:p w14:paraId="0474E0B0" w14:textId="77777777" w:rsidR="00DE480E" w:rsidRDefault="00DE480E" w:rsidP="00DE480E">
      <w:pPr>
        <w:jc w:val="both"/>
        <w:rPr>
          <w:sz w:val="28"/>
          <w:szCs w:val="28"/>
        </w:rPr>
      </w:pPr>
    </w:p>
    <w:p w14:paraId="12DC6807" w14:textId="3EC0D68C" w:rsidR="00DE480E" w:rsidRDefault="00133680" w:rsidP="00DE480E">
      <w:pPr>
        <w:jc w:val="center"/>
        <w:rPr>
          <w:sz w:val="28"/>
          <w:szCs w:val="28"/>
        </w:rPr>
      </w:pPr>
      <w:r>
        <w:object w:dxaOrig="9316" w:dyaOrig="5356" w14:anchorId="4128BA14">
          <v:shape id="_x0000_i1344" type="#_x0000_t75" style="width:382.5pt;height:210pt" o:ole="">
            <v:imagedata r:id="rId623" o:title="" cropleft="-1968f" cropright="-969f"/>
          </v:shape>
          <o:OLEObject Type="Embed" ProgID="Visio.Drawing.11" ShapeID="_x0000_i1344" DrawAspect="Content" ObjectID="_1674904517" r:id="rId624"/>
        </w:object>
      </w:r>
    </w:p>
    <w:p w14:paraId="2C8F8ED7" w14:textId="77777777" w:rsidR="00DE480E" w:rsidRPr="00E20417" w:rsidRDefault="00DE480E" w:rsidP="00DE480E">
      <w:pPr>
        <w:pStyle w:val="af8"/>
      </w:pPr>
      <w:r w:rsidRPr="00E20417">
        <w:t xml:space="preserve">Рисунок </w:t>
      </w:r>
      <w:r>
        <w:rPr>
          <w:lang w:val="ru-RU"/>
        </w:rPr>
        <w:t>10</w:t>
      </w:r>
      <w:r w:rsidRPr="00E20417">
        <w:t>.2</w:t>
      </w:r>
    </w:p>
    <w:p w14:paraId="11B4ADDA" w14:textId="77777777" w:rsidR="00DE480E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оверяем условие сохранения запасов устойчивости</w:t>
      </w:r>
    </w:p>
    <w:p w14:paraId="5B7E4E26" w14:textId="3FCF7685" w:rsidR="00DE480E" w:rsidRDefault="00E11E62" w:rsidP="00DE480E">
      <w:pPr>
        <w:spacing w:before="120"/>
        <w:ind w:firstLine="2517"/>
        <w:jc w:val="center"/>
        <w:rPr>
          <w:sz w:val="28"/>
          <w:szCs w:val="28"/>
        </w:rPr>
      </w:pPr>
      <w:r w:rsidRPr="00874638">
        <w:rPr>
          <w:position w:val="-34"/>
          <w:sz w:val="28"/>
          <w:szCs w:val="28"/>
        </w:rPr>
        <w:object w:dxaOrig="1260" w:dyaOrig="780" w14:anchorId="52776975">
          <v:shape id="_x0000_i1345" type="#_x0000_t75" style="width:76.5pt;height:39pt" o:ole="">
            <v:imagedata r:id="rId625" o:title=""/>
          </v:shape>
          <o:OLEObject Type="Embed" ProgID="Equation.DSMT4" ShapeID="_x0000_i1345" DrawAspect="Content" ObjectID="_1674904518" r:id="rId626"/>
        </w:object>
      </w:r>
      <w:r w:rsidR="00DE480E" w:rsidRPr="000C48D3">
        <w:rPr>
          <w:sz w:val="28"/>
          <w:szCs w:val="28"/>
        </w:rPr>
        <w:t>,</w:t>
      </w:r>
    </w:p>
    <w:p w14:paraId="1788EC5C" w14:textId="1E28B603" w:rsidR="00DE480E" w:rsidRDefault="00DE480E" w:rsidP="00DE480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ходим </w:t>
      </w:r>
      <w:r w:rsidR="00E11E62" w:rsidRPr="00874638">
        <w:rPr>
          <w:position w:val="-34"/>
          <w:sz w:val="28"/>
          <w:szCs w:val="28"/>
        </w:rPr>
        <w:object w:dxaOrig="499" w:dyaOrig="780" w14:anchorId="4A157F53">
          <v:shape id="_x0000_i1346" type="#_x0000_t75" style="width:29.25pt;height:39pt" o:ole="">
            <v:imagedata r:id="rId627" o:title=""/>
          </v:shape>
          <o:OLEObject Type="Embed" ProgID="Equation.DSMT4" ShapeID="_x0000_i1346" DrawAspect="Content" ObjectID="_1674904519" r:id="rId628"/>
        </w:object>
      </w:r>
      <w:r>
        <w:rPr>
          <w:sz w:val="28"/>
          <w:szCs w:val="28"/>
        </w:rPr>
        <w:t xml:space="preserve">-условие </w:t>
      </w:r>
      <w:proofErr w:type="gramStart"/>
      <w:r>
        <w:rPr>
          <w:sz w:val="28"/>
          <w:szCs w:val="28"/>
        </w:rPr>
        <w:t xml:space="preserve">не </w:t>
      </w:r>
      <w:r w:rsidRPr="00D54D6C">
        <w:rPr>
          <w:sz w:val="28"/>
          <w:szCs w:val="28"/>
        </w:rPr>
        <w:t xml:space="preserve"> </w:t>
      </w:r>
      <w:r>
        <w:rPr>
          <w:sz w:val="28"/>
          <w:szCs w:val="28"/>
        </w:rPr>
        <w:t>соблюдается</w:t>
      </w:r>
      <w:proofErr w:type="gramEnd"/>
      <w:r>
        <w:rPr>
          <w:sz w:val="28"/>
          <w:szCs w:val="28"/>
        </w:rPr>
        <w:t>.</w:t>
      </w:r>
    </w:p>
    <w:p w14:paraId="7AE0561E" w14:textId="77777777" w:rsidR="00DE480E" w:rsidRPr="00D54D6C" w:rsidRDefault="00DE480E" w:rsidP="00DE480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 желаемой ЛАХ записываем передаточную функцию</w:t>
      </w:r>
    </w:p>
    <w:p w14:paraId="1211A9F0" w14:textId="06F38AD6" w:rsidR="00DE480E" w:rsidRPr="00BF31F1" w:rsidRDefault="00E11E62" w:rsidP="00133680">
      <w:pPr>
        <w:spacing w:before="240" w:after="240"/>
        <w:jc w:val="center"/>
        <w:rPr>
          <w:sz w:val="28"/>
          <w:szCs w:val="28"/>
        </w:rPr>
      </w:pPr>
      <w:r w:rsidRPr="00B46209">
        <w:rPr>
          <w:position w:val="-34"/>
          <w:sz w:val="28"/>
          <w:szCs w:val="28"/>
        </w:rPr>
        <w:object w:dxaOrig="3940" w:dyaOrig="780" w14:anchorId="35C27A7B">
          <v:shape id="_x0000_i1347" type="#_x0000_t75" style="width:188.25pt;height:39pt" o:ole="">
            <v:imagedata r:id="rId629" o:title=""/>
          </v:shape>
          <o:OLEObject Type="Embed" ProgID="Equation.DSMT4" ShapeID="_x0000_i1347" DrawAspect="Content" ObjectID="_1674904520" r:id="rId630"/>
        </w:object>
      </w:r>
      <w:bookmarkStart w:id="2" w:name="_GoBack"/>
      <w:bookmarkEnd w:id="2"/>
    </w:p>
    <w:sectPr w:rsidR="00DE480E" w:rsidRPr="00BF31F1" w:rsidSect="00A728B5">
      <w:type w:val="evenPage"/>
      <w:pgSz w:w="11906" w:h="16838"/>
      <w:pgMar w:top="1134" w:right="991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DB3E8B"/>
    <w:multiLevelType w:val="hybridMultilevel"/>
    <w:tmpl w:val="217E4064"/>
    <w:lvl w:ilvl="0" w:tplc="9716BC8C">
      <w:start w:val="1"/>
      <w:numFmt w:val="decimal"/>
      <w:lvlText w:val="%1."/>
      <w:lvlJc w:val="left"/>
      <w:pPr>
        <w:ind w:left="927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216E26A1"/>
    <w:multiLevelType w:val="hybridMultilevel"/>
    <w:tmpl w:val="AA449D72"/>
    <w:lvl w:ilvl="0" w:tplc="5C10689C">
      <w:start w:val="3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 w15:restartNumberingAfterBreak="0">
    <w:nsid w:val="28EE5F07"/>
    <w:multiLevelType w:val="hybridMultilevel"/>
    <w:tmpl w:val="8C5419B4"/>
    <w:lvl w:ilvl="0" w:tplc="863C183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92829B7"/>
    <w:multiLevelType w:val="multilevel"/>
    <w:tmpl w:val="11FA14C8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4" w15:restartNumberingAfterBreak="0">
    <w:nsid w:val="373B05D3"/>
    <w:multiLevelType w:val="hybridMultilevel"/>
    <w:tmpl w:val="000C407E"/>
    <w:lvl w:ilvl="0" w:tplc="FF66816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5E3E2ED2"/>
    <w:multiLevelType w:val="hybridMultilevel"/>
    <w:tmpl w:val="9D1A82AE"/>
    <w:lvl w:ilvl="0" w:tplc="E9E24BF2">
      <w:start w:val="2"/>
      <w:numFmt w:val="decimal"/>
      <w:lvlText w:val="%1"/>
      <w:lvlJc w:val="left"/>
      <w:pPr>
        <w:ind w:left="1070" w:hanging="360"/>
      </w:pPr>
      <w:rPr>
        <w:rFonts w:hint="default"/>
        <w:b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9716E98"/>
    <w:multiLevelType w:val="multilevel"/>
    <w:tmpl w:val="DA966414"/>
    <w:lvl w:ilvl="0">
      <w:start w:val="10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345" w:hanging="495"/>
      </w:pPr>
      <w:rPr>
        <w:rFonts w:hint="default"/>
        <w:b/>
        <w:bCs/>
        <w:sz w:val="28"/>
        <w:szCs w:val="28"/>
      </w:rPr>
    </w:lvl>
    <w:lvl w:ilvl="2">
      <w:start w:val="1"/>
      <w:numFmt w:val="decimal"/>
      <w:lvlText w:val="%1.%2.%3"/>
      <w:lvlJc w:val="left"/>
      <w:pPr>
        <w:ind w:left="314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71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92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4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70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27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848" w:hanging="2160"/>
      </w:pPr>
      <w:rPr>
        <w:rFonts w:hint="default"/>
      </w:rPr>
    </w:lvl>
  </w:abstractNum>
  <w:abstractNum w:abstractNumId="7" w15:restartNumberingAfterBreak="0">
    <w:nsid w:val="6FB24447"/>
    <w:multiLevelType w:val="hybridMultilevel"/>
    <w:tmpl w:val="C18E0F1A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C05833"/>
    <w:multiLevelType w:val="hybridMultilevel"/>
    <w:tmpl w:val="F7EE0EF8"/>
    <w:lvl w:ilvl="0" w:tplc="8254580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 w15:restartNumberingAfterBreak="0">
    <w:nsid w:val="721677B2"/>
    <w:multiLevelType w:val="hybridMultilevel"/>
    <w:tmpl w:val="94AE615C"/>
    <w:lvl w:ilvl="0" w:tplc="96769CA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81F0DD2"/>
    <w:multiLevelType w:val="hybridMultilevel"/>
    <w:tmpl w:val="34620CB4"/>
    <w:lvl w:ilvl="0" w:tplc="E1BEF5B2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 w15:restartNumberingAfterBreak="0">
    <w:nsid w:val="7CD24FBE"/>
    <w:multiLevelType w:val="hybridMultilevel"/>
    <w:tmpl w:val="9294B44E"/>
    <w:lvl w:ilvl="0" w:tplc="C18479D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sz w:val="26"/>
      </w:rPr>
    </w:lvl>
    <w:lvl w:ilvl="1" w:tplc="11EC0520">
      <w:start w:val="1"/>
      <w:numFmt w:val="bullet"/>
      <w:lvlText w:val="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18"/>
        <w:szCs w:val="1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8"/>
  </w:num>
  <w:num w:numId="5">
    <w:abstractNumId w:val="2"/>
  </w:num>
  <w:num w:numId="6">
    <w:abstractNumId w:val="5"/>
  </w:num>
  <w:num w:numId="7">
    <w:abstractNumId w:val="11"/>
  </w:num>
  <w:num w:numId="8">
    <w:abstractNumId w:val="1"/>
  </w:num>
  <w:num w:numId="9">
    <w:abstractNumId w:val="4"/>
  </w:num>
  <w:num w:numId="10">
    <w:abstractNumId w:val="6"/>
  </w:num>
  <w:num w:numId="11">
    <w:abstractNumId w:val="3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510F"/>
    <w:rsid w:val="00017DA4"/>
    <w:rsid w:val="0002157F"/>
    <w:rsid w:val="00045FC8"/>
    <w:rsid w:val="0004643C"/>
    <w:rsid w:val="00072CFC"/>
    <w:rsid w:val="00073F10"/>
    <w:rsid w:val="000F78F4"/>
    <w:rsid w:val="00133680"/>
    <w:rsid w:val="00195C02"/>
    <w:rsid w:val="001A2197"/>
    <w:rsid w:val="001B253B"/>
    <w:rsid w:val="001E3703"/>
    <w:rsid w:val="001F435F"/>
    <w:rsid w:val="00214EA2"/>
    <w:rsid w:val="002217EA"/>
    <w:rsid w:val="002462F7"/>
    <w:rsid w:val="00265C6F"/>
    <w:rsid w:val="00280F98"/>
    <w:rsid w:val="002A1859"/>
    <w:rsid w:val="002A29C1"/>
    <w:rsid w:val="002B3E45"/>
    <w:rsid w:val="002E1A45"/>
    <w:rsid w:val="00320DE0"/>
    <w:rsid w:val="0037414D"/>
    <w:rsid w:val="00383191"/>
    <w:rsid w:val="003D3EF3"/>
    <w:rsid w:val="003D5DEC"/>
    <w:rsid w:val="003E2D01"/>
    <w:rsid w:val="003F1B62"/>
    <w:rsid w:val="003F6E02"/>
    <w:rsid w:val="00402B5F"/>
    <w:rsid w:val="0042456C"/>
    <w:rsid w:val="004426E9"/>
    <w:rsid w:val="004439AA"/>
    <w:rsid w:val="00465973"/>
    <w:rsid w:val="004970E5"/>
    <w:rsid w:val="004A6C7B"/>
    <w:rsid w:val="004A7A43"/>
    <w:rsid w:val="004A7B13"/>
    <w:rsid w:val="004C2098"/>
    <w:rsid w:val="004E546A"/>
    <w:rsid w:val="00512DE5"/>
    <w:rsid w:val="0052291E"/>
    <w:rsid w:val="00523DAF"/>
    <w:rsid w:val="005354BC"/>
    <w:rsid w:val="00546CA8"/>
    <w:rsid w:val="00576A93"/>
    <w:rsid w:val="00591F29"/>
    <w:rsid w:val="005A6CA7"/>
    <w:rsid w:val="005B4579"/>
    <w:rsid w:val="005C62BD"/>
    <w:rsid w:val="005D3536"/>
    <w:rsid w:val="005F33C9"/>
    <w:rsid w:val="00621BDD"/>
    <w:rsid w:val="006415E4"/>
    <w:rsid w:val="00691EB9"/>
    <w:rsid w:val="006A004E"/>
    <w:rsid w:val="006A77BE"/>
    <w:rsid w:val="006B4C3E"/>
    <w:rsid w:val="006B5F74"/>
    <w:rsid w:val="006C395F"/>
    <w:rsid w:val="006E6496"/>
    <w:rsid w:val="007107A4"/>
    <w:rsid w:val="0071429E"/>
    <w:rsid w:val="007350FA"/>
    <w:rsid w:val="00742CE3"/>
    <w:rsid w:val="00760088"/>
    <w:rsid w:val="00760376"/>
    <w:rsid w:val="007B7103"/>
    <w:rsid w:val="007F18E7"/>
    <w:rsid w:val="008016BA"/>
    <w:rsid w:val="00817F00"/>
    <w:rsid w:val="00832378"/>
    <w:rsid w:val="008468EF"/>
    <w:rsid w:val="008844C7"/>
    <w:rsid w:val="008A0DBC"/>
    <w:rsid w:val="008F2F3E"/>
    <w:rsid w:val="00942644"/>
    <w:rsid w:val="00953019"/>
    <w:rsid w:val="00963A3F"/>
    <w:rsid w:val="00966223"/>
    <w:rsid w:val="009A436B"/>
    <w:rsid w:val="00A05775"/>
    <w:rsid w:val="00A1562F"/>
    <w:rsid w:val="00A22FED"/>
    <w:rsid w:val="00A625B7"/>
    <w:rsid w:val="00A63E36"/>
    <w:rsid w:val="00A71E83"/>
    <w:rsid w:val="00A728B5"/>
    <w:rsid w:val="00A83E77"/>
    <w:rsid w:val="00A84CEB"/>
    <w:rsid w:val="00A90E63"/>
    <w:rsid w:val="00AA7E1A"/>
    <w:rsid w:val="00AB5CFD"/>
    <w:rsid w:val="00AC1C3E"/>
    <w:rsid w:val="00AE295D"/>
    <w:rsid w:val="00AE6817"/>
    <w:rsid w:val="00B0690F"/>
    <w:rsid w:val="00B246A7"/>
    <w:rsid w:val="00B635D1"/>
    <w:rsid w:val="00B677FF"/>
    <w:rsid w:val="00B70836"/>
    <w:rsid w:val="00B8337E"/>
    <w:rsid w:val="00B84721"/>
    <w:rsid w:val="00B92DCB"/>
    <w:rsid w:val="00BC3B79"/>
    <w:rsid w:val="00BF31F1"/>
    <w:rsid w:val="00BF3F43"/>
    <w:rsid w:val="00C3279F"/>
    <w:rsid w:val="00C34FC7"/>
    <w:rsid w:val="00C65B7C"/>
    <w:rsid w:val="00C669D0"/>
    <w:rsid w:val="00C71A41"/>
    <w:rsid w:val="00CE1761"/>
    <w:rsid w:val="00CF1709"/>
    <w:rsid w:val="00D138D8"/>
    <w:rsid w:val="00D461F1"/>
    <w:rsid w:val="00D66599"/>
    <w:rsid w:val="00DA202D"/>
    <w:rsid w:val="00DE480E"/>
    <w:rsid w:val="00DF5824"/>
    <w:rsid w:val="00E11E62"/>
    <w:rsid w:val="00E619B1"/>
    <w:rsid w:val="00E96455"/>
    <w:rsid w:val="00EB510F"/>
    <w:rsid w:val="00F20111"/>
    <w:rsid w:val="00F268BE"/>
    <w:rsid w:val="00F4410C"/>
    <w:rsid w:val="00F529F1"/>
    <w:rsid w:val="00F57A53"/>
    <w:rsid w:val="00F7752C"/>
    <w:rsid w:val="00F82104"/>
    <w:rsid w:val="00F83B1C"/>
    <w:rsid w:val="00FB209C"/>
    <w:rsid w:val="00FB4613"/>
    <w:rsid w:val="00FC2480"/>
    <w:rsid w:val="00FD7C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7D7FE7"/>
  <w15:docId w15:val="{FA3A04A8-19AA-427F-8CD0-8CC46BF2B5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EB510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1429E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qFormat/>
    <w:rsid w:val="00EB510F"/>
    <w:pPr>
      <w:keepNext/>
      <w:jc w:val="center"/>
      <w:outlineLvl w:val="3"/>
    </w:pPr>
    <w:rPr>
      <w:b/>
      <w:bCs/>
    </w:rPr>
  </w:style>
  <w:style w:type="paragraph" w:styleId="8">
    <w:name w:val="heading 8"/>
    <w:basedOn w:val="a"/>
    <w:next w:val="a"/>
    <w:link w:val="80"/>
    <w:qFormat/>
    <w:rsid w:val="00EB510F"/>
    <w:pPr>
      <w:keepNext/>
      <w:jc w:val="center"/>
      <w:outlineLvl w:val="7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EB510F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EB510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">
    <w:name w:val="Body Text 3"/>
    <w:basedOn w:val="a"/>
    <w:link w:val="30"/>
    <w:rsid w:val="00EB510F"/>
    <w:pPr>
      <w:jc w:val="center"/>
    </w:pPr>
  </w:style>
  <w:style w:type="character" w:customStyle="1" w:styleId="30">
    <w:name w:val="Основной текст 3 Знак"/>
    <w:basedOn w:val="a0"/>
    <w:link w:val="3"/>
    <w:rsid w:val="00EB510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Normal1">
    <w:name w:val="Normal1"/>
    <w:rsid w:val="00EB510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EB510F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EB510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EB510F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EB510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3">
    <w:name w:val="Body Text Indent"/>
    <w:basedOn w:val="a"/>
    <w:link w:val="a4"/>
    <w:uiPriority w:val="99"/>
    <w:unhideWhenUsed/>
    <w:rsid w:val="00EB510F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rsid w:val="00EB510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C669D0"/>
    <w:pPr>
      <w:ind w:left="720"/>
      <w:contextualSpacing/>
    </w:pPr>
  </w:style>
  <w:style w:type="table" w:styleId="a6">
    <w:name w:val="Table Grid"/>
    <w:basedOn w:val="a1"/>
    <w:uiPriority w:val="39"/>
    <w:rsid w:val="006C39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основной текст"/>
    <w:basedOn w:val="a5"/>
    <w:link w:val="a8"/>
    <w:qFormat/>
    <w:rsid w:val="00B246A7"/>
    <w:pPr>
      <w:spacing w:line="276" w:lineRule="auto"/>
      <w:ind w:left="0" w:firstLine="709"/>
      <w:jc w:val="both"/>
    </w:pPr>
    <w:rPr>
      <w:sz w:val="28"/>
      <w:szCs w:val="28"/>
      <w:lang w:eastAsia="en-US"/>
    </w:rPr>
  </w:style>
  <w:style w:type="character" w:customStyle="1" w:styleId="a8">
    <w:name w:val="основной текст Знак"/>
    <w:basedOn w:val="a0"/>
    <w:link w:val="a7"/>
    <w:rsid w:val="00B246A7"/>
    <w:rPr>
      <w:rFonts w:ascii="Times New Roman" w:eastAsia="Times New Roman" w:hAnsi="Times New Roman" w:cs="Times New Roman"/>
      <w:sz w:val="28"/>
      <w:szCs w:val="28"/>
    </w:rPr>
  </w:style>
  <w:style w:type="paragraph" w:styleId="a9">
    <w:name w:val="Body Text"/>
    <w:basedOn w:val="a"/>
    <w:link w:val="aa"/>
    <w:unhideWhenUsed/>
    <w:rsid w:val="00B246A7"/>
    <w:pPr>
      <w:spacing w:after="120"/>
    </w:pPr>
    <w:rPr>
      <w:sz w:val="20"/>
      <w:szCs w:val="20"/>
      <w:lang w:eastAsia="en-US"/>
    </w:rPr>
  </w:style>
  <w:style w:type="character" w:customStyle="1" w:styleId="aa">
    <w:name w:val="Основной текст Знак"/>
    <w:basedOn w:val="a0"/>
    <w:link w:val="a9"/>
    <w:rsid w:val="00B246A7"/>
    <w:rPr>
      <w:rFonts w:ascii="Times New Roman" w:eastAsia="Times New Roman" w:hAnsi="Times New Roman" w:cs="Times New Roman"/>
      <w:sz w:val="20"/>
      <w:szCs w:val="20"/>
    </w:rPr>
  </w:style>
  <w:style w:type="paragraph" w:customStyle="1" w:styleId="ab">
    <w:name w:val="подпись рисунка"/>
    <w:basedOn w:val="a9"/>
    <w:link w:val="ac"/>
    <w:qFormat/>
    <w:rsid w:val="00B246A7"/>
    <w:pPr>
      <w:spacing w:line="288" w:lineRule="auto"/>
      <w:jc w:val="center"/>
    </w:pPr>
    <w:rPr>
      <w:sz w:val="24"/>
      <w:szCs w:val="24"/>
    </w:rPr>
  </w:style>
  <w:style w:type="character" w:customStyle="1" w:styleId="ac">
    <w:name w:val="подпись рисунка Знак"/>
    <w:basedOn w:val="aa"/>
    <w:link w:val="ab"/>
    <w:rsid w:val="00B246A7"/>
    <w:rPr>
      <w:rFonts w:ascii="Times New Roman" w:eastAsia="Times New Roman" w:hAnsi="Times New Roman" w:cs="Times New Roman"/>
      <w:sz w:val="24"/>
      <w:szCs w:val="24"/>
    </w:rPr>
  </w:style>
  <w:style w:type="paragraph" w:customStyle="1" w:styleId="ad">
    <w:name w:val="Название лабораторной"/>
    <w:basedOn w:val="ae"/>
    <w:next w:val="a"/>
    <w:link w:val="af"/>
    <w:qFormat/>
    <w:rsid w:val="006A004E"/>
    <w:pPr>
      <w:widowControl w:val="0"/>
      <w:pBdr>
        <w:bottom w:val="none" w:sz="0" w:space="0" w:color="auto"/>
      </w:pBdr>
      <w:autoSpaceDE w:val="0"/>
      <w:autoSpaceDN w:val="0"/>
      <w:adjustRightInd w:val="0"/>
      <w:spacing w:after="120" w:line="288" w:lineRule="auto"/>
      <w:contextualSpacing w:val="0"/>
      <w:jc w:val="center"/>
    </w:pPr>
    <w:rPr>
      <w:rFonts w:ascii="Times New Roman" w:eastAsia="Times New Roman" w:hAnsi="Times New Roman" w:cs="Times New Roman"/>
      <w:b/>
      <w:caps/>
      <w:color w:val="auto"/>
      <w:spacing w:val="0"/>
      <w:kern w:val="0"/>
      <w:sz w:val="28"/>
      <w:szCs w:val="28"/>
    </w:rPr>
  </w:style>
  <w:style w:type="character" w:customStyle="1" w:styleId="af">
    <w:name w:val="Название лабораторной Знак"/>
    <w:basedOn w:val="af0"/>
    <w:link w:val="ad"/>
    <w:rsid w:val="006A004E"/>
    <w:rPr>
      <w:rFonts w:ascii="Times New Roman" w:eastAsia="Times New Roman" w:hAnsi="Times New Roman" w:cs="Times New Roman"/>
      <w:b/>
      <w:caps/>
      <w:color w:val="323E4F" w:themeColor="text2" w:themeShade="BF"/>
      <w:spacing w:val="5"/>
      <w:kern w:val="28"/>
      <w:sz w:val="28"/>
      <w:szCs w:val="28"/>
      <w:lang w:eastAsia="ru-RU"/>
    </w:rPr>
  </w:style>
  <w:style w:type="paragraph" w:styleId="ae">
    <w:name w:val="Title"/>
    <w:basedOn w:val="a"/>
    <w:next w:val="a"/>
    <w:link w:val="af0"/>
    <w:uiPriority w:val="10"/>
    <w:qFormat/>
    <w:rsid w:val="006A004E"/>
    <w:pPr>
      <w:pBdr>
        <w:bottom w:val="single" w:sz="8" w:space="4" w:color="5B9BD5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f0">
    <w:name w:val="Заголовок Знак"/>
    <w:basedOn w:val="a0"/>
    <w:link w:val="ae"/>
    <w:uiPriority w:val="10"/>
    <w:rsid w:val="006A004E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ru-RU"/>
    </w:rPr>
  </w:style>
  <w:style w:type="paragraph" w:customStyle="1" w:styleId="af1">
    <w:name w:val="Имя лабораторной"/>
    <w:basedOn w:val="a"/>
    <w:next w:val="a"/>
    <w:link w:val="af2"/>
    <w:qFormat/>
    <w:rsid w:val="00576A93"/>
    <w:pPr>
      <w:widowControl w:val="0"/>
      <w:autoSpaceDE w:val="0"/>
      <w:autoSpaceDN w:val="0"/>
      <w:adjustRightInd w:val="0"/>
      <w:spacing w:line="276" w:lineRule="auto"/>
      <w:jc w:val="center"/>
    </w:pPr>
    <w:rPr>
      <w:b/>
      <w:caps/>
      <w:sz w:val="28"/>
      <w:szCs w:val="28"/>
      <w:lang w:eastAsia="en-US"/>
    </w:rPr>
  </w:style>
  <w:style w:type="character" w:customStyle="1" w:styleId="af2">
    <w:name w:val="Имя лабораторной Знак"/>
    <w:basedOn w:val="a0"/>
    <w:link w:val="af1"/>
    <w:rsid w:val="00576A93"/>
    <w:rPr>
      <w:rFonts w:ascii="Times New Roman" w:eastAsia="Times New Roman" w:hAnsi="Times New Roman" w:cs="Times New Roman"/>
      <w:b/>
      <w:caps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71429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customStyle="1" w:styleId="af3">
    <w:name w:val="цель работы"/>
    <w:basedOn w:val="a"/>
    <w:next w:val="a"/>
    <w:link w:val="af4"/>
    <w:qFormat/>
    <w:rsid w:val="005B4579"/>
    <w:pPr>
      <w:widowControl w:val="0"/>
      <w:autoSpaceDE w:val="0"/>
      <w:autoSpaceDN w:val="0"/>
      <w:adjustRightInd w:val="0"/>
      <w:spacing w:line="288" w:lineRule="auto"/>
      <w:ind w:firstLine="709"/>
      <w:jc w:val="both"/>
    </w:pPr>
    <w:rPr>
      <w:b/>
      <w:sz w:val="28"/>
      <w:szCs w:val="28"/>
      <w:lang w:eastAsia="en-US"/>
    </w:rPr>
  </w:style>
  <w:style w:type="character" w:customStyle="1" w:styleId="af4">
    <w:name w:val="цель работы Знак"/>
    <w:basedOn w:val="a0"/>
    <w:link w:val="af3"/>
    <w:rsid w:val="005B4579"/>
    <w:rPr>
      <w:rFonts w:ascii="Times New Roman" w:eastAsia="Times New Roman" w:hAnsi="Times New Roman" w:cs="Times New Roman"/>
      <w:b/>
      <w:sz w:val="28"/>
      <w:szCs w:val="28"/>
    </w:rPr>
  </w:style>
  <w:style w:type="paragraph" w:customStyle="1" w:styleId="11">
    <w:name w:val="Основной текст1"/>
    <w:basedOn w:val="a"/>
    <w:link w:val="12"/>
    <w:qFormat/>
    <w:rsid w:val="008468EF"/>
    <w:pPr>
      <w:ind w:firstLine="540"/>
      <w:jc w:val="both"/>
    </w:pPr>
    <w:rPr>
      <w:rFonts w:eastAsia="SimSun"/>
      <w:sz w:val="28"/>
      <w:szCs w:val="28"/>
      <w:lang w:val="x-none" w:eastAsia="zh-CN"/>
    </w:rPr>
  </w:style>
  <w:style w:type="character" w:customStyle="1" w:styleId="12">
    <w:name w:val="Основной текст1 Знак"/>
    <w:link w:val="11"/>
    <w:rsid w:val="008468EF"/>
    <w:rPr>
      <w:rFonts w:ascii="Times New Roman" w:eastAsia="SimSun" w:hAnsi="Times New Roman" w:cs="Times New Roman"/>
      <w:sz w:val="28"/>
      <w:szCs w:val="28"/>
      <w:lang w:val="x-none" w:eastAsia="zh-CN"/>
    </w:rPr>
  </w:style>
  <w:style w:type="paragraph" w:customStyle="1" w:styleId="af5">
    <w:name w:val="Формула"/>
    <w:basedOn w:val="a"/>
    <w:link w:val="af6"/>
    <w:rsid w:val="004426E9"/>
    <w:pPr>
      <w:tabs>
        <w:tab w:val="center" w:pos="4820"/>
        <w:tab w:val="right" w:pos="9356"/>
      </w:tabs>
      <w:spacing w:before="160" w:after="160"/>
      <w:jc w:val="both"/>
    </w:pPr>
    <w:rPr>
      <w:sz w:val="28"/>
    </w:rPr>
  </w:style>
  <w:style w:type="paragraph" w:customStyle="1" w:styleId="af7">
    <w:name w:val="Обычный без отступа"/>
    <w:basedOn w:val="a"/>
    <w:rsid w:val="004426E9"/>
    <w:pPr>
      <w:spacing w:after="60"/>
      <w:jc w:val="both"/>
    </w:pPr>
    <w:rPr>
      <w:sz w:val="28"/>
    </w:rPr>
  </w:style>
  <w:style w:type="character" w:customStyle="1" w:styleId="af6">
    <w:name w:val="Формула Знак"/>
    <w:basedOn w:val="a0"/>
    <w:link w:val="af5"/>
    <w:rsid w:val="004426E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8">
    <w:name w:val="подпись формулы"/>
    <w:basedOn w:val="a"/>
    <w:link w:val="af9"/>
    <w:qFormat/>
    <w:rsid w:val="00DE480E"/>
    <w:pPr>
      <w:ind w:firstLine="540"/>
      <w:jc w:val="center"/>
    </w:pPr>
    <w:rPr>
      <w:rFonts w:eastAsia="SimSun"/>
      <w:lang w:val="x-none" w:eastAsia="zh-CN"/>
    </w:rPr>
  </w:style>
  <w:style w:type="character" w:customStyle="1" w:styleId="af9">
    <w:name w:val="подпись формулы Знак"/>
    <w:link w:val="af8"/>
    <w:rsid w:val="00DE480E"/>
    <w:rPr>
      <w:rFonts w:ascii="Times New Roman" w:eastAsia="SimSun" w:hAnsi="Times New Roman" w:cs="Times New Roman"/>
      <w:sz w:val="24"/>
      <w:szCs w:val="24"/>
      <w:lang w:val="x-none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9.bin"/><Relationship Id="rId531" Type="http://schemas.openxmlformats.org/officeDocument/2006/relationships/oleObject" Target="embeddings/oleObject273.bin"/><Relationship Id="rId629" Type="http://schemas.openxmlformats.org/officeDocument/2006/relationships/image" Target="media/image298.wmf"/><Relationship Id="rId170" Type="http://schemas.openxmlformats.org/officeDocument/2006/relationships/image" Target="media/image77.wmf"/><Relationship Id="rId268" Type="http://schemas.openxmlformats.org/officeDocument/2006/relationships/oleObject" Target="embeddings/oleObject139.bin"/><Relationship Id="rId475" Type="http://schemas.openxmlformats.org/officeDocument/2006/relationships/image" Target="media/image223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55.wmf"/><Relationship Id="rId542" Type="http://schemas.openxmlformats.org/officeDocument/2006/relationships/image" Target="media/image256.wmf"/><Relationship Id="rId181" Type="http://schemas.openxmlformats.org/officeDocument/2006/relationships/oleObject" Target="embeddings/oleObject94.bin"/><Relationship Id="rId402" Type="http://schemas.openxmlformats.org/officeDocument/2006/relationships/image" Target="media/image188.wmf"/><Relationship Id="rId279" Type="http://schemas.openxmlformats.org/officeDocument/2006/relationships/image" Target="media/image129.wmf"/><Relationship Id="rId486" Type="http://schemas.openxmlformats.org/officeDocument/2006/relationships/oleObject" Target="embeddings/oleObject25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1.bin"/><Relationship Id="rId346" Type="http://schemas.openxmlformats.org/officeDocument/2006/relationships/oleObject" Target="embeddings/oleObject180.bin"/><Relationship Id="rId553" Type="http://schemas.openxmlformats.org/officeDocument/2006/relationships/image" Target="media/image261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14.bin"/><Relationship Id="rId497" Type="http://schemas.openxmlformats.org/officeDocument/2006/relationships/image" Target="media/image234.wmf"/><Relationship Id="rId620" Type="http://schemas.openxmlformats.org/officeDocument/2006/relationships/oleObject" Target="embeddings/oleObject319.bin"/><Relationship Id="rId357" Type="http://schemas.openxmlformats.org/officeDocument/2006/relationships/image" Target="media/image166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12.bin"/><Relationship Id="rId564" Type="http://schemas.openxmlformats.org/officeDocument/2006/relationships/image" Target="media/image266.wmf"/><Relationship Id="rId424" Type="http://schemas.openxmlformats.org/officeDocument/2006/relationships/oleObject" Target="embeddings/oleObject220.bin"/><Relationship Id="rId631" Type="http://schemas.openxmlformats.org/officeDocument/2006/relationships/fontTable" Target="fontTable.xml"/><Relationship Id="rId270" Type="http://schemas.openxmlformats.org/officeDocument/2006/relationships/oleObject" Target="embeddings/oleObject14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1.bin"/><Relationship Id="rId575" Type="http://schemas.openxmlformats.org/officeDocument/2006/relationships/oleObject" Target="embeddings/oleObject296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7.bin"/><Relationship Id="rId281" Type="http://schemas.openxmlformats.org/officeDocument/2006/relationships/oleObject" Target="embeddings/oleObject146.bin"/><Relationship Id="rId502" Type="http://schemas.openxmlformats.org/officeDocument/2006/relationships/oleObject" Target="embeddings/oleObject259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77.wmf"/><Relationship Id="rId586" Type="http://schemas.openxmlformats.org/officeDocument/2006/relationships/image" Target="media/image277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4.bin"/><Relationship Id="rId446" Type="http://schemas.openxmlformats.org/officeDocument/2006/relationships/image" Target="media/image208.wmf"/><Relationship Id="rId292" Type="http://schemas.openxmlformats.org/officeDocument/2006/relationships/image" Target="media/image134.wmf"/><Relationship Id="rId306" Type="http://schemas.openxmlformats.org/officeDocument/2006/relationships/oleObject" Target="embeddings/oleObject160.bin"/><Relationship Id="rId87" Type="http://schemas.openxmlformats.org/officeDocument/2006/relationships/image" Target="media/image41.wmf"/><Relationship Id="rId513" Type="http://schemas.openxmlformats.org/officeDocument/2006/relationships/image" Target="media/image242.wmf"/><Relationship Id="rId597" Type="http://schemas.openxmlformats.org/officeDocument/2006/relationships/oleObject" Target="embeddings/oleObject307.bin"/><Relationship Id="rId152" Type="http://schemas.openxmlformats.org/officeDocument/2006/relationships/image" Target="media/image68.wmf"/><Relationship Id="rId457" Type="http://schemas.openxmlformats.org/officeDocument/2006/relationships/image" Target="media/image213.wmf"/><Relationship Id="rId14" Type="http://schemas.openxmlformats.org/officeDocument/2006/relationships/image" Target="media/image5.wmf"/><Relationship Id="rId317" Type="http://schemas.openxmlformats.org/officeDocument/2006/relationships/image" Target="media/image146.wmf"/><Relationship Id="rId524" Type="http://schemas.openxmlformats.org/officeDocument/2006/relationships/image" Target="media/image247.wmf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5.bin"/><Relationship Id="rId370" Type="http://schemas.openxmlformats.org/officeDocument/2006/relationships/oleObject" Target="embeddings/oleObject192.bin"/><Relationship Id="rId230" Type="http://schemas.openxmlformats.org/officeDocument/2006/relationships/oleObject" Target="embeddings/oleObject119.bin"/><Relationship Id="rId468" Type="http://schemas.openxmlformats.org/officeDocument/2006/relationships/image" Target="media/image219.png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71.bin"/><Relationship Id="rId535" Type="http://schemas.openxmlformats.org/officeDocument/2006/relationships/oleObject" Target="embeddings/oleObject275.bin"/><Relationship Id="rId174" Type="http://schemas.openxmlformats.org/officeDocument/2006/relationships/image" Target="media/image79.wmf"/><Relationship Id="rId381" Type="http://schemas.openxmlformats.org/officeDocument/2006/relationships/image" Target="media/image178.wmf"/><Relationship Id="rId602" Type="http://schemas.openxmlformats.org/officeDocument/2006/relationships/image" Target="media/image285.wmf"/><Relationship Id="rId241" Type="http://schemas.openxmlformats.org/officeDocument/2006/relationships/oleObject" Target="embeddings/oleObject125.bin"/><Relationship Id="rId479" Type="http://schemas.openxmlformats.org/officeDocument/2006/relationships/image" Target="media/image225.wmf"/><Relationship Id="rId36" Type="http://schemas.openxmlformats.org/officeDocument/2006/relationships/image" Target="media/image16.wmf"/><Relationship Id="rId339" Type="http://schemas.openxmlformats.org/officeDocument/2006/relationships/image" Target="media/image157.wmf"/><Relationship Id="rId546" Type="http://schemas.openxmlformats.org/officeDocument/2006/relationships/image" Target="media/image258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8.wmf"/><Relationship Id="rId143" Type="http://schemas.openxmlformats.org/officeDocument/2006/relationships/image" Target="media/image65.wmf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82.bin"/><Relationship Id="rId406" Type="http://schemas.openxmlformats.org/officeDocument/2006/relationships/image" Target="media/image190.wmf"/><Relationship Id="rId588" Type="http://schemas.openxmlformats.org/officeDocument/2006/relationships/image" Target="media/image278.wmf"/><Relationship Id="rId9" Type="http://schemas.openxmlformats.org/officeDocument/2006/relationships/oleObject" Target="embeddings/oleObject2.bin"/><Relationship Id="rId210" Type="http://schemas.openxmlformats.org/officeDocument/2006/relationships/image" Target="media/image97.wmf"/><Relationship Id="rId392" Type="http://schemas.openxmlformats.org/officeDocument/2006/relationships/oleObject" Target="embeddings/oleObject203.bin"/><Relationship Id="rId448" Type="http://schemas.openxmlformats.org/officeDocument/2006/relationships/oleObject" Target="embeddings/oleObject234.bin"/><Relationship Id="rId613" Type="http://schemas.openxmlformats.org/officeDocument/2006/relationships/oleObject" Target="embeddings/oleObject315.bin"/><Relationship Id="rId252" Type="http://schemas.openxmlformats.org/officeDocument/2006/relationships/oleObject" Target="embeddings/oleObject131.bin"/><Relationship Id="rId294" Type="http://schemas.openxmlformats.org/officeDocument/2006/relationships/image" Target="media/image135.wmf"/><Relationship Id="rId308" Type="http://schemas.openxmlformats.org/officeDocument/2006/relationships/oleObject" Target="embeddings/oleObject161.bin"/><Relationship Id="rId515" Type="http://schemas.openxmlformats.org/officeDocument/2006/relationships/image" Target="media/image243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69.wmf"/><Relationship Id="rId361" Type="http://schemas.openxmlformats.org/officeDocument/2006/relationships/image" Target="media/image168.wmf"/><Relationship Id="rId557" Type="http://schemas.openxmlformats.org/officeDocument/2006/relationships/oleObject" Target="embeddings/oleObject287.bin"/><Relationship Id="rId599" Type="http://schemas.openxmlformats.org/officeDocument/2006/relationships/oleObject" Target="embeddings/oleObject308.bin"/><Relationship Id="rId196" Type="http://schemas.openxmlformats.org/officeDocument/2006/relationships/image" Target="media/image90.wmf"/><Relationship Id="rId417" Type="http://schemas.openxmlformats.org/officeDocument/2006/relationships/oleObject" Target="embeddings/oleObject216.bin"/><Relationship Id="rId459" Type="http://schemas.openxmlformats.org/officeDocument/2006/relationships/oleObject" Target="embeddings/oleObject240.bin"/><Relationship Id="rId624" Type="http://schemas.openxmlformats.org/officeDocument/2006/relationships/oleObject" Target="embeddings/Microsoft_Visio_2003-2010_Drawing3.vsd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263" Type="http://schemas.openxmlformats.org/officeDocument/2006/relationships/image" Target="media/image121.wmf"/><Relationship Id="rId319" Type="http://schemas.openxmlformats.org/officeDocument/2006/relationships/image" Target="media/image147.wmf"/><Relationship Id="rId470" Type="http://schemas.openxmlformats.org/officeDocument/2006/relationships/oleObject" Target="embeddings/Microsoft_Visio_2003-2010_Drawing1.vsd"/><Relationship Id="rId526" Type="http://schemas.openxmlformats.org/officeDocument/2006/relationships/image" Target="media/image248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72.bin"/><Relationship Id="rId568" Type="http://schemas.openxmlformats.org/officeDocument/2006/relationships/image" Target="media/image268.wmf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193.bin"/><Relationship Id="rId428" Type="http://schemas.openxmlformats.org/officeDocument/2006/relationships/image" Target="media/image200.w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2.bin"/><Relationship Id="rId481" Type="http://schemas.openxmlformats.org/officeDocument/2006/relationships/image" Target="media/image226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8.bin"/><Relationship Id="rId537" Type="http://schemas.openxmlformats.org/officeDocument/2006/relationships/oleObject" Target="embeddings/oleObject276.bin"/><Relationship Id="rId579" Type="http://schemas.openxmlformats.org/officeDocument/2006/relationships/oleObject" Target="embeddings/oleObject298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0.wmf"/><Relationship Id="rId341" Type="http://schemas.openxmlformats.org/officeDocument/2006/relationships/image" Target="media/image158.wmf"/><Relationship Id="rId383" Type="http://schemas.openxmlformats.org/officeDocument/2006/relationships/image" Target="media/image179.wmf"/><Relationship Id="rId439" Type="http://schemas.openxmlformats.org/officeDocument/2006/relationships/oleObject" Target="embeddings/oleObject229.bin"/><Relationship Id="rId590" Type="http://schemas.openxmlformats.org/officeDocument/2006/relationships/image" Target="media/image279.wmf"/><Relationship Id="rId604" Type="http://schemas.openxmlformats.org/officeDocument/2006/relationships/image" Target="media/image286.wmf"/><Relationship Id="rId201" Type="http://schemas.openxmlformats.org/officeDocument/2006/relationships/oleObject" Target="embeddings/oleObject104.bin"/><Relationship Id="rId243" Type="http://schemas.openxmlformats.org/officeDocument/2006/relationships/image" Target="media/image112.wmf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35.bin"/><Relationship Id="rId506" Type="http://schemas.openxmlformats.org/officeDocument/2006/relationships/oleObject" Target="embeddings/oleObject261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2.bin"/><Relationship Id="rId492" Type="http://schemas.openxmlformats.org/officeDocument/2006/relationships/oleObject" Target="embeddings/oleObject254.bin"/><Relationship Id="rId548" Type="http://schemas.openxmlformats.org/officeDocument/2006/relationships/image" Target="media/image259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97.bin"/><Relationship Id="rId352" Type="http://schemas.openxmlformats.org/officeDocument/2006/relationships/oleObject" Target="embeddings/oleObject183.bin"/><Relationship Id="rId394" Type="http://schemas.openxmlformats.org/officeDocument/2006/relationships/oleObject" Target="embeddings/oleObject204.bin"/><Relationship Id="rId408" Type="http://schemas.openxmlformats.org/officeDocument/2006/relationships/image" Target="media/image191.wmf"/><Relationship Id="rId615" Type="http://schemas.openxmlformats.org/officeDocument/2006/relationships/oleObject" Target="embeddings/oleObject316.bin"/><Relationship Id="rId212" Type="http://schemas.openxmlformats.org/officeDocument/2006/relationships/image" Target="media/image98.wmf"/><Relationship Id="rId254" Type="http://schemas.openxmlformats.org/officeDocument/2006/relationships/oleObject" Target="embeddings/oleObject13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36.wmf"/><Relationship Id="rId461" Type="http://schemas.openxmlformats.org/officeDocument/2006/relationships/image" Target="media/image214.wmf"/><Relationship Id="rId517" Type="http://schemas.openxmlformats.org/officeDocument/2006/relationships/oleObject" Target="embeddings/oleObject267.bin"/><Relationship Id="rId559" Type="http://schemas.openxmlformats.org/officeDocument/2006/relationships/oleObject" Target="embeddings/oleObject288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0.wmf"/><Relationship Id="rId198" Type="http://schemas.openxmlformats.org/officeDocument/2006/relationships/image" Target="media/image91.wmf"/><Relationship Id="rId321" Type="http://schemas.openxmlformats.org/officeDocument/2006/relationships/image" Target="media/image148.wmf"/><Relationship Id="rId363" Type="http://schemas.openxmlformats.org/officeDocument/2006/relationships/image" Target="media/image169.wmf"/><Relationship Id="rId419" Type="http://schemas.openxmlformats.org/officeDocument/2006/relationships/oleObject" Target="embeddings/oleObject217.bin"/><Relationship Id="rId570" Type="http://schemas.openxmlformats.org/officeDocument/2006/relationships/image" Target="media/image269.wmf"/><Relationship Id="rId626" Type="http://schemas.openxmlformats.org/officeDocument/2006/relationships/oleObject" Target="embeddings/oleObject321.bin"/><Relationship Id="rId223" Type="http://schemas.openxmlformats.org/officeDocument/2006/relationships/image" Target="media/image103.wmf"/><Relationship Id="rId430" Type="http://schemas.openxmlformats.org/officeDocument/2006/relationships/image" Target="media/image201.wmf"/><Relationship Id="rId18" Type="http://schemas.openxmlformats.org/officeDocument/2006/relationships/image" Target="media/image7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44.bin"/><Relationship Id="rId528" Type="http://schemas.openxmlformats.org/officeDocument/2006/relationships/image" Target="media/image249.wmf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7.bin"/><Relationship Id="rId332" Type="http://schemas.openxmlformats.org/officeDocument/2006/relationships/oleObject" Target="embeddings/oleObject173.bin"/><Relationship Id="rId374" Type="http://schemas.openxmlformats.org/officeDocument/2006/relationships/oleObject" Target="embeddings/oleObject194.bin"/><Relationship Id="rId581" Type="http://schemas.openxmlformats.org/officeDocument/2006/relationships/oleObject" Target="embeddings/oleObject299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3.bin"/><Relationship Id="rId441" Type="http://schemas.openxmlformats.org/officeDocument/2006/relationships/oleObject" Target="embeddings/oleObject230.bin"/><Relationship Id="rId483" Type="http://schemas.openxmlformats.org/officeDocument/2006/relationships/image" Target="media/image227.wmf"/><Relationship Id="rId539" Type="http://schemas.openxmlformats.org/officeDocument/2006/relationships/oleObject" Target="embeddings/oleObject277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9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7.bin"/><Relationship Id="rId343" Type="http://schemas.openxmlformats.org/officeDocument/2006/relationships/image" Target="media/image159.wmf"/><Relationship Id="rId550" Type="http://schemas.openxmlformats.org/officeDocument/2006/relationships/oleObject" Target="embeddings/oleObject283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80.wmf"/><Relationship Id="rId592" Type="http://schemas.openxmlformats.org/officeDocument/2006/relationships/image" Target="media/image280.wmf"/><Relationship Id="rId606" Type="http://schemas.openxmlformats.org/officeDocument/2006/relationships/image" Target="media/image287.wmf"/><Relationship Id="rId245" Type="http://schemas.openxmlformats.org/officeDocument/2006/relationships/oleObject" Target="embeddings/oleObject128.bin"/><Relationship Id="rId287" Type="http://schemas.openxmlformats.org/officeDocument/2006/relationships/oleObject" Target="embeddings/oleObject150.bin"/><Relationship Id="rId410" Type="http://schemas.openxmlformats.org/officeDocument/2006/relationships/image" Target="media/image192.wmf"/><Relationship Id="rId452" Type="http://schemas.openxmlformats.org/officeDocument/2006/relationships/oleObject" Target="embeddings/oleObject236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63.bin"/><Relationship Id="rId354" Type="http://schemas.openxmlformats.org/officeDocument/2006/relationships/oleObject" Target="embeddings/oleObject184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05.bin"/><Relationship Id="rId561" Type="http://schemas.openxmlformats.org/officeDocument/2006/relationships/oleObject" Target="embeddings/oleObject289.bin"/><Relationship Id="rId617" Type="http://schemas.openxmlformats.org/officeDocument/2006/relationships/oleObject" Target="embeddings/oleObject317.bin"/><Relationship Id="rId214" Type="http://schemas.openxmlformats.org/officeDocument/2006/relationships/image" Target="media/image99.wmf"/><Relationship Id="rId256" Type="http://schemas.openxmlformats.org/officeDocument/2006/relationships/oleObject" Target="embeddings/oleObject133.bin"/><Relationship Id="rId298" Type="http://schemas.openxmlformats.org/officeDocument/2006/relationships/image" Target="media/image137.wmf"/><Relationship Id="rId421" Type="http://schemas.openxmlformats.org/officeDocument/2006/relationships/oleObject" Target="embeddings/oleObject218.bin"/><Relationship Id="rId463" Type="http://schemas.openxmlformats.org/officeDocument/2006/relationships/image" Target="media/image215.png"/><Relationship Id="rId519" Type="http://schemas.openxmlformats.org/officeDocument/2006/relationships/oleObject" Target="embeddings/Microsoft_Visio_2003-2010_Drawing2.vsd"/><Relationship Id="rId116" Type="http://schemas.openxmlformats.org/officeDocument/2006/relationships/oleObject" Target="embeddings/oleObject57.bin"/><Relationship Id="rId158" Type="http://schemas.openxmlformats.org/officeDocument/2006/relationships/image" Target="media/image71.wmf"/><Relationship Id="rId323" Type="http://schemas.openxmlformats.org/officeDocument/2006/relationships/image" Target="media/image149.wmf"/><Relationship Id="rId530" Type="http://schemas.openxmlformats.org/officeDocument/2006/relationships/image" Target="media/image250.wmf"/><Relationship Id="rId20" Type="http://schemas.openxmlformats.org/officeDocument/2006/relationships/image" Target="media/image8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70.wmf"/><Relationship Id="rId572" Type="http://schemas.openxmlformats.org/officeDocument/2006/relationships/image" Target="media/image270.wmf"/><Relationship Id="rId628" Type="http://schemas.openxmlformats.org/officeDocument/2006/relationships/oleObject" Target="embeddings/oleObject322.bin"/><Relationship Id="rId225" Type="http://schemas.openxmlformats.org/officeDocument/2006/relationships/image" Target="media/image104.wmf"/><Relationship Id="rId267" Type="http://schemas.openxmlformats.org/officeDocument/2006/relationships/image" Target="media/image123.wmf"/><Relationship Id="rId432" Type="http://schemas.openxmlformats.org/officeDocument/2006/relationships/oleObject" Target="embeddings/oleObject225.bin"/><Relationship Id="rId474" Type="http://schemas.openxmlformats.org/officeDocument/2006/relationships/oleObject" Target="embeddings/oleObject245.bin"/><Relationship Id="rId127" Type="http://schemas.openxmlformats.org/officeDocument/2006/relationships/oleObject" Target="embeddings/oleObject64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74.bin"/><Relationship Id="rId376" Type="http://schemas.openxmlformats.org/officeDocument/2006/relationships/oleObject" Target="embeddings/oleObject195.bin"/><Relationship Id="rId541" Type="http://schemas.openxmlformats.org/officeDocument/2006/relationships/oleObject" Target="embeddings/oleObject278.bin"/><Relationship Id="rId583" Type="http://schemas.openxmlformats.org/officeDocument/2006/relationships/oleObject" Target="embeddings/oleObject300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36" Type="http://schemas.openxmlformats.org/officeDocument/2006/relationships/oleObject" Target="embeddings/oleObject122.bin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08.bin"/><Relationship Id="rId443" Type="http://schemas.openxmlformats.org/officeDocument/2006/relationships/oleObject" Target="embeddings/oleObject231.bin"/><Relationship Id="rId303" Type="http://schemas.openxmlformats.org/officeDocument/2006/relationships/image" Target="media/image139.wmf"/><Relationship Id="rId485" Type="http://schemas.openxmlformats.org/officeDocument/2006/relationships/image" Target="media/image228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3.bin"/><Relationship Id="rId552" Type="http://schemas.openxmlformats.org/officeDocument/2006/relationships/oleObject" Target="embeddings/oleObject284.bin"/><Relationship Id="rId594" Type="http://schemas.openxmlformats.org/officeDocument/2006/relationships/image" Target="media/image281.wmf"/><Relationship Id="rId608" Type="http://schemas.openxmlformats.org/officeDocument/2006/relationships/image" Target="media/image288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9.bin"/><Relationship Id="rId412" Type="http://schemas.openxmlformats.org/officeDocument/2006/relationships/image" Target="media/image193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51.bin"/><Relationship Id="rId454" Type="http://schemas.openxmlformats.org/officeDocument/2006/relationships/oleObject" Target="embeddings/oleObject237.bin"/><Relationship Id="rId496" Type="http://schemas.openxmlformats.org/officeDocument/2006/relationships/oleObject" Target="embeddings/oleObject25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5.bin"/><Relationship Id="rId398" Type="http://schemas.openxmlformats.org/officeDocument/2006/relationships/image" Target="media/image186.wmf"/><Relationship Id="rId521" Type="http://schemas.openxmlformats.org/officeDocument/2006/relationships/oleObject" Target="embeddings/oleObject268.bin"/><Relationship Id="rId563" Type="http://schemas.openxmlformats.org/officeDocument/2006/relationships/oleObject" Target="embeddings/oleObject290.bin"/><Relationship Id="rId619" Type="http://schemas.openxmlformats.org/officeDocument/2006/relationships/image" Target="media/image293.wmf"/><Relationship Id="rId95" Type="http://schemas.openxmlformats.org/officeDocument/2006/relationships/image" Target="media/image45.wmf"/><Relationship Id="rId160" Type="http://schemas.openxmlformats.org/officeDocument/2006/relationships/image" Target="media/image72.wmf"/><Relationship Id="rId216" Type="http://schemas.openxmlformats.org/officeDocument/2006/relationships/image" Target="media/image100.wmf"/><Relationship Id="rId423" Type="http://schemas.openxmlformats.org/officeDocument/2006/relationships/oleObject" Target="embeddings/oleObject219.bin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43.bin"/><Relationship Id="rId630" Type="http://schemas.openxmlformats.org/officeDocument/2006/relationships/oleObject" Target="embeddings/oleObject323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0.wmf"/><Relationship Id="rId367" Type="http://schemas.openxmlformats.org/officeDocument/2006/relationships/image" Target="media/image171.wmf"/><Relationship Id="rId532" Type="http://schemas.openxmlformats.org/officeDocument/2006/relationships/image" Target="media/image251.wmf"/><Relationship Id="rId574" Type="http://schemas.openxmlformats.org/officeDocument/2006/relationships/image" Target="media/image271.wmf"/><Relationship Id="rId171" Type="http://schemas.openxmlformats.org/officeDocument/2006/relationships/oleObject" Target="embeddings/oleObject89.bin"/><Relationship Id="rId227" Type="http://schemas.openxmlformats.org/officeDocument/2006/relationships/image" Target="media/image105.wmf"/><Relationship Id="rId269" Type="http://schemas.openxmlformats.org/officeDocument/2006/relationships/image" Target="media/image124.wmf"/><Relationship Id="rId434" Type="http://schemas.openxmlformats.org/officeDocument/2006/relationships/image" Target="media/image202.wmf"/><Relationship Id="rId476" Type="http://schemas.openxmlformats.org/officeDocument/2006/relationships/oleObject" Target="embeddings/oleObject246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5.bin"/><Relationship Id="rId501" Type="http://schemas.openxmlformats.org/officeDocument/2006/relationships/image" Target="media/image236.wmf"/><Relationship Id="rId543" Type="http://schemas.openxmlformats.org/officeDocument/2006/relationships/oleObject" Target="embeddings/oleObject279.bin"/><Relationship Id="rId75" Type="http://schemas.openxmlformats.org/officeDocument/2006/relationships/image" Target="media/image35.wmf"/><Relationship Id="rId140" Type="http://schemas.openxmlformats.org/officeDocument/2006/relationships/image" Target="media/image64.wmf"/><Relationship Id="rId182" Type="http://schemas.openxmlformats.org/officeDocument/2006/relationships/image" Target="media/image83.wmf"/><Relationship Id="rId378" Type="http://schemas.openxmlformats.org/officeDocument/2006/relationships/oleObject" Target="embeddings/oleObject196.bin"/><Relationship Id="rId403" Type="http://schemas.openxmlformats.org/officeDocument/2006/relationships/oleObject" Target="embeddings/oleObject209.bin"/><Relationship Id="rId585" Type="http://schemas.openxmlformats.org/officeDocument/2006/relationships/oleObject" Target="embeddings/oleObject30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2.bin"/><Relationship Id="rId487" Type="http://schemas.openxmlformats.org/officeDocument/2006/relationships/image" Target="media/image229.wmf"/><Relationship Id="rId610" Type="http://schemas.openxmlformats.org/officeDocument/2006/relationships/image" Target="media/image289.wmf"/><Relationship Id="rId291" Type="http://schemas.openxmlformats.org/officeDocument/2006/relationships/oleObject" Target="embeddings/oleObject152.bin"/><Relationship Id="rId305" Type="http://schemas.openxmlformats.org/officeDocument/2006/relationships/image" Target="media/image140.wmf"/><Relationship Id="rId347" Type="http://schemas.openxmlformats.org/officeDocument/2006/relationships/image" Target="media/image161.wmf"/><Relationship Id="rId512" Type="http://schemas.openxmlformats.org/officeDocument/2006/relationships/oleObject" Target="embeddings/oleObject264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9.bin"/><Relationship Id="rId389" Type="http://schemas.openxmlformats.org/officeDocument/2006/relationships/image" Target="media/image182.wmf"/><Relationship Id="rId554" Type="http://schemas.openxmlformats.org/officeDocument/2006/relationships/oleObject" Target="embeddings/oleObject285.bin"/><Relationship Id="rId596" Type="http://schemas.openxmlformats.org/officeDocument/2006/relationships/image" Target="media/image282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4.emf"/><Relationship Id="rId414" Type="http://schemas.openxmlformats.org/officeDocument/2006/relationships/image" Target="media/image194.wmf"/><Relationship Id="rId456" Type="http://schemas.openxmlformats.org/officeDocument/2006/relationships/oleObject" Target="embeddings/oleObject238.bin"/><Relationship Id="rId498" Type="http://schemas.openxmlformats.org/officeDocument/2006/relationships/oleObject" Target="embeddings/oleObject257.bin"/><Relationship Id="rId621" Type="http://schemas.openxmlformats.org/officeDocument/2006/relationships/image" Target="media/image29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5.bin"/><Relationship Id="rId523" Type="http://schemas.openxmlformats.org/officeDocument/2006/relationships/oleObject" Target="embeddings/oleObject269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6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86.bin"/><Relationship Id="rId565" Type="http://schemas.openxmlformats.org/officeDocument/2006/relationships/oleObject" Target="embeddings/oleObject291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13.bin"/><Relationship Id="rId425" Type="http://schemas.openxmlformats.org/officeDocument/2006/relationships/image" Target="media/image199.wmf"/><Relationship Id="rId467" Type="http://schemas.openxmlformats.org/officeDocument/2006/relationships/image" Target="media/image218.png"/><Relationship Id="rId632" Type="http://schemas.openxmlformats.org/officeDocument/2006/relationships/theme" Target="theme/theme1.xml"/><Relationship Id="rId271" Type="http://schemas.openxmlformats.org/officeDocument/2006/relationships/image" Target="media/image125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0.wmf"/><Relationship Id="rId327" Type="http://schemas.openxmlformats.org/officeDocument/2006/relationships/image" Target="media/image151.wmf"/><Relationship Id="rId369" Type="http://schemas.openxmlformats.org/officeDocument/2006/relationships/image" Target="media/image172.wmf"/><Relationship Id="rId534" Type="http://schemas.openxmlformats.org/officeDocument/2006/relationships/image" Target="media/image252.wmf"/><Relationship Id="rId576" Type="http://schemas.openxmlformats.org/officeDocument/2006/relationships/image" Target="media/image272.wmf"/><Relationship Id="rId173" Type="http://schemas.openxmlformats.org/officeDocument/2006/relationships/oleObject" Target="embeddings/oleObject90.bin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7.bin"/><Relationship Id="rId436" Type="http://schemas.openxmlformats.org/officeDocument/2006/relationships/image" Target="media/image203.wmf"/><Relationship Id="rId601" Type="http://schemas.openxmlformats.org/officeDocument/2006/relationships/oleObject" Target="embeddings/oleObject309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7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6.bin"/><Relationship Id="rId503" Type="http://schemas.openxmlformats.org/officeDocument/2006/relationships/image" Target="media/image237.wmf"/><Relationship Id="rId545" Type="http://schemas.openxmlformats.org/officeDocument/2006/relationships/oleObject" Target="embeddings/oleObject280.bin"/><Relationship Id="rId587" Type="http://schemas.openxmlformats.org/officeDocument/2006/relationships/oleObject" Target="embeddings/oleObject302.bin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184" Type="http://schemas.openxmlformats.org/officeDocument/2006/relationships/image" Target="media/image84.wmf"/><Relationship Id="rId391" Type="http://schemas.openxmlformats.org/officeDocument/2006/relationships/image" Target="media/image183.wmf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3.bin"/><Relationship Id="rId612" Type="http://schemas.openxmlformats.org/officeDocument/2006/relationships/image" Target="media/image290.wmf"/><Relationship Id="rId251" Type="http://schemas.openxmlformats.org/officeDocument/2006/relationships/image" Target="media/image115.wmf"/><Relationship Id="rId489" Type="http://schemas.openxmlformats.org/officeDocument/2006/relationships/image" Target="media/image230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1.wmf"/><Relationship Id="rId349" Type="http://schemas.openxmlformats.org/officeDocument/2006/relationships/image" Target="media/image162.wmf"/><Relationship Id="rId514" Type="http://schemas.openxmlformats.org/officeDocument/2006/relationships/oleObject" Target="embeddings/oleObject265.bin"/><Relationship Id="rId556" Type="http://schemas.openxmlformats.org/officeDocument/2006/relationships/oleObject" Target="embeddings/oleObject28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7.bin"/><Relationship Id="rId416" Type="http://schemas.openxmlformats.org/officeDocument/2006/relationships/image" Target="media/image195.wmf"/><Relationship Id="rId598" Type="http://schemas.openxmlformats.org/officeDocument/2006/relationships/image" Target="media/image283.wmf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39.bin"/><Relationship Id="rId623" Type="http://schemas.openxmlformats.org/officeDocument/2006/relationships/image" Target="media/image295.e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6.bin"/><Relationship Id="rId525" Type="http://schemas.openxmlformats.org/officeDocument/2006/relationships/oleObject" Target="embeddings/oleObject270.bin"/><Relationship Id="rId567" Type="http://schemas.openxmlformats.org/officeDocument/2006/relationships/oleObject" Target="embeddings/oleObject292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64" Type="http://schemas.openxmlformats.org/officeDocument/2006/relationships/image" Target="media/image74.wmf"/><Relationship Id="rId371" Type="http://schemas.openxmlformats.org/officeDocument/2006/relationships/image" Target="media/image173.wmf"/><Relationship Id="rId427" Type="http://schemas.openxmlformats.org/officeDocument/2006/relationships/oleObject" Target="embeddings/oleObject222.bin"/><Relationship Id="rId469" Type="http://schemas.openxmlformats.org/officeDocument/2006/relationships/image" Target="media/image220.emf"/><Relationship Id="rId26" Type="http://schemas.openxmlformats.org/officeDocument/2006/relationships/image" Target="media/image11.wmf"/><Relationship Id="rId231" Type="http://schemas.openxmlformats.org/officeDocument/2006/relationships/image" Target="media/image107.wmf"/><Relationship Id="rId273" Type="http://schemas.openxmlformats.org/officeDocument/2006/relationships/image" Target="media/image126.wmf"/><Relationship Id="rId329" Type="http://schemas.openxmlformats.org/officeDocument/2006/relationships/image" Target="media/image152.wmf"/><Relationship Id="rId480" Type="http://schemas.openxmlformats.org/officeDocument/2006/relationships/oleObject" Target="embeddings/oleObject248.bin"/><Relationship Id="rId536" Type="http://schemas.openxmlformats.org/officeDocument/2006/relationships/image" Target="media/image253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1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7.bin"/><Relationship Id="rId578" Type="http://schemas.openxmlformats.org/officeDocument/2006/relationships/image" Target="media/image273.wmf"/><Relationship Id="rId200" Type="http://schemas.openxmlformats.org/officeDocument/2006/relationships/image" Target="media/image92.wmf"/><Relationship Id="rId382" Type="http://schemas.openxmlformats.org/officeDocument/2006/relationships/oleObject" Target="embeddings/oleObject198.bin"/><Relationship Id="rId438" Type="http://schemas.openxmlformats.org/officeDocument/2006/relationships/image" Target="media/image204.wmf"/><Relationship Id="rId603" Type="http://schemas.openxmlformats.org/officeDocument/2006/relationships/oleObject" Target="embeddings/oleObject310.bin"/><Relationship Id="rId242" Type="http://schemas.openxmlformats.org/officeDocument/2006/relationships/oleObject" Target="embeddings/oleObject126.bin"/><Relationship Id="rId284" Type="http://schemas.openxmlformats.org/officeDocument/2006/relationships/image" Target="media/image131.wmf"/><Relationship Id="rId491" Type="http://schemas.openxmlformats.org/officeDocument/2006/relationships/image" Target="media/image231.wmf"/><Relationship Id="rId505" Type="http://schemas.openxmlformats.org/officeDocument/2006/relationships/image" Target="media/image238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281.bin"/><Relationship Id="rId589" Type="http://schemas.openxmlformats.org/officeDocument/2006/relationships/oleObject" Target="embeddings/oleObject303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5.wmf"/><Relationship Id="rId351" Type="http://schemas.openxmlformats.org/officeDocument/2006/relationships/image" Target="media/image163.wmf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1.bin"/><Relationship Id="rId449" Type="http://schemas.openxmlformats.org/officeDocument/2006/relationships/image" Target="media/image209.wmf"/><Relationship Id="rId614" Type="http://schemas.openxmlformats.org/officeDocument/2006/relationships/image" Target="media/image291.wmf"/><Relationship Id="rId211" Type="http://schemas.openxmlformats.org/officeDocument/2006/relationships/oleObject" Target="embeddings/oleObject109.bin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2.wmf"/><Relationship Id="rId460" Type="http://schemas.openxmlformats.org/officeDocument/2006/relationships/oleObject" Target="embeddings/oleObject241.bin"/><Relationship Id="rId516" Type="http://schemas.openxmlformats.org/officeDocument/2006/relationships/oleObject" Target="embeddings/oleObject266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7.bin"/><Relationship Id="rId558" Type="http://schemas.openxmlformats.org/officeDocument/2006/relationships/image" Target="media/image263.wmf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2.bin"/><Relationship Id="rId362" Type="http://schemas.openxmlformats.org/officeDocument/2006/relationships/oleObject" Target="embeddings/oleObject188.bin"/><Relationship Id="rId418" Type="http://schemas.openxmlformats.org/officeDocument/2006/relationships/image" Target="media/image196.wmf"/><Relationship Id="rId625" Type="http://schemas.openxmlformats.org/officeDocument/2006/relationships/image" Target="media/image296.wmf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221.wmf"/><Relationship Id="rId17" Type="http://schemas.openxmlformats.org/officeDocument/2006/relationships/oleObject" Target="embeddings/oleObject6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271.bin"/><Relationship Id="rId569" Type="http://schemas.openxmlformats.org/officeDocument/2006/relationships/oleObject" Target="embeddings/oleObject293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5.wmf"/><Relationship Id="rId331" Type="http://schemas.openxmlformats.org/officeDocument/2006/relationships/image" Target="media/image153.wmf"/><Relationship Id="rId373" Type="http://schemas.openxmlformats.org/officeDocument/2006/relationships/image" Target="media/image174.wmf"/><Relationship Id="rId429" Type="http://schemas.openxmlformats.org/officeDocument/2006/relationships/oleObject" Target="embeddings/oleObject223.bin"/><Relationship Id="rId580" Type="http://schemas.openxmlformats.org/officeDocument/2006/relationships/image" Target="media/image274.wmf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image" Target="media/image205.wmf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image" Target="media/image138.wmf"/><Relationship Id="rId482" Type="http://schemas.openxmlformats.org/officeDocument/2006/relationships/oleObject" Target="embeddings/oleObject249.bin"/><Relationship Id="rId538" Type="http://schemas.openxmlformats.org/officeDocument/2006/relationships/image" Target="media/image254.wmf"/><Relationship Id="rId81" Type="http://schemas.openxmlformats.org/officeDocument/2006/relationships/image" Target="media/image38.wmf"/><Relationship Id="rId135" Type="http://schemas.openxmlformats.org/officeDocument/2006/relationships/image" Target="media/image62.wmf"/><Relationship Id="rId177" Type="http://schemas.openxmlformats.org/officeDocument/2006/relationships/oleObject" Target="embeddings/oleObject92.bin"/><Relationship Id="rId342" Type="http://schemas.openxmlformats.org/officeDocument/2006/relationships/oleObject" Target="embeddings/oleObject178.bin"/><Relationship Id="rId384" Type="http://schemas.openxmlformats.org/officeDocument/2006/relationships/oleObject" Target="embeddings/oleObject199.bin"/><Relationship Id="rId591" Type="http://schemas.openxmlformats.org/officeDocument/2006/relationships/oleObject" Target="embeddings/oleObject304.bin"/><Relationship Id="rId605" Type="http://schemas.openxmlformats.org/officeDocument/2006/relationships/oleObject" Target="embeddings/oleObject311.bin"/><Relationship Id="rId202" Type="http://schemas.openxmlformats.org/officeDocument/2006/relationships/image" Target="media/image93.wmf"/><Relationship Id="rId244" Type="http://schemas.openxmlformats.org/officeDocument/2006/relationships/oleObject" Target="embeddings/oleObject127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9.bin"/><Relationship Id="rId451" Type="http://schemas.openxmlformats.org/officeDocument/2006/relationships/image" Target="media/image210.wmf"/><Relationship Id="rId493" Type="http://schemas.openxmlformats.org/officeDocument/2006/relationships/image" Target="media/image232.wmf"/><Relationship Id="rId507" Type="http://schemas.openxmlformats.org/officeDocument/2006/relationships/image" Target="media/image239.wmf"/><Relationship Id="rId549" Type="http://schemas.openxmlformats.org/officeDocument/2006/relationships/oleObject" Target="embeddings/oleObject282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6.wmf"/><Relationship Id="rId188" Type="http://schemas.openxmlformats.org/officeDocument/2006/relationships/image" Target="media/image86.wmf"/><Relationship Id="rId311" Type="http://schemas.openxmlformats.org/officeDocument/2006/relationships/image" Target="media/image143.wmf"/><Relationship Id="rId353" Type="http://schemas.openxmlformats.org/officeDocument/2006/relationships/image" Target="media/image164.wmf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2.bin"/><Relationship Id="rId560" Type="http://schemas.openxmlformats.org/officeDocument/2006/relationships/image" Target="media/image26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0.bin"/><Relationship Id="rId420" Type="http://schemas.openxmlformats.org/officeDocument/2006/relationships/image" Target="media/image197.wmf"/><Relationship Id="rId616" Type="http://schemas.openxmlformats.org/officeDocument/2006/relationships/image" Target="media/image292.wmf"/><Relationship Id="rId255" Type="http://schemas.openxmlformats.org/officeDocument/2006/relationships/image" Target="media/image117.wmf"/><Relationship Id="rId297" Type="http://schemas.openxmlformats.org/officeDocument/2006/relationships/oleObject" Target="embeddings/oleObject155.bin"/><Relationship Id="rId462" Type="http://schemas.openxmlformats.org/officeDocument/2006/relationships/oleObject" Target="embeddings/oleObject242.bin"/><Relationship Id="rId518" Type="http://schemas.openxmlformats.org/officeDocument/2006/relationships/image" Target="media/image244.e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82.bin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189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3.bin"/><Relationship Id="rId571" Type="http://schemas.openxmlformats.org/officeDocument/2006/relationships/oleObject" Target="embeddings/oleObject294.bin"/><Relationship Id="rId627" Type="http://schemas.openxmlformats.org/officeDocument/2006/relationships/image" Target="media/image29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38.bin"/><Relationship Id="rId431" Type="http://schemas.openxmlformats.org/officeDocument/2006/relationships/oleObject" Target="embeddings/oleObject224.bin"/><Relationship Id="rId473" Type="http://schemas.openxmlformats.org/officeDocument/2006/relationships/image" Target="media/image222.wmf"/><Relationship Id="rId529" Type="http://schemas.openxmlformats.org/officeDocument/2006/relationships/oleObject" Target="embeddings/oleObject272.bin"/><Relationship Id="rId30" Type="http://schemas.openxmlformats.org/officeDocument/2006/relationships/image" Target="media/image13.wmf"/><Relationship Id="rId126" Type="http://schemas.openxmlformats.org/officeDocument/2006/relationships/image" Target="media/image58.wmf"/><Relationship Id="rId168" Type="http://schemas.openxmlformats.org/officeDocument/2006/relationships/image" Target="media/image76.wmf"/><Relationship Id="rId333" Type="http://schemas.openxmlformats.org/officeDocument/2006/relationships/image" Target="media/image154.wmf"/><Relationship Id="rId540" Type="http://schemas.openxmlformats.org/officeDocument/2006/relationships/image" Target="media/image255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75.wmf"/><Relationship Id="rId582" Type="http://schemas.openxmlformats.org/officeDocument/2006/relationships/image" Target="media/image275.wmf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277" Type="http://schemas.openxmlformats.org/officeDocument/2006/relationships/image" Target="media/image128.wmf"/><Relationship Id="rId400" Type="http://schemas.openxmlformats.org/officeDocument/2006/relationships/image" Target="media/image187.wmf"/><Relationship Id="rId442" Type="http://schemas.openxmlformats.org/officeDocument/2006/relationships/image" Target="media/image206.wmf"/><Relationship Id="rId484" Type="http://schemas.openxmlformats.org/officeDocument/2006/relationships/oleObject" Target="embeddings/oleObject250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79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00.bin"/><Relationship Id="rId551" Type="http://schemas.openxmlformats.org/officeDocument/2006/relationships/image" Target="media/image260.wmf"/><Relationship Id="rId593" Type="http://schemas.openxmlformats.org/officeDocument/2006/relationships/oleObject" Target="embeddings/oleObject305.bin"/><Relationship Id="rId607" Type="http://schemas.openxmlformats.org/officeDocument/2006/relationships/oleObject" Target="embeddings/oleObject312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46" Type="http://schemas.openxmlformats.org/officeDocument/2006/relationships/image" Target="media/image113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3.bin"/><Relationship Id="rId453" Type="http://schemas.openxmlformats.org/officeDocument/2006/relationships/image" Target="media/image211.wmf"/><Relationship Id="rId509" Type="http://schemas.openxmlformats.org/officeDocument/2006/relationships/image" Target="media/image240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4.wmf"/><Relationship Id="rId495" Type="http://schemas.openxmlformats.org/officeDocument/2006/relationships/image" Target="media/image233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7.bin"/><Relationship Id="rId355" Type="http://schemas.openxmlformats.org/officeDocument/2006/relationships/image" Target="media/image165.wmf"/><Relationship Id="rId397" Type="http://schemas.openxmlformats.org/officeDocument/2006/relationships/oleObject" Target="embeddings/oleObject206.bin"/><Relationship Id="rId520" Type="http://schemas.openxmlformats.org/officeDocument/2006/relationships/image" Target="media/image245.wmf"/><Relationship Id="rId562" Type="http://schemas.openxmlformats.org/officeDocument/2006/relationships/image" Target="media/image265.wmf"/><Relationship Id="rId618" Type="http://schemas.openxmlformats.org/officeDocument/2006/relationships/oleObject" Target="embeddings/oleObject318.bin"/><Relationship Id="rId215" Type="http://schemas.openxmlformats.org/officeDocument/2006/relationships/oleObject" Target="embeddings/oleObject111.bin"/><Relationship Id="rId257" Type="http://schemas.openxmlformats.org/officeDocument/2006/relationships/image" Target="media/image118.wmf"/><Relationship Id="rId422" Type="http://schemas.openxmlformats.org/officeDocument/2006/relationships/image" Target="media/image198.wmf"/><Relationship Id="rId464" Type="http://schemas.openxmlformats.org/officeDocument/2006/relationships/image" Target="media/image216.wmf"/><Relationship Id="rId299" Type="http://schemas.openxmlformats.org/officeDocument/2006/relationships/oleObject" Target="embeddings/oleObject156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3.bin"/><Relationship Id="rId366" Type="http://schemas.openxmlformats.org/officeDocument/2006/relationships/oleObject" Target="embeddings/oleObject190.bin"/><Relationship Id="rId573" Type="http://schemas.openxmlformats.org/officeDocument/2006/relationships/oleObject" Target="embeddings/oleObject295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26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76.wmf"/><Relationship Id="rId500" Type="http://schemas.openxmlformats.org/officeDocument/2006/relationships/oleObject" Target="embeddings/oleObject258.bin"/><Relationship Id="rId584" Type="http://schemas.openxmlformats.org/officeDocument/2006/relationships/image" Target="media/image276.wmf"/><Relationship Id="rId5" Type="http://schemas.openxmlformats.org/officeDocument/2006/relationships/webSettings" Target="webSettings.xml"/><Relationship Id="rId237" Type="http://schemas.openxmlformats.org/officeDocument/2006/relationships/image" Target="media/image110.wmf"/><Relationship Id="rId444" Type="http://schemas.openxmlformats.org/officeDocument/2006/relationships/image" Target="media/image207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1.bin"/><Relationship Id="rId511" Type="http://schemas.openxmlformats.org/officeDocument/2006/relationships/image" Target="media/image241.wmf"/><Relationship Id="rId609" Type="http://schemas.openxmlformats.org/officeDocument/2006/relationships/oleObject" Target="embeddings/oleObject31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8.bin"/><Relationship Id="rId595" Type="http://schemas.openxmlformats.org/officeDocument/2006/relationships/oleObject" Target="embeddings/oleObject306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212.png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5.wmf"/><Relationship Id="rId522" Type="http://schemas.openxmlformats.org/officeDocument/2006/relationships/image" Target="media/image246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4.bin"/><Relationship Id="rId399" Type="http://schemas.openxmlformats.org/officeDocument/2006/relationships/oleObject" Target="embeddings/oleObject207.bin"/><Relationship Id="rId259" Type="http://schemas.openxmlformats.org/officeDocument/2006/relationships/image" Target="media/image119.wmf"/><Relationship Id="rId466" Type="http://schemas.openxmlformats.org/officeDocument/2006/relationships/image" Target="media/image217.png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274.bin"/><Relationship Id="rId172" Type="http://schemas.openxmlformats.org/officeDocument/2006/relationships/image" Target="media/image78.wmf"/><Relationship Id="rId477" Type="http://schemas.openxmlformats.org/officeDocument/2006/relationships/image" Target="media/image224.wmf"/><Relationship Id="rId600" Type="http://schemas.openxmlformats.org/officeDocument/2006/relationships/image" Target="media/image284.wmf"/><Relationship Id="rId337" Type="http://schemas.openxmlformats.org/officeDocument/2006/relationships/image" Target="media/image156.wmf"/><Relationship Id="rId34" Type="http://schemas.openxmlformats.org/officeDocument/2006/relationships/image" Target="media/image15.wmf"/><Relationship Id="rId544" Type="http://schemas.openxmlformats.org/officeDocument/2006/relationships/image" Target="media/image257.wmf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202.bin"/><Relationship Id="rId404" Type="http://schemas.openxmlformats.org/officeDocument/2006/relationships/image" Target="media/image189.wmf"/><Relationship Id="rId611" Type="http://schemas.openxmlformats.org/officeDocument/2006/relationships/oleObject" Target="embeddings/oleObject314.bin"/><Relationship Id="rId250" Type="http://schemas.openxmlformats.org/officeDocument/2006/relationships/oleObject" Target="embeddings/Microsoft_Visio_2003-2010_Drawing.vsd"/><Relationship Id="rId488" Type="http://schemas.openxmlformats.org/officeDocument/2006/relationships/oleObject" Target="embeddings/oleObject252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1.bin"/><Relationship Id="rId555" Type="http://schemas.openxmlformats.org/officeDocument/2006/relationships/image" Target="media/image262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15.bin"/><Relationship Id="rId622" Type="http://schemas.openxmlformats.org/officeDocument/2006/relationships/oleObject" Target="embeddings/oleObject320.bin"/><Relationship Id="rId261" Type="http://schemas.openxmlformats.org/officeDocument/2006/relationships/image" Target="media/image120.wmf"/><Relationship Id="rId499" Type="http://schemas.openxmlformats.org/officeDocument/2006/relationships/image" Target="media/image235.wmf"/><Relationship Id="rId56" Type="http://schemas.openxmlformats.org/officeDocument/2006/relationships/image" Target="media/image26.wmf"/><Relationship Id="rId359" Type="http://schemas.openxmlformats.org/officeDocument/2006/relationships/image" Target="media/image167.wmf"/><Relationship Id="rId566" Type="http://schemas.openxmlformats.org/officeDocument/2006/relationships/image" Target="media/image267.wmf"/><Relationship Id="rId121" Type="http://schemas.openxmlformats.org/officeDocument/2006/relationships/oleObject" Target="embeddings/oleObject60.bin"/><Relationship Id="rId219" Type="http://schemas.openxmlformats.org/officeDocument/2006/relationships/image" Target="media/image101.wmf"/><Relationship Id="rId426" Type="http://schemas.openxmlformats.org/officeDocument/2006/relationships/oleObject" Target="embeddings/oleObject22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1.bin"/><Relationship Id="rId577" Type="http://schemas.openxmlformats.org/officeDocument/2006/relationships/oleObject" Target="embeddings/oleObject297.bin"/><Relationship Id="rId132" Type="http://schemas.openxmlformats.org/officeDocument/2006/relationships/oleObject" Target="embeddings/oleObject67.bin"/><Relationship Id="rId437" Type="http://schemas.openxmlformats.org/officeDocument/2006/relationships/oleObject" Target="embeddings/oleObject228.bin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7F2E94F-F39E-42DA-B5C5-2DFC650E0E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3</TotalTime>
  <Pages>20</Pages>
  <Words>3865</Words>
  <Characters>22036</Characters>
  <Application>Microsoft Office Word</Application>
  <DocSecurity>0</DocSecurity>
  <Lines>183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 Александровна Стасевич</dc:creator>
  <cp:keywords/>
  <dc:description/>
  <cp:lastModifiedBy>Наталья Александровна Стасевич</cp:lastModifiedBy>
  <cp:revision>13</cp:revision>
  <dcterms:created xsi:type="dcterms:W3CDTF">2021-01-15T10:49:00Z</dcterms:created>
  <dcterms:modified xsi:type="dcterms:W3CDTF">2021-02-15T11:18:00Z</dcterms:modified>
</cp:coreProperties>
</file>